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notesSlides/notesSlide1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sldIdLst>
    <p:sldId id="256" r:id="rId2"/>
    <p:sldId id="312" r:id="rId3"/>
    <p:sldId id="313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1" r:id="rId18"/>
    <p:sldId id="272" r:id="rId19"/>
    <p:sldId id="274" r:id="rId20"/>
    <p:sldId id="275" r:id="rId21"/>
    <p:sldId id="315" r:id="rId22"/>
    <p:sldId id="317" r:id="rId23"/>
    <p:sldId id="318" r:id="rId24"/>
    <p:sldId id="284" r:id="rId25"/>
    <p:sldId id="273" r:id="rId26"/>
    <p:sldId id="276" r:id="rId27"/>
    <p:sldId id="319" r:id="rId28"/>
    <p:sldId id="286" r:id="rId29"/>
    <p:sldId id="277" r:id="rId30"/>
    <p:sldId id="278" r:id="rId31"/>
    <p:sldId id="287" r:id="rId32"/>
    <p:sldId id="279" r:id="rId33"/>
    <p:sldId id="288" r:id="rId34"/>
    <p:sldId id="280" r:id="rId35"/>
    <p:sldId id="289" r:id="rId36"/>
    <p:sldId id="281" r:id="rId37"/>
    <p:sldId id="282" r:id="rId38"/>
    <p:sldId id="290" r:id="rId39"/>
    <p:sldId id="283" r:id="rId40"/>
    <p:sldId id="291" r:id="rId41"/>
    <p:sldId id="293" r:id="rId42"/>
    <p:sldId id="292" r:id="rId43"/>
    <p:sldId id="294" r:id="rId44"/>
    <p:sldId id="295" r:id="rId45"/>
    <p:sldId id="296" r:id="rId46"/>
    <p:sldId id="297" r:id="rId47"/>
    <p:sldId id="299" r:id="rId48"/>
    <p:sldId id="300" r:id="rId49"/>
    <p:sldId id="301" r:id="rId50"/>
    <p:sldId id="311" r:id="rId51"/>
    <p:sldId id="298" r:id="rId52"/>
    <p:sldId id="303" r:id="rId53"/>
    <p:sldId id="304" r:id="rId54"/>
    <p:sldId id="305" r:id="rId55"/>
    <p:sldId id="306" r:id="rId56"/>
    <p:sldId id="308" r:id="rId57"/>
    <p:sldId id="309" r:id="rId58"/>
    <p:sldId id="310" r:id="rId5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1" autoAdjust="0"/>
    <p:restoredTop sz="94660"/>
  </p:normalViewPr>
  <p:slideViewPr>
    <p:cSldViewPr>
      <p:cViewPr varScale="1">
        <p:scale>
          <a:sx n="73" d="100"/>
          <a:sy n="73" d="100"/>
        </p:scale>
        <p:origin x="59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8.wmf"/><Relationship Id="rId1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09T06:38:49.3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094 12617 325 0,'0'0'261'0,"0"0"-72"16,0 0-75-16,0 0-29 0,0 0 13 0,0 0 22 15,0 0-3-15,0 0-39 0,-11-18-22 16,11 18-14-16,0 0-6 0,0 0 3 15,0-2 3-15,0 2-3 0,0 0-3 16,0 0 0-16,-3 0-1 0,1 0 4 16,2 0-3-16,0 0-3 0,0 0-4 15,-3 0-3-15,2 0 13 0,-1 0-3 16,0 0-4-16,0 0-9 0,-2-1-1 16,2 1-2-16,0-3 9 0,-3 3 20 15,3 0 6-15,0 0-3 0,0 0-1 0,2 0-5 16,0 0 9-16,0 0-4 0,0 0 4 15,2 0-22-15,2 0-33 0,1 3-10 16,0 2 10-16,8 3 13 0,7 3 38 16,12 1 20-16,6-1 13 0,7 0-13 15,-3-2-29-15,-2-1 0 0,-5-3-26 16,-1-3-4-16,-3 0-12 0,1 1-1 16,2-1 1-16,-4 0 1 0,-5-2 0 15,-2 0 11-15,-8 2-12 0,0-2-18 16,2 0 18-16,11 0 0 0,-4 0-16 0,3 0 0 15,-2 0 0-15,-7 0-10 0,7 0 7 16,-7 0-4-16,-1-2 21 0,-2 0-17 16,-6 2-7-16,-3 0 7 0,1 0 17 15,-5-2 2-15,-1 2 1 0,-1 0 2 16,0-3 13-16,0 3 13 0,0 0 6 16,0 0 1-16,0 0-7 0,-3-2-26 15,-4 0-3-15,1-1-1 0,0 1 1 16,-3 2-1-16,-3-3-15 0,-4 1-16 15,0 0 6-15,-4 2 13 0,-1 0 10 0,-4 0-8 16,4 0 9-16,-3 0 2 0,-1 0-3 16,8 0 2-16,0 0-28 0,0 4 9 15,4 1 17-15,0 0-26 0,2 0 3 16,3 1-9-16,2 0-7 0,2-1 10 16,0 1 3-16,0 0 29 0,0-1 2 0,0 2-1 15,2-2 1-15,-2 0 11 0,0 0 0 16,-2 0 29-16,-2 3 32 0,-6 1 6 15,0 2-6-15,-3 0 7 0,-5 2-1 16,2 2-54-16,-4 2 35 0,2 1-20 16,0 0-9-16,4 4-19 0,1-1 9 15,5-1 1-15,-2 0-22 0,10-1 2 16,-1 0-2-16,5-2 1 0,0 2 1 16,9 3 26-16,5-4 19 0,0 1-13 0,8-1 12 15,-1 2 23-15,5-5-9 0,-4-1 2 16,4 0-19-16,-2-3-2 0,-3-2-20 15,0 1 3-15,-2-4-13 0,1 0-9 16,-4-2 0-16,-1-3 9 0,2 1-12 16,-3-2-1-16,2 0-14 0,-1 0-36 15,-3-5-15-15,2-1-23 0,-2-2-25 16,-2 1-4-16,1-3-35 0,0 0 15 16,-3-1-135-16,1 2-18 0,-3-2-16 15,0 1-44-15,1-4-189 0,-4 5-476 0</inkml:trace>
  <inkml:trace contextRef="#ctx0" brushRef="#br0" timeOffset="1154.4967">15461 12840 145 0,'0'0'485'0,"0"0"-260"15,0 0-133-15,0 0-21 0,0 0 11 16,0 0-24-16,0 0 37 0,0 0-63 16,0 0-9-16,0 0-7 0,2-25 20 15,-2 23 42-15,0 0-3 0,0 0 23 0,0-2-43 16,0 0-3-16,0 3-13 0,0-3 16 16,0 0 23-16,0-1-16 0,-2 1-59 15,-2-2 36-15,0 1-26 0,-3 0 33 16,-2-1-17-16,1 3-13 0,-3-3-15 15,-1 2 1-15,-8 0 11 0,4 3-11 16,-10 1 1-16,-6 0-2 0,-6 0-1 16,3 3 1-16,9 5 38 0,3-1 16 0,11 4 13 15,-7 0-23-15,4 4 17 16,1 5-30-16,0-2 10 0,7 3-40 0,7 1-2 16,0-2-15-16,0-1-1 0,15-3 13 15,5-1 0-15,8-6-10 0,8-4 13 16,3-5 13-16,-10 0-9 0,-3-7-4 15,-12 0 0-15,4-5-1 0,-2-3-11 16,8-6 12-16,-1-9 19 0,5-5-19 16,-5-5 45-16,-4 2-45 0,-1-3-16 15,-6 2 3-15,0-5-6 0,4-4-36 0,-4 2-39 16,-1 2 42-16,-5 6-19 0,-4 11 48 16,0 8 23-16,-2 5 29 0,0 5 39 15,2 0-19-15,-2 0 9 0,3 2-29 16,-3 3 4-16,0 0 19 0,0 4 9 15,0 0-13-15,0 0-48 0,0 8 0 16,-9 8 0-16,-1 20 70 0,-7 8 72 16,-3 5 32-16,6 1-107 0,0-4-9 15,4-8 18-15,4-1 7 0,0-5-31 16,2-5-17-16,-1-8-35 0,5-5 1 0,0 1-1 16,0-1-1-16,0 3-54 0,2 1-34 15,5-1-45-15,-1-2-75 0,2-2-81 16,0-1-17-16,4-2-1 0,-2-5-151 15,0-1-163-15,2-4-196 0</inkml:trace>
  <inkml:trace contextRef="#ctx0" brushRef="#br0" timeOffset="1839.2921">15779 12754 75 0,'0'0'655'16,"0"0"-443"-16,0 0-75 0,0 0 85 0,0 0-4 16,0 0-43-16,0 0-9 0,-4 110-62 15,0-81-42-15,0-5 19 0,2-4-23 16,-1-4-19-16,-1-1 8 0,1 0-46 16,3-1 11-16,0-5 21 0,-2-3-31 15,2-2-2-15,0-4 0 0,0 1 19 16,0-1 27-16,0 0 12 0,0 0 16 15,0-1 7-15,0-9-81 0,0-3-16 16,0-4-155-16,0-3 44 0,0 1 66 16,0 2-14-16,2 0 52 0,3 4 4 0,0 2 4 15,-3 3 15-15,2 1 2 0,-3 0 79 16,2 3-45-16,1 1-33 0,-2 0 36 16,0 3 22-16,0 0-28 0,1 0-33 15,3 0 0-15,0 0 0 0,3 8 14 16,2 1 41-16,-3-1-7 0,2 6-25 15,2-3 45-15,-6 2-7 0,0 2-58 16,0-4 36-16,-2-2 0 0,0-1-37 0,1-3 16 16,0 1-18-16,-5-4 0 0,0-2-1 15,2 2 1-15,-2-2 1 0,0 0 22 16,0 0 2-16,0 0-8 0,0 0-15 16,0 0 17-16,0 0 0 0,0 0 10 15,4-4-29-15,-2-4-45 0,4-3-45 16,0 0 58-16,3 2-4 0,2-4 7 15,-1 2 26-15,3 1-42 0,2 0 42 16,0 3-23-16,-1 4 26 0,4-2 45 16,-4 3 0-16,6-1 7 0,-3 3-13 0,-6 0-1 15,5 0-15-15,-3 0 25 0,-7 0-45 16,2 0 13-16,0 0 13 0,-2 3-3 16,-3 4-24-16,0 1 46 0,1 1 0 15,-2 2 58-15,2 2 19 0,-4 5-80 16,2-3-20-16,-2 3 20 0,0-1-32 15,3 0-10-15,-1-2-6 0,-1-3-2 16,2-2 3-16,-1-1-12 0,3-4-21 0,-1-1-73 16,0-1-52-16,0-3-40 0,3 0-77 15,-1 0-7-15,-1-1-15 0,7-9-165 16,-5 0-689-16</inkml:trace>
  <inkml:trace contextRef="#ctx0" brushRef="#br0" timeOffset="2210.9629">15066 13254 928 0,'0'0'453'0,"0"0"-248"16,0 0-82-16,133 29 7 0,-79-25-6 16,-3 0 12-16,11-2-13 0,5 0 13 15,5 0-6-15,3-1 8 0,-7 1 14 16,-14 0-49-16,-9 0-81 0,-4 0-22 15,-7 0-45-15,-6-1-55 0,-10 4-9 16,-3-3-10-16,-2-1-46 0,-3 3-10 0,3 1-29 16,-2-2-14-16,-5 1-42 0,-1 2-92 15,-3-2-55-15,-2 1-108 0</inkml:trace>
  <inkml:trace contextRef="#ctx0" brushRef="#br0" timeOffset="2736.2349">15290 13759 703 0,'0'0'274'0,"0"0"-163"15,0 0-40-15,0 0 17 0,0 0 23 16,0 0 10-16,0 0-21 0,-124-4-41 0,90 8-23 15,-6 8-14-15,-3 3 8 0,5 4 22 16,6-2 19-16,6-2-9 0,12-1 3 16,-1-1-17-16,2 3 17 0,0 1 10 15,3 0-36-15,4 0-38 0,3-4 0 16,3-2 2-16,9-1-1 0,10-3 34 16,13-4-4-16,8-3-6 0,4 0-12 15,-3-10-14-15,-9-1-26 0,-12 1 23 16,0-1-39-16,-6-1 39 0,8-3 2 15,1-6-1-15,5-8-11 0,-4-7 13 0,-4-3 0 16,-4 2 19-16,-6 2-4 0,-1 5-15 16,-5 3-26-16,0 6 10 0,-2 4 0 15,0 3 3-15,-2-3 13 0,0 2 9 16,0-2-8-16,0 5 17 0,0 5 11 16,0 2 13-16,0 3 29 0,0 2-6 15,0 0-39-15,0 0-26 0,-2 0-42 0,0 2-13 16,-4 14 55-16,-5 12 29 15,-4 7 117-15,0 5-24 0,2 1-16 0,0-7-6 16,6-5-48-16,4-5-5 0,1-5-46 16,2-4-1-16,0-1 0 0,0-2-2 15,0 3-27-15,0 0-61 0,4-4-84 16,2 1-62-16,6-6 6 0,0-1-10 16,1-3-55-16,4-2-197 0,-4 0-296 0</inkml:trace>
  <inkml:trace contextRef="#ctx0" brushRef="#br0" timeOffset="3002.9564">15594 13554 727 0,'0'0'534'0,"0"0"-250"0,0 0-226 0,0 0-22 16,0 0 110-16,0 0 72 0,-38 100 2 15,26-50 4-15,-1-1 11 0,5-1-3 16,1-8-33-16,0-1-33 0,3-5-83 16,4-4-16-16,-2-4-48 0,2-9 3 15,0-4-22-15,0-4 0 0,0-2 0 16,0 2-32-16,2-4-86 0,0-2-73 16,5-3-69-16,4 0-33 0,-1-7 12 0,5-12-44 15,0-9-152-15,-2 1-763 16</inkml:trace>
  <inkml:trace contextRef="#ctx0" brushRef="#br0" timeOffset="3175.2507">15590 13799 790 0,'0'0'603'16,"0"0"-297"-16,0 0-173 0,0 0-26 16,0 0 36-16,0 0 19 0,0 0-33 15,0 0-57-15,0 0-50 0,0 0-19 0,0 0-3 16,89-3-30-16,-63 0-96 15,-4 1-16-15,-2 1-34 0,4-1-12 0,-3 0-95 16,2-5-127-16,-6 4-418 0</inkml:trace>
  <inkml:trace contextRef="#ctx0" brushRef="#br0" timeOffset="3579.5963">16646 13379 1172 0,'0'0'437'16,"0"0"-255"-16,0 0-179 0,0 0 10 15,0 0 32-15,141-18 46 0,-100 16-29 16,-13 2-48-16,-12 0-14 0,-2 0-78 16,0 0-81-16,-3 0-52 0,2 4-95 15,-7 0-66-15,-4-1-270 0</inkml:trace>
  <inkml:trace contextRef="#ctx0" brushRef="#br0" timeOffset="3750.4116">16669 13518 1341 0,'0'0'423'0,"0"0"-228"0,0 0-101 16,0 0 48-16,0 0 20 0,116-11 0 15,-81 5-69-15,-3 2-47 0,-6 0-44 16,0 2-2-16,-6 1-20 0,-1 1-57 16,-3 0-68-16,2 0-33 0,-6 0-66 15,-5 0-84-15,6 0-219 0,-9 0-540 0</inkml:trace>
  <inkml:trace contextRef="#ctx0" brushRef="#br0" timeOffset="4270.5132">17554 13365 928 0,'0'0'1116'0,"0"0"-1006"16,0 0-110-16,0 0-143 0,145-4 131 16,-93 6 10-16,0 5 2 0,-8-5 0 15,-3 5-16-15,-12-2-71 0,-3-2-60 16,-12 2-178-16,2-3-411 0,-6 0 50 15</inkml:trace>
  <inkml:trace contextRef="#ctx0" brushRef="#br0" timeOffset="4993.4502">18310 13080 1573 0,'0'0'361'0,"0"0"-361"0,0 0-108 0,0 0 108 15,0 0 30-15,0 0 100 0,6 125-17 16,-2-76-19-16,-2 1 0 0,1-6-10 16,-1-5-29-16,0-5 0 0,0-8-23 15,0-7-19-15,-2-6-9 0,0-1 5 16,2-2-6-16,-2-3-3 0,0 2 0 15,0-6 13-15,0-3 7 0,0 0 31 16,0 0 27-16,0 0 18 0,0 0 14 16,0-8-30-16,0-1-64 0,0-4-16 0,0-5-19 15,0 1 18-15,0-2-3 16,5-2-66-16,3 0 6 0,0-1-20 0,6 0-39 16,0-2 30-16,3 4 90 0,2-1-120 15,0 4 65-15,3 3 57 0,-6 3 1 16,6 2 0-16,-6 5 12 0,2 1-9 15,-1 1 32-15,-2 2 20 0,-3 0-23 16,-1 0-19-16,-1 9 20 0,-1 2-4 16,2 2 39-16,-3 9-49 0,-2 10 87 15,3 6-22-15,-2 2-30 0,-2-2 23 0,0-9-38 16,-3-10 3-16,1-5-42 0,2-5-1 16,-2 0 1-16,0 1 3 0,4-3-1 15,-2 0-2-15,-3-5 19 0,0-2 4 16,1 0 9-16,2 0 19 0,4-7 9 15,1-3-9-15,10-10-51 0,-2-6-38 16,8-9-19-16,-4 0-36 0,-4 11 22 16,-5 6-41-16,-3 7 22 0,4 2 61 15,-2 1 29-15,4-2 0 0,-2 6 29 0,-2 1 42 16,2 3-13-16,-2 0 25 0,1 0 7 16,-2 0-23-16,-1 5-19 0,1 2-4 15,-3 6-2-15,0-2-14 0,4 2-5 16,-4 1 34-16,0 1-28 0,-2 0-13 15,1 1-15-15,0-1 1 0,-3-2-1 16,0 0-1-16,0-1 0 0,0 0 0 16,-2-3-35-16,1-1-57 0,-1 1-30 0,-2-1-18 15,2 0-30-15,0-1-20 0,-1 1-58 16,2-2 18-16,2 1 23 0,1 1-33 16,-1-3-30-16,5 2-157 0,0-5-270 15</inkml:trace>
  <inkml:trace contextRef="#ctx0" brushRef="#br0" timeOffset="5264.2836">19773 13285 1472 0,'0'0'530'0,"0"0"-404"0,0 0-67 16,0 0-24-16,0 0 104 0,0 0-6 15,18 119-1-15,-18-81-16 0,0-1-54 16,0-6-43-16,0-4-18 0,-2 0-1 16,0-4-106-16,-2-4-59 0,0-6-55 15,0 1 0-15,-4-3-43 0,-4 0-153 16,2-1-66-16,2-3-258 0</inkml:trace>
  <inkml:trace contextRef="#ctx0" brushRef="#br0" timeOffset="5438.9063">19527 13507 1460 0,'0'0'533'0,"0"0"-254"16,0 0-169-16,0 0 58 0,0 0 61 15,0 0-11-15,0 0-54 0,0 0-88 16,0 0-76-16,152-8-3 0,-90 12-16 15,-5 1-13-15,-4-1-64 0,0 2-48 0,0-2-27 16,-3 1-54-16,-12 0-34 16,-11-3-55-16,-12-2-86 0,-7 0-307 0</inkml:trace>
  <inkml:trace contextRef="#ctx0" brushRef="#br0" timeOffset="6143.4029">20404 13298 1282 0,'0'0'287'0,"0"0"-235"0,0 0 52 15,0 0 68-15,0 0-42 0,0 0-23 16,24 111-20-16,-19-76-12 0,-1 0-20 0,-2 0 0 15,-1-6 3-15,-1-4-3 0,0-4-7 16,0-4-25-16,0-4-1 0,0-6-9 16,0 1-13-16,0 1 23 0,0-4 6 15,0-1 0-15,0-4 6 0,0 0 26 16,0 0 26-16,0 0 19 0,0-2 6 16,0-5-28-16,0-3-83 0,0-4 18 15,4-3-19-15,0-2-13 0,2-1-51 16,3-2-38-16,1-1-33 0,1 1 16 15,4-2-23-15,-4 2 48 0,8 0-38 0,-3 3 35 16,-1 4 49-16,0 4 47 0,-2 0-21 16,-3 4 22-16,1 1 19 0,-2 2 1 15,-1 1 28-15,-3 1 78 0,4 0-55 16,-1 2 4-16,-2 0-17 0,0 0-23 16,0 4 1-16,-1 5 18 0,1 5 7 15,1 3 61-15,-1 4-22 0,-2 2-39 16,0 0 3-16,-2-1 9 0,-1 4-44 0,3-6 6 15,0 2-13-15,-2-5-21 16,0-3 2-16,0-3 18 0,0-4-21 0,0-3 0 16,-2-2 15-16,5-2 5 0,-3 0 5 15,2 0 4-15,5 0 2 0,1-4 11 16,10-5 11-16,4-2-53 0,11-6-23 16,9-9-37-16,10-1-7 0,-1 1-57 15,-5 4 3-15,-3 7-13 0,-5 8 63 16,-9 0 20-16,-6 7 51 0,-13 0 70 15,-1 0-25-15,-5 0 13 0,5 5-17 0,-3 3-12 16,1 3 9-16,-3 3 4 0,-4 6 54 16,2 11-33-16,1 5 20 0,-4 3-26 15,-1-5-6-15,0-11-7 0,0-7-16 16,3-6-28-16,-1 6 0 0,1-3-31 16,0 1-45-16,2-1-23 0,-1-5-44 15,0-1-58-15,4-1-107 0,4-2-121 16,0-3 37-16,3-1-154 0,-5 0-789 15</inkml:trace>
  <inkml:trace contextRef="#ctx0" brushRef="#br0" timeOffset="6997.4198">21672 13801 889 0,'0'0'456'16,"0"0"-264"-16,0 0-91 0,0 0-10 15,0 0 42-15,-112-35 10 0,93 35 26 16,-9 0 22-16,5 2-7 0,0 9-45 16,2 1-30-16,-1 4-25 0,6 2-39 15,0-2-20-15,6 1-25 0,4-4-3 0,2-1-16 16,4 0-10-16,0-3 0 0,0-4-48 15,4 3 9-15,6-4-25 0,2 1-30 16,6-5 26-16,-1 0 7 0,0 0 9 16,0 0 39-16,0 0-7 0,0-7-29 15,-1-3 7-15,4 1-14 0,-4 0 1 16,4-2 6-16,-3 2 42 0,-2 4 36 16,-2 3 52-16,-1 2 62 0,-4 0-39 15,4 0-14-15,-2 4 14 0,-2 3-10 16,-2 3-10-16,8 2 22 0,-4 0 21 0,3 5 8 15,4-2-41-15,0-1-7 0,3 2-23 16,6-4 7-16,0-1 32 0,2-4-29 16,-1-1-32-16,-1-4 3 0,-5-2 10 15,0 0 6-15,-5 0-31 0,4-2 31 16,-7-4 4-16,-3-3-4 0,2 0-3 16,-4-3-17-16,-4-1 33 0,-1-1-45 15,-3-4-10-15,0 4-13 0,0-1 7 0,-1 1 13 16,-9-1-16-16,-10 1-4 0,-5-1-41 15,-9 3 22-15,-4 3 1 0,4 5 41 16,8 4 35-16,-1 0 20 0,-3 6-55 16,0 4-22-16,3 1 20 0,7-3-11 15,10-1-16-15,-5 1 0 0,4-1 13 16,-3 2-35-16,3 2-52 0,0-4-10 16,4 1-42-16,2-2-52 0,3-1-72 15,-1-1-144-15,3-1-638 0</inkml:trace>
  <inkml:trace contextRef="#ctx0" brushRef="#br0" timeOffset="10251.381">3293 16990 88 0,'0'0'134'0,"0"0"-53"0,0 0 24 0,0 0 2 16,0 0 40-16,0 0 19 0,0 0-110 15,0 0-37-15,-27-21 27 0,23 17-14 16,-2 2-28-16,2-2 61 0,-1 3 10 16,1-1 55-16,-3 2 39 0,3-2-22 15,0 0-56-15,-1 2-36 0,-1 0 10 16,2 0-3-16,0 0-1 0,-2 0-2 15,-1 0-4-15,1 0-3 0,-2 2-7 0,5 2-6 16,-5 1 3-16,2 2 4 0,-7 1-7 16,4 4 3-16,1 2 22 0,-1-2-21 15,-2 3 15-15,3 2 38 0,2 0-21 16,-1 2 8-16,5 0-25 0,2 0 29 16,0-1-16-16,2 0-1 0,9-1-28 15,1-4-13-15,6-1 6 0,-1-4-9 16,6-4 2-16,-2-4-5 0,3 0-21 0,1 0-2 15,-2-10-56-15,-1-1-34 16,-1-1 13-16,-2-1-3 0,-5-1 25 0,-1 2-9 16,1-3 12-16,-6 4-6 0,-2 2-3 15,-2 1-13-15,0-2-13 0,-2 2 45 16,-2-1 3-16,0 1 39 0,0 3-36 16,0-4-3-16,0 5 7 0,-4 0 31 15,0 0-57-15,0 1 58 0,0 1 18 16,2 2 1-16,-2-3-19 0,2 1-19 15,-1 2 3-15,1 0 12 0,-1 0-15 0,2 0 19 16,-2-2 13-16,1 2 3 0,0 0-3 16,0 0-12-16,0 0 1 0,0-2 11 15,0 0 7-15,-2 2 19 0,2 0 6 16,-1 0-26-16,1 0 1 0,-2 0-19 16,4 0 15-16,-2 0 3 0,2 0-6 15,0 4-13-15,-2 3 4 0,2-2 12 16,0 3-13-16,0-4 13 0,0 5-14 0,0 0 27 15,4 1 52-15,2 0-33 0,5 3-28 16,2-1 9-16,-2 0 6 0,5 5 42 16,2-5-2-16,0 5-27 0,6 0 13 15,-3-5-49-15,0 2 27 0,2-7-20 16,1-2-17-16,0-2 18 0,-4-3 5 16,4 0 1-16,-1-8-26 0,1-5-23 15,-2-2-86-15,0-3-19 0,-1 1 64 16,-1 1 15-16,-4-2 27 0,0 1-36 0,-6 1 35 15,0-1-12-15,-4 2-1 0,2-1 20 16,-7-1 16-16,-1 2 32 0,0-2 5 16,0 2-37-16,-9 1 0 0,3-3 30 15,-4 3-30-15,2 1 0 0,-6 2 1 16,1 0 67-16,1 2-49 0,2 4 13 16,-5 0 33-16,2-2-23 0,3 5-20 15,-4-1 7-15,2 3-10 0,0 0-16 0,-2 0-1 16,2 0-2-16,-1 5 0 15,-2 3-2-15,-2 4-17 0,3-3 6 0,-4 3 11 16,4 0 0-16,-4 3-21 0,2 2 22 16,-2-3 1-16,1 3-12 0,3 1 12 15,-1 1-1-15,2 1 1 0,5-2-4 16,4-1-9-16,0 3-3 0,-2-3 15 16,6-1-76-16,0-3-136 0,6-4-32 0,0-1-57 15,-1-4-114-15,2-2-355 16</inkml:trace>
  <inkml:trace contextRef="#ctx0" brushRef="#br0" timeOffset="12132.5633">11947 13212 158 0,'0'0'485'0,"0"0"-250"15,0 0-121-15,0 0-36 16,0 0 10-16,0 0 46 0,0 0-20 0,0 0-46 16,2-2-22-16,0 2-10 0,0 0 3 15,0 0-7-15,0 0-9 0,0 0 19 16,2 0 0-16,-2 0-19 0,-2 0-21 15,0 0 21-15,0 0 19 0,0 0-3 16,0 0-13-16,0 0-13 0,0 0-12 16,2 0 1-16,0 0 11 0,4 0 4 15,4-2-15-15,12 2 21 0,7-1-10 0,19 1-13 16,4-2 0-16,5 0 1 16,7 2 14-16,-3-2-15 0,8-2-12 0,3 0 11 15,4 1-8-15,3-1 9 0,4-1 3 16,0 0 30-16,1 1 6 0,-5 0 19 15,-11 0-32-15,-8-1-26 0,1-1-45 16,-8 3 45-16,-6-3 16 0,-1 2-14 16,-6 0-4-16,-6 1-32 0,-8 3 5 15,-9 0-36-15,-4 0 46 0,-5 0-23 0,-3 0-1 16,-1 0 21-16,-2 0-14 0,-2 0-62 16,0 0-45-16,-2 0-45 0,-9 5 64 15,-8 3-32-15,-6-1-24 0,-9 1-358 16</inkml:trace>
  <inkml:trace contextRef="#ctx0" brushRef="#br0" timeOffset="12694.5803">12017 13361 121 0,'0'0'199'0,"0"0"107"0,0 0-19 16,0 0-59-16,0 0-7 0,0 0-35 16,0 0-46-16,0 0-39 0,0 0-11 15,0 0-34-15,47-17-43 0,-13 16 35 16,13 1 14-16,10-2-4 0,7 2 1 15,8 0 22-15,2 0-36 0,7 0 26 16,2 0 13-16,1 0 10 0,-4 0-33 0,-2 0 7 16,-10 0-65-16,-11 2 7 0,-4-2-10 15,-9 0-3-15,-10 0 3 0,-10 0 1 16,-11 0-1-16,0 0 0 0,-3 0-23 16,-4 0 22-16,-2 0-18 0,-1 0 17 15,-3 0 2-15,0 0 0 0,0 0-28 16,0 0 7-16,0 0 21 0,-6 0 0 15,6 0-41-15,-3 0-52 0,-1 0-53 16,-2-2-22-16,-3 0-14 0,0 0-29 16,-1-1-140-16,0 2-14 0,-4 1-166 0,6 0 94 15,87 10 366-15</inkml:trace>
  <inkml:trace contextRef="#ctx0" brushRef="#br0" timeOffset="13321.9057">12803 12918 595 0,'0'0'342'0,"0"0"-228"15,0 0-3-15,0 0 61 0,0 0-6 16,0 0-65-16,0 0-52 0,0 0-10 16,0 0 13-16,0 0 6 0,4-4 4 15,-4 4-16-15,0 0-4 0,0 0 0 0,2 0 10 16,-1 0 9-16,5 0-2 0,0 0-27 15,4 0 1-15,14 11 25 0,10 5 13 16,11 7-6-16,5 2 9 0,-3 0-25 16,-3-2-11-16,-10-5 4 0,-3 4 10 15,2-3 9-15,-8-4-25 0,-3-1-20 16,-11-3-14-16,4-3 13 0,-3 1-15 16,-1-1-28-16,-1-1 28 0,-1-1 16 15,-7-1-16-15,-1-5-19 0,2 0 19 16,-3 2 16-16,0-2 19 0,0 0-6 0,0 0 7 15,0 0-17-15,0 0-5 0,0 0-14 16,0 5-26-16,-3 0-6 0,-7 11 32 16,-4 9 61-16,-12 11 19 0,-7 5-45 15,-8 4 17-15,-3-3 31 0,-2-5-32 16,-2 1 0-16,-1-2-19 0,0-4-7 16,3 0-2-16,0-5 21 0,9-4-12 15,4-5-7-15,8-7-21 0,9-2-4 0,-4-3-4 16,4 1 4-16,-7 1 10 15,5-1-10-15,-1-2-57 0,4 1-36 0,3-4-34 16,0-1-8-16,4 2-57 0,4-2-82 16,-2 1-36-16,0 2-83 0,1-2-192 15,-1 0-522-15</inkml:trace>
  <inkml:trace contextRef="#ctx0" brushRef="#br0" timeOffset="17955.8311">14606 12312 138 0,'0'0'127'0,"0"0"33"15,0 0-36-15,0 0 94 0,0 0-42 16,0 0-120-16,0 0 6 0,0 0-62 16,26-36 104-16,-23 33 7 0,-3 2-27 15,0 1-15-15,0 0-1 0,0-1 0 16,0 1-3-16,0 0-22 0,0-3-27 15,0 3 13-15,0-2-3 0,0 2-3 16,-3 0-22-16,1 0 0 0,-1 0 0 0,2 0 0 16,-1 0 12-16,-2-2-10 0,1 2-3 15,2 0 0-15,-1 0-3 0,-2-3-20 16,-2 1-19-16,-4 0-13 0,0 0 9 16,2 2 20-16,-1-2 26 0,-4 2-3 15,3 0-20-15,-1 0 1 0,-5 0-1 16,4 0-10-16,0 0 33 0,-2 0 13 15,0 0-13-15,2 0-25 0,-6 0 8 0,4 2 15 16,-1 2-16-16,-3 1 12 0,6-3 6 16,0 3 0-16,-2-3-10 0,2 4 7 15,0-3 0-15,2 1 3 0,0-2 0 16,0 1-39-16,3 2 39 0,-6-2 6 16,0 1 7-16,3 0-3 0,-6 1-10 15,4 0-3-15,2 0 3 0,-6 0 12 0,2 4-12 16,1-2 0-16,-3 1-20 15,2-1 40-15,0 1 2 0,0-1 11 0,2 0-10 16,0 4-23-16,-3-4 3 0,5 1-3 16,0 2 42-16,0 0-32 0,-3-3 10 15,4 3-22-15,-1-1 4 0,2 0 18 16,-1 2-20-16,2 0 0 0,1-2 16 16,0 0-12-16,0 1-4 0,-3 2 2 15,-2 0-1-15,3-1 1 0,-3 0 18 16,-2 0-19-16,1 1-1 0,3 1 0 0,-4-1 0 15,0-3 11-15,3 2-9 0,0 1 22 16,-2-2-2-16,2 1-18 0,0-1-4 16,-1 2 22-16,0-3-9 0,3 2 20 15,2-2-15-15,-1 1-17 0,1 0 11 16,2 0-10-16,0-1-2 0,-1 1 17 16,3-3 2-16,0 3-6 0,-1-1-12 15,-1 1 19-15,1 1-20 0,2 2 1 16,-1-1 1-16,-2 2 1 0,1 1-3 15,0 0 1-15,1 1-1 0,-3 1 0 0,4 1 3 16,-3 0-1-16,2-1-2 0,2 1-12 16,0-1 11-16,0 0-15 0,0 0 16 15,0-2-3-15,0 0-13 0,0 1 16 16,6-1 1-16,-2-1-1 0,0 0-1 16,-1-2 1-16,4 0 2 0,-1 1 11 15,1-2-13-15,3 2 1 0,0-1 11 16,0 2-12-16,0-1 0 0,3 1 2 0,-2-1 11 15,-1-2 0-15,-2 1-13 0,4 0-19 16,-4-3 19-16,0-1 2 0,-4 1-1 16,3-3 0-16,-3 1-1 0,1 0-3 15,-1 0 0-15,0-1 2 0,0-2 1 16,0 1-2-16,-2-1 2 0,5 2-9 16,-3-3 9-16,5 6 13 0,1-4 3 15,1 0-13-15,-1 2-1 0,8 0-1 0,-6 0 15 16,3-1-14-16,2 0 14 15,-4-1-16-15,-1 2-2 0,1-2 0 0,-2-2-11 16,-3 2 13-16,3-1-3 0,-4 0 1 16,-1-3 1-16,0 3 1 0,-3-2 0 15,4 0 1-15,0 0-1 0,0-2 0 16,1 2 0-16,0 0 4 0,1-1 9 16,-1-1-11-16,3 2-2 0,0 0 0 15,-3 0-2-15,2 2 2 0,4-2 0 16,-4 0-2-16,2 1 2 0,4-3 2 15,-4 2-2-15,-1 1-3 0,4-3 3 0,-2 0 13 16,-1 2 4-16,4-2-17 0,-4 0 2 16,0 0-1-16,4 0 0 0,-2-2 1 15,1-3 8-15,0 0-10 0,0-1-1 16,0-1 1-16,2 1-20 0,-5 1 7 16,6 1-6-16,-6-2 3 0,1-1 16 0,2 4 0 15,-2-1-2-15,-3 1-2 16,5-2 3-16,-2 2 1 0,-1-3 0 0,2 1 3 15,-2-3 27-15,-2-1-28 0,6 1 36 16,-6-1-38-16,1-2 0 0,-1 2 39 16,3 2-39-16,-2-3 0 0,-4 1-3 15,4 1 16-15,1 0 17 0,-2 2-30 16,-4 1-17-16,5-1 17 0,-2 2 0 16,-1 0-23-16,0-1 20 0,-1 0 6 15,-1 3-3-15,5-5 16 0,-5 3-16 0,1 0 0 16,-1 1 6-16,-2-3 33 0,2 0-23 15,1-1-12-15,-1-2 22 0,1 1-13 16,-3-4 3-16,2 0-32 0,0-2 3 16,-1-1-20-16,4-3 20 0,-3-5 0 15,2 1-48-15,-1 0 12 0,1-2 13 16,-1 6 10-16,1-5 26 0,1 2-62 16,-1-1 36-16,0 2-7 0,1-1 31 0,0 1 1 15,-3 1 0-15,-2 0 1 0,-2 0 1 16,0 2 12-16,0 2 6 0,0-2 1 15,0 2 35-15,-2-2-19 0,2 0-20 16,1 3 20-16,-3-1-7 0,1-2-26 16,3 3 33-16,-2-3-33 0,-2 2 52 15,2-3-42-15,0 0-6 0,2 3 15 16,-2-1-21-16,0-1 1 0,0-1 32 0,0 3-21 16,0-1 26-16,0 1-26 15,-2 0 20-15,0 0-31 0,0 2 29 0,0-1-18 16,0 2 0-16,0 0 3 0,0 2-3 15,0-2 19-15,0 2 3 0,0 1-35 16,-2-1 0-16,-2 3 0 0,0-1 55 16,-2 0 41-16,0 1-67 0,-4-1-29 15,2 0 0-15,2 1 22 0,-2-1 17 16,1 0-39-16,-4 4 22 0,5-3-6 16,0 1 33-16,-1 0-49 0,3 1 9 0,-2 1-25 15,-1-2 32-15,1 1 39 16,2 0-55-16,-1 0-45 0,1-1 19 0,-2 1 25 15,0 1-1-15,-1-2 2 0,2 2 21 16,-3 1-17-16,2-2-8 0,-2 0-60 16,-4 0 64-16,2-2-6 0,2 3-7 15,-3-2 13-15,-2 3-1 0,3-3-15 16,-1 3 16-16,1-1-13 0,-1-1 13 16,2 2-7-16,0-2 5 0,2 5 2 15,-2-5-19-15,0 3 15 0,1-2-9 0,1 3 4 16,1-1 9-16,0 2 0 0,2 0-25 15,-1-3 6-15,1 3 18 0,-1 0-2 16,-1 0-64-16,0 0-34 0,-2 0-9 16,-3 0-10-16,1 3-55 0,0 4-59 15,-1 0-110-15,-5 4-51 0,8-4-263 16</inkml:trace>
  <inkml:trace contextRef="#ctx0" brushRef="#br0" timeOffset="30684.8696">16499 15429 89 0,'0'-3'108'0,"0"1"52"0,-2-3 61 0,0-1 37 16,2 2-121-16,-2-1-33 0,0 1 13 15,0-1 40-15,0-2-57 0,0 2-5 16,-4 0 28-16,6 0-74 0,0 0 3 15,-2 0 0-15,2 2 3 0,0 1-25 16,0-2 28-16,-2 1-32 0,2 1 10 16,0 0 16-16,0-2-10 0,0 2 3 15,0 1 0-15,0-2-19 0,-2 3 4 0,2 0-8 16,0 0-9-16,0 0-13 0,0 0 0 16,0 0-19-16,0 0-7 0,0 0-3 15,0 0-10-15,0 0-20 0,0 10 4 16,4 0 55-16,1 8 26 0,2 9 29 15,-1 8 4-15,0-2-30 0,-4-1 13 16,0-11-10-16,-2-6-13 0,2-2-19 16,-2 2-4-16,0 1 4 0,2 1 13 0,-2-2-9 15,0-4-3-15,0-2 0 0,0-2 0 16,0-5-1-16,0 0-1 0,2 0 1 16,-2 0 2-16,0-2 0 0,0 0 11 15,0 0 0-15,0 0-10 0,0 0 12 16,0 0-15-16,0 0-2 0,-2 0-1 15,0 0 3-15,2 0 0 0,0 0-1 16,-2 0 1-16,2 0 13 0,-2 0 0 0,2-4-13 16,0 0 0-16,0-3-36 15,0 0-3-15,0 2 36 0,2-6 1 0,2 1-24 16,1-1-26-16,8-2 10 0,-3-3-71 16,1 3 64-16,4 1 47 0,-2 0-21 15,-1 4 23-15,-5 1 3 0,6 2 14 16,-6 3-21-16,2-5 4 0,-3 6-1 15,-1 1-24-15,4-2 24 0,-1 2 0 16,-2 0-2-16,1 0 3 0,4 2 13 0,3 6 23 16,-1-3 12-16,-1 4-9 0,4 3-10 15,-4 0 14-15,0-1-31 0,4 3 8 16,-6-2 12-16,1 1-32 0,0 0 33 16,-3-2 2-16,-2 0-34 0,1-2-1 15,-3 2-1-15,0-2-2 0,-2-3 3 16,0 0 0-16,-2-1 0 0,0-1 0 15,0-1-3-15,0-3 0 0,0 0-10 0,0 1 13 16,0-1 1-16,0 0 18 16,0 0 13-16,0 0 1 0,0 0 6 0,0 0-1 15,0 0 8-15,0 0 2 0,0 0 20 16,0-1-4-16,0-4-64 0,2-2-38 16,3-1-50-16,2-1 17 0,-1-3 7 15,4 0 12-15,-2 1-29 0,8 0 3 16,-4 2-22-16,3-1 74 0,2 3 26 15,0 0 3-15,7 3 30 0,-4 0-4 16,4 3 58-16,0-1 40 0,-1 2-18 0,-2 0-31 16,-1 0 6-16,3 6 19 0,-7 3-13 15,0-1-3-15,-4 4-49 0,-1-1 30 16,-3 0-27-16,-2 0 2 0,2 2-43 16,-3-2-10-16,0 0 10 0,-4-3 0 15,2 2-2-15,-1 1-36 0,0-2-26 16,0 0-17-16,-1-1-57 0,2 0-39 15,1 0 6-15,0-3-1 0,4 1-45 0,0 0-3 16,2-4-8-16,3-2-120 0,6 0-154 16,-6 0-173-16</inkml:trace>
  <inkml:trace contextRef="#ctx0" brushRef="#br0" timeOffset="31260.8406">17675 15662 68 0,'0'0'640'15,"0"0"-354"-15,0 0-159 0,0 0 46 16,0 0-30-16,0 0 20 0,0 0-23 16,0 0-39-16,0 0-1 0,0 0-19 15,-16-59-48-15,16 51-7 0,3 0 16 16,1 0-41-16,0-3-1 0,3 2-26 15,2 0 26-15,-1 0 18 0,-2 1-17 0,3-1-2 16,-3 5-28-16,3-1 29 0,0 3 23 16,1 0-7-16,-2 2-19 0,6 0 3 15,0 0-23-15,-1 4-16 0,4 1 39 16,0 5 18-16,0 1-2 0,0 3 3 16,-3-4 11-16,4 2-27 0,-4-2 20 15,1 0-20-15,0-2-1 0,-2-1 1 16,2-3 33-16,0 2-23 0,-5-6 0 0,0 3 6 15,2-3-19-15,-2 0 2 0,-4 0 24 16,3 0 16-16,0-3-6 0,-3-5-1 16,0 2 7-16,1-1-42 0,-1-3 0 15,-2 3-22-15,2-3 9 0,1-2-42 16,-3 1-36-16,1 1 10 0,-3-1-39 16,0 1 42-16,-2 5-26 0,0 1-16 15,0 0 6-15,0 4-146 0,-4 0-95 16,-5 0-333-16</inkml:trace>
  <inkml:trace contextRef="#ctx0" brushRef="#br0" timeOffset="31741.5548">17537 15886 47 0,'0'0'101'16,"0"0"46"-16,0 0 188 0,0 0-123 15,0 0-62-15,0 0-52 0,0 0-30 16,0 0-51-16,0 0 142 0,0 0-84 15,52-50 68-15,-43 47-48 0,1 1-27 0,-2 2-52 16,0 0 30-16,0 0 28 0,0 0 1 16,4 0 0-16,-2 5 9 0,-2 3-3 15,8-1-16-15,-3 4 26 0,-2-3 6 16,5 3-71-16,1-1 9 0,0 2-12 16,2-4 9-16,-2-3 0 0,6-1-29 15,-4-2 43-15,7-2-30 0,-4 0-13 16,-2 0 13-16,0-2-15 0,-3-2 1 0,-7-1 21 15,3-3-10-15,-4 2-13 0,1 0-27 16,-4-1-15-16,2 0 29 0,2-4 13 16,-4 4-52-16,-2-2 50 0,0 0 1 15,-2 4-107-15,-2 0 17 0,0-3-19 16,0 4-17-16,0 1-22 0,0-2-42 16,-2 3-70-16,-4 0-123 0,0 0-365 15</inkml:trace>
  <inkml:trace contextRef="#ctx0" brushRef="#br0" timeOffset="32675.5407">18646 15678 718 0,'0'0'401'0,"0"0"-143"15,0 0-106-15,0 0 14 0,0 0-78 16,0 0 49-16,0 0-27 0,0 0 0 0,0 0-35 16,0 0-62-16,0-29-13 15,0 29-46-15,0 0-28 0,0 9 74 0,0 11 9 16,-5 6 128-16,-3 8 15 0,5-2 6 15,-4-4-23-15,4-11-12 0,1-6-59 16,-3 1-3-16,4 0-19 0,-1 0-4 16,2-4 17-16,-3-1-17 0,3-5-9 15,-2 0-26-15,2 1 13 0,0-3 16 16,0 0 13-16,0 0 3 0,-2 0-4 16,2-3 4-16,-5-1-48 0,3-7-13 15,-1 2-105-15,2-4 48 0,1-5 19 16,0 3-93-16,0-2-23 0,0 1 22 0,4 1 48 15,3 2 9-15,2 1 86 0,-3 5-70 16,2 0 68-16,-1 0-9 0,8 3-68 16,-1 0 20-16,-2 1 45 0,6 1 13 15,-1 0 0-15,0 0-10 0,0 0 13 16,-1 2 3-16,2-1 26 0,-6 1 19 0,-1 0 14 16,0 0 9-16,-5 0-19 15,1 0-23-15,-3 5 22 0,-2 5 78 0,0-1 7 16,-2 4 50-16,2 3-90 0,0 1 9 15,-2 0-15-15,0 3 8 0,0-1-37 16,0-2-13-16,0 2-14 0,0-1 8 16,0-5-41-16,0 0 0 0,0-5 12 15,0-1-13-15,0-5-2 0,0 3-33 16,0-5-28-16,0 0 22 0,0 0 19 0,0 0-4 16,4 0-9-16,3-11 0 0,2-2-80 15,3-4-80-15,4-5-7 0,-2 1 105 16,-2 0-61-16,6 3 87 0,-6 3-42 15,-1 3 100-15,2 4 13 0,-2 2 10 16,-1 1-10-16,2 1 2 0,4 2 43 16,-2 0 68-16,-1 2 7 0,2 0-30 15,0 0-29-15,2 4 10 0,0 5-20 16,2 0-3-16,-2 5 10 0,-5 0-32 16,1-1 9-16,-4 2 32 0,-3 3-23 0,-2-5-43 15,1 2-2-15,-3-1-17 0,0-1-33 16,-2 0-4-16,0 0-38 0,0-1-61 15,0-2-39-15,-2-1-69 0,-7 1-13 16,-1-3-53-16,-3-1-215 0,4 1-595 16</inkml:trace>
  <inkml:trace contextRef="#ctx0" brushRef="#br0" timeOffset="33453.4762">19495 16133 961 0,'0'0'472'15,"0"0"-346"-15,0 0-125 0,0 0 24 16,0 0 76-16,0 0 16 0,0 0-49 16,0 0-26-16,0 0 20 0,0 0 19 15,34-28-33-15,-34 25-5 0,0 1 9 16,-2-3 16-16,0 2-1 0,-7-2-11 0,4 3-11 16,-3-3 26-16,-2 3-10 15,-7-1-45-15,2 3 20 0,-2 0 9 0,-3 0 13 16,2 0-14-16,0 7-43 0,2 3 18 15,-2-2-19-15,8 3-45 0,1-2 32 16,3 2-19-16,3-4 29 0,2 0-27 16,1 1 28-16,0 0-28 0,4-1 10 15,9-1-54-15,1 1-3 0,6-2 5 16,-4-1-18-16,6-3-4 0,-1-1 42 16,0 0-19-16,-1 0 48 0,3 0-22 0,-3 0 9 15,2-5 23-15,-6 3-3 0,2-3 16 16,-6 5 22-16,-2 0 37 0,2 0 22 15,-5 0-10-15,1 0 10 0,-2 0-6 16,-2 0-11-16,8 0 4 0,-4 7-3 16,0-3 28-16,3 1-60 0,2 1-30 15,1 1 39-15,3 1-39 0,3-2 36 0,-4-3 35 16,4 4-55-16,-2-6 4 0,-2 1-11 16,1-2-9-16,-5 0 16 0,3 0-16 15,-2 0 20-15,-5-2 15 0,0-1-3 16,2-2 33-16,-4-4-36 0,-2-1-16 15,2 1-15-15,-2-2-1 0,1-3-19 16,-1 1-20-16,-2-1-67 0,1 2 10 16,-1-1 9-16,-2 4 61 0,0-4-45 0,0 2 36 15,0 2-1-15,0 0-18 0,-7-1-8 16,-2 3 60-16,-3 1-45 0,-3-2 46 16,-10 2-40-16,-7 3 38 0,-9-1 3 15,-3 4 17-15,3 0 28 0,3 0 19 16,3 7 1-16,5 5 22 0,9-4-19 15,5-1 22-15,2 3-77 0,1 1-13 16,-4 3-22-16,6 3 20 0,1-2-17 16,3 0-74-16,3 1-91 0,4-5-52 15,0 0-85-15,0-3-112 0,2-1-651 0</inkml:trace>
  <inkml:trace contextRef="#ctx0" brushRef="#br0" timeOffset="35811.9146">14068 11951 230 0,'0'0'307'0,"0"0"-199"0,0 0-82 16,0 0-10-16,0 0 7 0,0 0 13 16,0 0-34-16,0 0 21 0,0 10-23 15,0-7 0-15,0-3 42 0,0 2-42 0,2-2-2 16,-2 0-28-16,0 0-18 15,0 0-8-15,0 0 56 0,0 0 32 0,0 0-13 16,0 0-19-16,0 0-91 0,2 0-150 16,0 0 29-16</inkml:trace>
  <inkml:trace contextRef="#ctx0" brushRef="#br0" timeOffset="37121.4399">14223 11802 380 0,'0'0'411'16,"0"0"-199"-16,0 0-104 0,0 0-7 15,0 0-7-15,0 0 36 0,0 0-35 16,0 0-61-16,0 0-33 0,0 0 11 15,-14-22 21-15,14 20-32 0,0-3 57 16,0 3-19-16,0-5 33 0,0 1-30 16,0 1 0-16,2-1-39 0,-2-2 26 15,0 3-3-15,2-3-13 0,1 0-13 0,0 0-15 16,1-1-11-16,2 0-2 16,0-1 28-16,4-1 29 0,0-1-29 0,-2 0 0 15,5 3 0-15,0-4 0 0,2 1-33 16,-3 0-15-16,4 3 48 0,-4 0 22 15,0-2-22-15,4 4-29 0,-4 2 26 16,3-1 3-16,2 0 19 0,0 1-15 16,3 1-1-16,-4-2 26 0,4-1-3 15,-4 4-23-15,6-2-2 0,-3-2 12 16,4 2 0-16,0-1-3 0,2 0-10 16,2 1-6-16,-3 1 3 0,0-1 6 0,-3 3 7 15,1 2-10-15,-6 0 1 0,4 0 19 16,-5 0-20-16,2 2 0 0,0 3 0 15,-1 3 2-15,6 3 31 0,-3 2 9 16,8-1-3-16,10 3-36 0,1 2 15 16,4 1-17-16,-3-5 0 0,-3-4-1 15,0-1 3-15,-2-2 26 0,-3-3-27 16,-1 0-1-16,-7-3 15 0,-8 0-14 16,-4 0 31-16,3 0-10 0,2 0-11 0,-2-6 10 15,2 0-21-15,-4-3 56 0,4-1-22 16,-2 0-34-16,-4-3 33 0,6 1 2 15,-4 0-33-15,-3-2-3 0,1 2-6 16,1-3-10-16,-2 2 16 0,-1 0-33 16,-2 1 1-16,0 2 32 0,-2 1 3 15,2 1-1-15,-4 1 18 0,0 3-20 16,-2 0-29-16,0 0 28 0,0 0 1 0,0 2-3 16,0 0-45-16,0 2 28 0,0-3 17 15,0 3 3-15,0 0-2 0,0 0-17 16,0 0-14-16,0 0 1 0,0 0-7 15,0 0-7-15,0 0 1 0,0 0-17 16,0 0-3-16,0 0 7 0,0 0-1 16,0 3-12-16,0 5 35 0,0 6 36 15,0 1 33-15,0 3-7 0,0 4 22 0,0 1-25 16,0 0-3-16,4-1-18 16,2 2 11-16,2-2 23 0,5 2-34 0,4-3 27 15,0 0-10-15,7-2 7 0,6 2-22 16,6-1 9-16,6-2 3 0,3-3 13 15,-5-4-28-15,-6-6-1 0,-9-1-29 16,-3-4 10-16,-8 0 19 0,8 0-17 16,-4 0 17-16,6 0 2 0,1 0-2 15,1-7-32-15,0-1 16 0,-6 3 32 16,4-2 7-16,-3 1-7 0,5 1-14 0,6-1 27 16,6 0 20-16,2 3-47 15,1 2 21-15,-3 1-4 0,-5 0 21 0,-1 4-38 16,-2 5-2-16,-8-1 3 0,-8-1 13 15,-1 4-14-15,2 4 17 0,0-1-19 16,-3 8-21-16,4 2 21 0,-8 5 0 16,-2 6 11-16,-2-3-9 0,-4-7 18 0,0-7-20 15,0-6 1-15,0 4 1 16,0-1-4-16,-4 2-9 0,0-3-25 0,2-1-152 16,-2-3 74-16,2-3-149 0,-2-5-196 15,2 0-363-15</inkml:trace>
  <inkml:trace contextRef="#ctx0" brushRef="#br0" timeOffset="38144.5615">14953 10891 528 0,'0'0'336'0,"0"0"-225"0,0 0-66 0,0 0-2 16,0 0-4-16,0 0-26 0,0 0-13 15,0 0-36-15,0 0 4 0,0-2 2 16,0 2 17-16,0 0 11 0,0 0 2 16,0 0 12-16,0 0 11 0,0 0 3 15,0 0 0-15,0 0 6 0,0 0 1 16,0 0-10-16,0 0-20 0,0 0-3 15,0 0-19-15,0 0 6 0,0 0 13 16,0 0 26-16,0 0 58 0,0 0 37 0,0 0 9 16,0 0-16-16,0 0-7 0,0 0 4 15,4-2-14-15,3 0-3 0,0 0-23 16,1-1-25-16,-2-1 28 0,2 0-35 16,2-3 32-16,-2 2-3 0,2-1-68 15,1-1-16-15,2-3 15 0,0 3-31 16,-2-1 32-16,7-2 0 0,-1 1-5 15,3-1 3-15,-2 1-12 0,-1 1-2 0,2 3 3 16,-4 1 13-16,0 1-1 16,-4 3-30-16,-3 0 5 0,2 0 0 0,0 0 7 15,-2 0-24-15,0 5 24 0,1 0 16 16,4 1-23-16,-3 2 13 0,1 1 10 16,6-1 3-16,0-1 0 0,-1 0 16 15,8 0-16-15,-3-1 2 0,3-2 17 16,1-1-2-16,-4 0-14 0,-1-2 36 15,-6-1-38-15,-1 0 12 0,-4 0 16 16,-3 0-16-16,-2 0 35 0,-2 0 17 0,-2 0 10 16,2-4-21-16,-2 1 1 0,3-1-55 15,-3-1-72-15,0 2 24 0,0-2-23 16,0 3-39-16,0-3 48 0,0 3-74 16,-3-1-1-16,1-1 21 0,-2 2 12 15,2 2-27-15,-2 0-54 0,2 0-53 16,-2 0-88-16,-3 0-130 0,0 0 123 15,42 23 317-15</inkml:trace>
  <inkml:trace contextRef="#ctx0" brushRef="#br0" timeOffset="38757.168">15074 11117 365 0,'0'0'636'16,"0"0"-255"-16,0 0-238 0,0 0 7 16,0 0-36-16,0 0-4 0,0 0-16 15,0 0-48-15,0 0 2 0,0 0-1 16,60-53-47-16,-55 48-23 0,2-1 16 15,0 3-5-15,2-1 8 0,-2 0 4 0,2 2-42 16,-2 0 13-16,3 0 27 0,1 2 2 16,-2 0 18-16,1 0 5 0,2 2-22 15,1 4 0-15,2 0 2 0,3 3 10 16,1 1 20-16,-1-1-12 0,6 1-20 16,4-1 40-16,8-1 5 0,4-3 6 15,-3-3-20-15,-11-2 17 0,4 0 6 16,-8 0 6-16,-4-2 7 0,4-3-26 0,-7-3 6 15,-3 1 1-15,6-3 15 0,-6 1-19 16,-3-1 45-16,-1 0-64 0,1 1-23 16,-5-1 10-16,0 3-13 0,-1 0-19 15,-1-4-55-15,-2 4-20 0,0 1 40 16,0 1-56-16,0-1-71 0,-5 2 26 16,1 2-21-16,-2 0-35 0,-1 2 16 15,1 0-94-15,-1 0-99 0,1 0-287 16</inkml:trace>
  <inkml:trace contextRef="#ctx0" brushRef="#br0" timeOffset="39272.7952">16049 10979 168 0,'0'0'467'0,"0"0"-236"0,0 0-32 16,0 0-92-16,0 0 79 0,0 0-39 15,0 0-43-15,45 103-52 0,-33-95 3 16,6-1 23-16,-4-1-10 0,1-2-22 15,0-1-14-15,0-3-3 0,-5 0 23 0,5 0 26 16,0 0-26-16,-3-3-29 0,6-3 38 16,-4-2-32-16,2 1-26 0,-2-3 55 15,1-2-42-15,2-1 39 0,-4 0-39 16,-1-2-14-16,-1-1-1 0,0 1-1 16,-5 0 17-16,-2-1 25 0,0 1-40 15,-4 2 27-15,0-2-29 0,0-1-42 16,0 3 42-16,-4-3 0 0,-4 6-32 0,-2-2 28 15,-4 0-44-15,2 3 15 0,-3 1 11 16,-4 0-59-16,0 4 61 0,-5-3-18 16,-2 3 12-16,0 2 19 0,0 1 5 15,-2 1 4-15,5 0 12 0,0 0 6 16,6 0-19-16,-1 3 0 0,3 1-1 16,5 3-14-16,0 0 1 0,0 2-26 15,4 2 16-15,2 8-55 0,2 8-42 0,2 9-16 16,6 6-40-16,12-2-201 0,-1-12-396 15</inkml:trace>
  <inkml:trace contextRef="#ctx0" brushRef="#br0" timeOffset="42875.5243">19488 16109 492 0,'0'0'470'0,"0"0"-265"16,0 0-176-16,0 0-16 0,0 0 33 15,0 0 52-15,0 0-4 0,0 0-53 16,0 0-41-16,3 0-26 0,-1 0 8 0,0 0 18 15,0-2 29-15,-2 2 17 0,0 0 6 16,0 0 19-16,0-2 11 0,0 2-14 16,0 0-3-16,0-3-4 0,0 1-31 15,0 0-1-15,0-2 16 0,0 2 10 16,0 0 14-16,0-1-69 0,0 1-7 16,0-5 7-16,0 2 0 0,0-1 16 15,0 0-16-15,0 3 0 0,0-3-19 0,0 2 3 16,2-3 3-16,-2 4 0 15,2-4 0-15,0 3-16 0,0-2-5 0,-2 2 32 16,1 0 2-16,2 3-2 0,-3-1 2 16,2 0 3-16,-2-2 20 0,0 4-23 15,0-4-20-15,0 1 20 0,0 3 26 16,0-4 20-16,0 2-30 0,0 2-16 16,0-4-18-16,0 0 16 0,0 4 4 15,0-4 12-15,0 3-11 0,0-4-3 16,0 3-3-16,0 2-13 0,-2-1-23 0,2 1 37 15,-3-4-11-15,0 4 0 0,-1-3-35 16,0 3 25-16,-3-3-13 0,-2 1 4 16,3 0 6-16,2 2-10 0,-2-2 13 15,1 0 10-15,1 2 10 0,0 0 0 16,2-1-10-16,0 1 11 0,0 0-1 16,-1 0 0-16,-1 0-10 0,0 0-6 15,-1 0 2-15,-1 0 16 0,0 0-2 0,-2 0-23 16,-1 1 7-16,0 3 15 15,-1-2-18-15,0 3 5 0,-6 2 17 0,6-2 17 16,-3 1-17-16,-2 0-2 0,4 0 2 16,1-1 0-16,-2 1 12 0,0 0-12 15,2 1-2-15,0-3-1 0,-2 4 3 16,4-5-1-16,2 3 1 0,0 0 3 16,-1-4 0-16,3 4 14 0,0 0 5 15,-1-3 4-15,3 3-22 0,-2 0-2 16,2-1-1-16,2 2-1 0,-2-5 0 0,2 3 2 15,0 1 11-15,0 0-13 0,0-1 16 16,0 1-14-16,0-1 1 0,2 3 26 16,4 0 0-16,5 1-27 0,0-1 37 15,1 0-3-15,1-1-23 0,2 4-13 16,-3-9-13-16,3 4 1 0,0 1 11 16,-2-2-11-16,2-1-20 0,-2-1 12 15,-1-1 17-15,4 2-17 0,-4-4-9 16,-4 0 26-16,3 0 1 0,-2 0 4 15,-1 0 9-15,-4 0 15 0,2-1-23 0,-3-5 23 16,1 2 29-16,0-3-35 0,1 0 9 16,-1-1-6-16,-2-1-22 0,2 0 15 15,-4 1 20-15,2 0-36 0,-2 1-9 16,0-3 8-16,0 2 0 0,0 1 1 16,0 1-2-16,0-1 2 0,0 1-13 15,-2-1 12-15,-2 0-55 0,2 0 40 0,-2 1 3 16,1 2-26-16,1 0 39 0,0 3-1 15,2 1-21-15,0 0-20 0,0 0 10 16,0-2 30-16,0 2 2 0,0 0 1 16,0 0 0-16,0-2-1 0,0 2 1 15,0 0 0-15,0 0 1 0,0 0 1 16,0 0 10-16,0 0 0 0,0 0 4 16,0 0-4-16,0 0 3 0,0 0 3 15,0 0 1-15,0 0-18 0,0 0-2 16,0 0-2-16,0 2-21 0,0 3 23 0,0 3 34 15,2 1 27-15,5 5-15 0,-1-1-14 16,-2 2-3-16,3 3-3 0,-1-5-6 16,-2 2-19-16,5 0 15 0,0-1-16 15,-1-1 3-15,2-1-6 0,-3 0 4 16,8-4-2-16,-5-1-34 0,1-2-55 16,0 1-30-16,1-4 42 0,0 0-69 15,1 0-77-15,1-2-151 0,-4 0-345 0</inkml:trace>
  <inkml:trace contextRef="#ctx0" brushRef="#br0" timeOffset="47266.0752">22394 13304 139 0,'0'0'594'0,"0"0"-435"15,0 0-77-15,0 0-66 0,0 0 36 16,0 0-39-16,22-19-10 0,-18 17-6 16,-2-1-3-16,-2 3 6 0,2 0 23 15,0-2-23-15,-2 2-16 0,2-2 16 16,-2-1 20-16,2 3 42 0,-2-2 16 16,0 2-3-16,0 0-17 0,0 0-25 15,0 0-20-15,0-3 23 0,0 1 9 0,0 2 20 16,0 0 0-16,0-2-32 0,0 2-7 15,0 0-13-15,0 0 0 0,0 0 3 16,0 0-14-16,0 0-2 0,0 0-2 16,0 0-11-16,0 0 0 0,0 0 10 15,0 0 0-15,0 0-13 0,0 0 12 16,0 0 2-16,0 0-14 0,0 0-7 0,-2 0-19 16,0 0-20-16,-2 0-23 0,-2 4 7 15,-4 4 78-15,-4 1 0 0,0 3 4 16,-4-1 67-16,2 2-70 0,-3 3 12 15,1-1 26-15,-1 0-3 0,0 1 26 16,0 1-59-16,0 1 23 0,0 0 13 16,2 1 23-16,-1 0-30 0,5 0-30 15,-4 2 24-15,4-1-23 0,-1 0 13 16,4 4 10-16,2-4-24 0,-1 1-1 16,3 1 0-16,-4 0 28 0,7-1-26 0,-5 0 23 15,5 2-4-15,-1 0-9 0,1-2 10 16,0 3-21-16,1-2 2 0,-2-1 12 15,0 0 3-15,1-1-15 0,-2 0 25 16,5 1 3-16,-2-1-16 0,2-2 30 16,0-2-46-16,0-4 16 0,0 1-4 15,2-2-11-15,6-1 24 0,0-3 14 16,4 5-37-16,2-2 27 0,8-1-16 0,-1 3 5 16,6-2-18-16,8 0-84 0,-3 0-68 15,-7-3-27-15,1-1-19 0,-6-3-163 16,0-2-236-16,0-1-83 0</inkml:trace>
  <inkml:trace contextRef="#ctx0" brushRef="#br0" timeOffset="48403.7052">22481 13552 186 0,'0'0'388'15,"0"0"-176"-15,0 0-193 0,0 0 47 16,0 0 44-16,0 0 50 0,0 0-36 15,0 0-75-15,0 0 58 0,0 0 0 16,20-34-32-16,-20 34-32 0,0-1-11 16,0 1 10-16,0 0 4 0,0 0-14 0,0 0-6 15,0 0-13-15,0 0-13 0,0 0-3 16,0 0-26-16,0 0-13 0,0 0-17 16,0 1-22-16,0 6-1 0,0 5 66 15,0 3 16-15,2 4 26 0,0 3 20 16,-2 2-27-16,2 0 12 0,-1 0-29 15,-1 1 15-15,5 0-14 0,-3 0 1 16,1-3-2-16,8 0 17 0,-5-3-15 16,2-2-2-16,0-3 14 0,-1-5-3 15,2-1 3-15,-3-3-13 0,-2-3 40 0,0 0-27 16,0 0 7-16,-1-2 25 0,-2 0 1 16,2 0 10-16,-3 0 18 0,2 0 14 15,-2 0-3-15,2 0 2 0,1-2-28 16,5-4-40-16,0 1-38 0,-1-3 49 15,0 1-33-15,-2-2 64 0,6-4-64 16,-2 0-32-16,1-2 9 0,2-3 23 16,1-1 26-16,2-2-26 0,0 0-32 0,2-1 9 15,0-2-16-15,-1 4-29 16,-4-2 43-16,0 5 8 0,0 2 17 0,-6 3-74 16,0 3 58-16,-2 3-20 0,-2 2-35 15,-2 2 19-15,0 2-26 0,0 0-46 16,0 0-71-16,0 0-130 0,0 0-56 15,0 0-222-15</inkml:trace>
  <inkml:trace contextRef="#ctx0" brushRef="#br0" timeOffset="49479.5153">22749 13895 150 0,'0'0'590'16,"0"0"-345"-16,0 0-245 0,0 0-36 15,0 0 36-15,0 0 52 0,0 0-23 16,0 0-12-16,0 0 64 0,0 0-55 15,-8 95-23-15,8-81 33 0,0-3-33 16,0 0 36-16,0-4 10 0,0 0-32 0,0-1 9 16,0-5 13-16,0 2-26 0,0-3-12 15,0 0 18-15,0 0 37 0,0 0 18 16,0 0 5-16,0 0-5 0,0 0-9 16,-2 0-6-16,2 0-7 0,-3-4-10 15,3-2-6-15,0-1-36 0,0 0-46 16,0-3-22-16,0 1 19 0,0 0 48 15,5-2-80-15,3 1 19 0,-2 0-19 16,5 1 26-16,-4 3 12 0,1 0 43 16,-4 4 65-16,2 1-45 0,-2-1 29 0,1 2-46 15,0 0 20-15,1 0 0 0,0 0-23 16,0 2 16-16,1 1-13 0,1 3 65 16,3 1-42-16,-3-1-24 0,-1 1 0 15,1 1 1-15,-2-1 20 0,1 0 3 16,0-3 9-16,-3 2-22 0,0-3-11 15,-2-1 11-15,0-2-10 0,0 2-1 16,-2-2 14-16,0 0 10 0,0 0-3 0,2 0-1 16,-2 0 4-16,0 0 0 0,0 0 0 15,0 0-3-15,0 0-20 0,0 0-3 16,0 0 0-16,0 0-19 0,0 0-10 16,0 0-7-16,0 0 0 0,0 2 7 15,2 1 0-15,2 2 29 0,0-1 16 16,4-1 0-16,-4 2-14 0,-2-5 2 0,0 3 18 15,-2-3-18-15,2 0 15 16,-2 0-3-16,0 0 4 0,0 0 2 0,0 0 4 16,0 0 4-16,0 0 5 0,0 0 1 15,0 0-4-15,0 0 7 0,0 0 0 16,0 0-7-16,0 0 7 0,0 0-3 16,0-3-36-16,0-4-45 0,0 4 9 15,0-5 13-15,2 2 10 0,0-2 10 0,0 1-16 16,2-3-7-16,1 1 0 15,-1-3-45-15,0 3 38 0,3-2 32 0,-1 1-22 16,0 1-6-16,3 2 29 0,-1-1-61 16,3 5 44-16,2 1-2 0,1 2-7 15,4 0-3-15,1 0 5 0,4 0 24 16,-2 0 32-16,1 5-19 0,-2 2 0 16,-2-2 20-16,-2 5 12 0,-2-2-44 15,-2 1 32-15,-6 1-32 0,1-3 64 16,-3 0-64-16,-4 0 0 0,2-2 25 0,-2 1-23 15,0-2-3-15,0 0-2 0,0-1 2 16,0 1 0-16,0 0 1 0,0 0-1 16,0-1-11-16,0 4-21 0,0-2-40 15,0 0-45-15,0 2 13 0,0-1-71 16,0-1-4-16,9 3-55 0,-3-3-99 16,1-1-290-16,-29-71 393 0</inkml:trace>
  <inkml:trace contextRef="#ctx0" brushRef="#br0" timeOffset="50082.1725">23620 13306 54 0,'0'0'1065'15,"0"0"-860"-15,0 0-178 0,0 0 5 16,0 0 121-16,0 0-65 0,84 134 13 16,-58-78-10-16,-1 0-43 0,-3 4 11 0,-8 0-30 15,-6 1-10-15,0 2 4 16,-6 3-8-16,-2 1-14 0,-12 0 0 0,-8-1 1 15,-8-1 4-15,-8-5-6 0,-5-4-1 16,-5-12-38-16,-5-5-29 0,-3-6-13 16,-3-10 12-16,-1-4-22 0,-5-3-61 15,1-6-190-15,3-3 65 0,15 0-411 16</inkml:trace>
  <inkml:trace contextRef="#ctx0" brushRef="#br0" timeOffset="64232.1655">16664 16477 73 0,'0'-3'326'0,"0"3"-127"0,0-4-111 16,0 0-7-16,0 0 37 0,0 3-11 16,0-3-9-16,0 2 9 0,0 0-28 15,0 2-21-15,0-2-2 0,0 0-8 16,0 1 8-16,0-2-8 0,0 2 14 15,0 1-6-15,0 0-11 0,0-3-6 0,0 3 3 16,0-1 1-16,0 1-8 0,0-4-9 16,0 1 10-16,0 3 6 0,0-2 7 15,-2-1-10-15,2 1-13 0,-2-2-4 16,0 2 4-16,-1-2-22 0,2 3 9 16,-3-1-10-16,2-2 20 0,0 4-4 15,2-2-16-15,-2 2 13 0,2 0-3 16,0 0-13-16,0 0 0 0,0 0-13 0,0 0-6 15,4 0-7-15,6 0 7 0,8 2 19 16,15 5 3-16,16 5 33 0,8 0-15 16,6-3-20-16,2 3 21 0,-5-5-22 15,3 2-1-15,5-2-12 0,5 3 13 16,8-1 0-16,7 0 13 0,5 1 32 16,5 1 10-16,1-1-13 0,5 3 3 15,4 1 20-15,7 2 55 0,3-2 2 16,2-2-16-16,-5 0-16 0,-2-2-13 15,-5 0 7-15,-4 0-4 0,-6-3 0 0,-3-1-17 16,-6-3 11-16,-7 1 31 0,-3 4-23 16,-8-3-19-16,-11 2-15 0,-8 1-10 15,-16-5-1-15,-13 1-36 0,-5-4 16 16,-10 2-16-16,0-2 0 0,1 0 3 16,0 0 8-16,-5 0-11 0,-4 2 1 15,2-2 20-15,-2 0 7 0,0 0-4 16,0 2 3-16,0-2 1 0,0 0-4 0,0 0 6 15,0 0-3-15,0 0-16 0,0 0-12 16,0 0-16-16,0 0-3 0,0 0 0 16,0 0 4-16,0 0-7 0,0 0-51 15,0 0-59-15,-2 0-20 0,0 0 6 16,-4 0-58-16,-8 0-93 0,-18 4-142 16,-16-3-40-16,-1 1-253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09T07:07:30.2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03 4998 60 0,'0'0'58'15,"0"0"-12"-15,0 0-13 0,0 0-4 16,0-2-27-16,0 2-2 0,0 0-16 16,0 0 3-16,0 0 10 0,0 0 0 15,0 0 3-15,0 0 0 0,0 0 2 0,0 0-1 16,0 0 2-16,0 0 0 15,0 0 10-15,0 0 0 0,0 0 26 0,0 0-6 16,0 0-30-16,0 0 40 0,0 0 25 16,0 0 59-16,0-1-13 0,0 1-55 15,0 0-33-15,0 0-26 0,0 0-1 16,0 0-2-16,0 0 0 0,0 0-9 16,0 0 12-16,0 0 13 0,0 0 0 15,0 0 6-15,0 0 4 0,0 0 0 16,0 0 9-16,0 0 4 0,0 0-3 0,0 0 3 15,0 0 6-15,0 0-3 0,0 0-3 16,0 0-3-16,0 0-14 0,0 0-3 16,0 0-12-16,0 0 12 0,0 0 0 15,0 0 7-15,0 0 6 0,0 0 7 16,0 0 0-16,0 0-3 0,0-3-4 16,0 2-28-16,0 1 25 0,0 0 3 15,0-3-29-15,0 0-16 0,0 3 0 16,0-2 15-16,0 2 0 0,0-2-2 15,0-2 0-15,0 4 3 0,0-3 23 0,0-1-23 16,0 2-2-16,0-2 2 0,0 2 16 16,0-1 17-16,0 1-14 0,0-1-16 15,0-1-3-15,0-1-2 0,0 2 1 16,0-2 1-16,0 3 23 0,0 0 22 16,0 2-25-16,0 0-20 0,0 0-36 15,0 0 4-15,0 0-14 0,0 0 4 16,0 0 0-16,0 0 2 0,0 0 8 0,0 0 6 15,0 0-4-15,0 0-5 0,0 0-4 16,0 0-20-16,0 0-19 0,0 4-17 16,0 1 95-16,0 5 72 0,0 2-56 15,0 1 7-15,0 5-23 0,0-1 2 16,0 2 76-16,0-1-29 0,0-4-48 16,-3 3-1-16,3-2-16 0,-4 1 16 0,4-3 85 15,-1 1-69-15,1-2 0 0,-2-2-32 16,0 2 32-16,2-2-42 0,0-1 26 15,-2 3-1-15,2-4 1 0,-3-1 13 16,2-1 17-16,1-5-11 0,0 3-17 16,0-4 21-16,0 2-7 0,0-2 17 15,0 0 3-15,-2 0 9 0,2 0 7 16,0 0 10-16,0 0 3 0,0 0 3 16,-2 0-6-16,2 0-7 0,0 0-3 15,0 0-3-15,0-2-13 0,0-2-36 0,0-1-23 16,0-2 7-16,0-3 14 0,0-2-34 15,-2 3 36-15,2-3 4 0,0-1-4 16,0 1-39-16,0 1 17 0,0 0 19 16,0-1 2-16,0 0-25 0,0 3-3 15,2-3 29-15,-2 5 0 0,2-1-3 16,0 1-33-16,-2 1 36 0,1 0 0 16,-1 2-11-16,0 0 8 0,0 2-29 0,0-1 28 15,0 3-13-15,0 0 17 16,0-2 0-16,0 2-2 0,0 0-18 0,0 0-3 15,0 0-6-15,0 0-23 0,0 0-23 16,0 0-45-16,0 2-20 0,0 3-3 16,-1 9 61-16,-1-1 82 0,-2 8 100 15,1-1-45-15,2 2-41 0,-3-1-11 16,2 0-6-16,2-4 17 0,-3 1-11 16,3-5 72-16,0-4-53 0,0 1-2 15,0-6 13-15,0 2-11 0,0-6 14 0,0 0 16 16,0 0 36-16,0 0 19 0,0 0 4 15,0 0 9-15,0 0 4 0,0 0 9 16,3-6-10-16,-1-5-81 0,0-4-42 16,0-7-71-16,-1-9 68 0,4-5-30 15,-1 2 4-15,0 5-20 0,0 6-6 16,-2 12-16-16,-1 1-14 0,3 1 20 16,-1-1-9-16,-1 3-21 0,0-1-41 0,0 6-30 15,-2 0 22-15,2 2-123 16,0 0-333-16</inkml:trace>
  <inkml:trace contextRef="#ctx0" brushRef="#br0" timeOffset="643.7837">9203 5044 329 0,'0'0'92'0,"0"0"-92"0,0 0-238 15,0 0 55-15</inkml:trace>
  <inkml:trace contextRef="#ctx0" brushRef="#br0" timeOffset="767.453">9203 5044 21 0,'-7'0'26'0,"7"0"0"0,-1 0 6 16,-1 0 14-16,0 0 13 0,0 0 52 0,-1 0 88 16,2 0 19-16,-1 0-71 0,0 0-82 15,0 0-62-15,-1 0-3 0,3 0-72 16,-1 0-107-16,-1 0-49 0,2 0 16 15,-2 0 29-15</inkml:trace>
  <inkml:trace contextRef="#ctx0" brushRef="#br0" timeOffset="15937.906">5381 13621 41 0,'-2'0'88'0,"2"0"-39"0,0 0-29 16,0 0-17-16,0 0 17 0,0 0 2 15,0 0 8-15,0 0 19 0,0 0 19 16,0-2-6-16,0 0-29 0,0 2 55 16,0-1 85-16,0-1-33 0,0 2-42 15,0 0-27-15,0 0-12 0,0 0 6 0,0 0-3 16,0 0-30-16,0 0-32 0,0 0-2 16,0 0-17-16,0 0 17 0,0 0 2 15,0 0 16-15,0 0 7 0,0 0-4 16,0 0 7-16,0 0 0 0,0 0-6 15,0 0 3-15,0 0-1 0,0 0-18 16,0 0-4-16,0 0-4 0,0 0-12 16,0 0 0-16,0 0-4 0,0 0-2 0,0 0-5 15,0 0 8-15,0 0 16 0,0 0-10 16,0 0 13-16,0 0 2 0,0 0 21 16,0 0 6-16,0 0 0 0,0 0-6 15,0 0-3-15,0 0-17 0,0 0 10 16,0 0-13-16,0 0-2 0,0 0-24 15,0 0 0-15,0 0-10 0,0 0-36 16,0 0-26-16,0 0-3 0,0 0-3 0,0 0-52 16,0 3-141-16,0 1 17 0,0 1 104 15,0-17 119-15</inkml:trace>
  <inkml:trace contextRef="#ctx0" brushRef="#br0" timeOffset="16252.7467">5361 13723 14 0,'0'0'29'0,"0"0"4"0,0 0-10 16,0 0-23-16,0 0-1 0,0 0-12 16,0 0 13-16,0 0 0 0,0 0 2 15,0 0-2-15,0 19-34 0,0-17-18 16,0 1 51-16</inkml:trace>
  <inkml:trace contextRef="#ctx0" brushRef="#br0" timeOffset="19248.1128">5361 13723 105 0,'3'30'186'0,"-1"-32"-10"0,-2 1 196 15,0-2-186-15,0 2-88 0,0-3 6 0,0 2-20 16,2-2-22-16,-2 1-26 0,0 0 26 16,2-1-56-16,-1 1-6 0,-1-2-13 15,4 2 11-15,-2-1-37 0,0 0 7 16,0-2-37-16,0-1 67 0,2 0 2 15,-2 3 0-15,2 0 33 0,-2-3-11 0,2 2-9 16,2-1 10-16,0-1 7 16,-5 1-28-16,6 1 40 0,-3-4-16 0,0 4-26 15,2-3 1-15,2 3 0 0,-2-3 1 16,-2 2 9-16,2-1-11 0,0 1-13 16,1-3 13-16,-1 5-13 0,3-1 10 15,-5-2-23-15,3 1 24 0,-1 2-25 16,-2 1 27-16,0-3 16 0,0 2-16 15,0-3 0-15,1 5 13 0,0-5 0 16,-1 2-11-16,-2 2-1 0,2-2-1 0,-2 1 1 16,0 3 16-16,0-1-16 0,-2 0-1 15,2 0-4-15,0 0-12 0,0 0-7 16,0 1 1-16,0-2-4 0,1 1 3 16,-1 1 23-16,5-3 1 0,-3-1 18 15,2 0-16-15,0 0-3 0,1 0-20 16,-4 1 9-16,2 3 11 0,0-3 2 15,-1 2 17-15,0 0-19 0,-2 0-17 0,2 1 17 16,-1-2 5-16,1 2-5 16,0 1-16-16,0-2-1 0,0 2 15 0,3-2-47 15,0 2 46-15,-1-2-13 0,1 0 16 16,0 2 29-16,-1-2-29 0,4 2-26 16,-6-3 23-16,0 3-1 0,0 0 4 15,1-3 33-15,-2 1-15 0,2 2-18 16,-3-2 0-16,-1 2-1 0,2 0-14 15,-1 0 12-15,-2-1 0 0,3 1 3 16,-1 0 1-16,0 0 1 0,0-2 14 0,0 2-16 16,1 0 0-16,0 0-2 15,-1 0-21-15,1 0 20 0,-1 0-13 0,-1 0 15 16,2 0 1-16,-1-2 0 0,0 2-3 16,0 0 3-16,2-3 15 0,-2 3-15 15,3 0 0-15,-1 0 0 0,1 0-49 16,-1 0 49-16,2 0 49 0,2 0-49 0,-2 0-23 15,1 0 20-15,-2 0-11 16,-1 0 14-16,0 0 0 0,0 0-9 0,2 0 9 16,-4 0 24-16,3 0-23 0,-3 0 4 15,-2 0-5-15,0 0 0 0,2 0 0 16,-2 0 0-16,0 0-13 0,0 0-3 16,0 0 3-16,0 0 11 0,0 0 1 15,0 0-1-15,0 0 2 0,0 0-13 16,0 0-6-16,2 0-14 0,2 0 24 15,3 0 9-15,-1 0 58 0,3 0-48 0,1 0-10 16,1 0 0-16,-3 0 25 0,3 0-23 16,-3 0-2-16,6 0 13 0,-6 3 0 15,0-1 26-15,-2-2-39 0,-1 2-16 16,-1-1-10-16,1-1 24 0,-4 0 2 16,2 0-1-16,-3 2 1 0,2-2 22 15,2 0-22-15,-4 2 0 0,4-2 10 16,1 0 3-16,-1 3-11 0,0-3 27 0,0 0-29 15,0 3 0-15,1-1 0 16,1-2 13-16,-1 2-10 0,-1 0 20 0,4-2-10 16,-2 2 45-16,6 0-56 0,-6-1 35 15,2 2-37-15,-2-2 0 0,0 1 2 16,1-2 1-16,0 2-3 0,-5 0 0 16,2-2-1-16,-2 2 1 0,0-2-20 15,-2 2-3-15,2-2 10 0,-2 1 13 16,2-1 1-16,0 2 0 0,1 0 16 15,1-2-3-15,0 2-13 0,-1 2-1 0,5-2 13 16,-2 0 13-16,-2 1-7 0,3-3-18 16,1 2 3-16,-2 1 8 0,0 1-11 15,2-2 1-15,-2 1 1 0,-2 0-2 16,2-2 12-16,-2 1-13 0,0 0-1 16,0 2 1-16,1-2 15 0,-2-1 15 15,-1 1-27-15,0 0 0 0,2 0 10 16,-2 1-10-16,-1-2 1 0,2 1 25 0,1 0-29 15,0 1 3-15,1-1 10 0,0 1 10 16,3 1-12-16,-2-4-9 0,-2 5 13 16,3-1-13-16,-3 0-4 0,2 0-3 15,-1-1 5-15,3 1 13 0,-1 2-10 16,-3-2-3-16,0 1 3 0,2 0-3 16,-2-3 2-16,0 3-1 0,3-1 22 15,-1 0-22-15,-1 1 0 0,-1-1 3 16,0 2-2-16,0-2-1 0,1 1 17 15,-1-1-14-15,0 1 6 0,3 0-7 0,-4-2-6 16,2 4 6-16,-1-4 8 0,3 5-11 16,-3-2 0-16,2 1 3 0,0 0-3 15,1-2 0-15,-2 1 0 0,-1-2 0 16,0 3 0-16,0 0 0 0,2 1 3 0,-2-2-1 16,0 2 0-16,1-3-2 15,0 3 0-15,-4-4-1 0,2 2-2 0,-1-1-7 16,0 1 10-16,0-2 1 0,2 1 2 15,-2 1-3-15,2 1 0 0,-1-2 0 16,1 2-1-16,-2-1 1 0,0 2 1 16,0-3-1-16,5 3-2 0,-5-1 1 15,2 2 0-15,0-2 1 0,1 3 0 16,-1-3 0-16,-2 1 1 0,2-1-1 16,0 3-2-16,0-2 1 0,1-1 1 0,0 3-13 15,-3-2 13-15,2-3-3 16,-2 0-1-16,0 2 1 0,2-1-13 0,-2-1 14 15,0-1 1-15,2 2 0 0,-2 1 1 16,0-1 0-16,0-1-13 0,1 2-4 16,0-2 15-16,-1 1 1 0,-2 0 2 15,2-2-2-15,-2 0 0 0,0 1-15 16,2-1 16-16,-2 1 27 0,2 0-27 16,0 0-2-16,-2 3 2 0,2 0-2 15,0-1 2-15,0 3 0 0,2 0 1 0,0-2 1 16,-1 4-2-16,1-2 2 0,-2 1-2 15,-1-1 0-15,5-2 1 0,-6-1-2 16,2-1 0-16,0-2 1 0,-2 0 0 16,0-1 0-16,2-1 3 0,-2 0-3 15,0 0-2-15,0 2-16 0,0-2 18 16,0 2 3-16,2-1-1 0,0 4-1 16,0-4 11-16,-2 1-12 0,2 2 0 0,0-1-1 15,3 1 1-15,-3-2 0 16,-1 2-1-16,2-1 1 0,-1 0-7 0,0 0 7 15,0-1 2-15,-1 2 0 0,-1-2 1 16,3 1-1-16,0-1-1 0,-3-1 1 16,2 3 0-16,0-2-1 0,0 3 2 15,-2-2-1-15,3 1-2 0,-1-2 2 16,0 1 1-16,0-1-3 0,0 1-2 0,0-1-11 16,0 2 11-16,0-2 1 15,-1-1 1-15,2 4-1 0,-3-4 1 0,2 2 9 16,0-5-9-16,0 5-2 0,-2-1 2 15,1-1 0-15,-1 2 4 0,0-2-3 16,4 1 18-16,-1 1-17 0,-3-3-2 16,2 2-11-16,-2 0 11 0,0 0 2 15,0-1-2-15,2 0 0 0,0 1-3 16,0-2-10-16,0 0 0 0,0-1 13 16,-1 1 0-16,2 0 1 0,1 0-1 0,-2-2 0 15,2 2-2-15,-1 0 1 16,1 0-11-16,-3 2 12 0,7-3 1 0,-6 1 3 15,2 0 5-15,-2 0-5 0,1-2-4 16,0 3 0-16,2-2-1 0,-3-1-1 16,-1 2 4-16,2-2-2 0,-1 0 0 15,2 2-20-15,1-2 20 0,-1 3 25 16,0-3-24-16,1 2 0 0,1-2-1 16,0 3-10-16,-2-3 10 0,2 2-1 0,2-2 1 15,-5 0 1-15,4 0-1 0,-4 0 3 16,2 0 10-16,-1 0-12 0,3 0-1 15,-3 0 9-15,1 0-9 0,0 0 0 16,2 0 3-16,-4 0-2 0,5 0-1 16,0 0 16-16,1-2-6 0,-4-3-10 15,3 5-72-15,-2-3 56 0,2 1-10 16,0-1-7-16,3-2-3 0,-2 1 36 0,-1 1 0 16,-2-1-4-16,3 2 1 0,0-2 3 15,-3-1 31-15,0 1-31 0,-1 0 3 16,1 1-2-16,-2-4 1 0,3 3-2 15,-3 0-7-15,3-1 7 0,-5 1 4 16,2 2-3-16,-2 0-1 0,2 1-4 16,-2-2-25-16,2 1 3 0,2 2 23 15,2-1 2-15,0-3 0 0,-2 2-19 16,0 0 20-16,0-1 1 0,6 3 0 16,-6-5 11-16,2 3-8 0,-1 1-3 0,-1 1-2 15,-2-2-15-15,3-1 16 0,-5 1 3 16,0 0 6-16,0 2-9 0,0 0 0 15,-2 0 1-15,0 0 12 0,0 0-9 16,0 0 9-16,0 0-13 0,0 0-1 16,0 0-2-16,2 0-13 0,0-1 3 15,5 1 13-15,-1-2 15 0,2 0-15 16,1 0-1-16,0 0-25 0,-1 0 26 0,-1 1 20 16,4-2-8-16,-1 3-12 0,-2-1 0 15,-2-1-23-15,0 0 0 0,-1 2-13 16,-1 0 35-16,1-2-15 0,-3 2 16 15,0 0 18-15,-2 0-18 0,1 0-19 16,-1-2 16-16,3 2-10 0,-1 0 13 16,3 0 3-16,3-2 20 0,-2-1-23 15,5 3-17-15,0 0 16 0,-1 0 1 16,0-3 13-16,5 2-12 0,-5-2 19 16,2 3-20-16,1 0 0 0,-3-1-1 0,-3 1-2 15,1 0-36-15,-2-2 9 0,3 2 14 16,-4 0-31-16,-1 0 47 0,-2-2 27 15,-2 2-27-15,2 0-22 0,-2 0 5 16,2 0 4-16,2 0 13 0,2 0 65 16,2 0-39-16,4-3-26 0,-4 3-13 15,0 0 3-15,3 0 7 0,0 0-7 16,-1 0-13-16,1 0-6 0,-1 0 4 0,4 0 25 16,-6 0 0-16,2 0-13 0,-2 0-17 15,4 0 30-15,-4 0 2 0,0 0-2 16,3 0 33-16,0 0-30 0,-5 0-4 15,3 0 2-15,-3 0-2 0,2 0-10 16,1 0 11-16,0 0 2 0,-4 0 0 16,5 0 7-16,3 0 8 0,-3 0-17 15,0 0 0-15,3 0 13 0,0 0-36 16,-3 0 33-16,2 0-30 0,2 0 18 0,-3 0 2 16,1 3 3-16,-2-3 36 0,2 2-39 15,-4 0 0-15,-2-2-2 0,0 1-24 16,-1-1 26-16,1 3 23 0,-1-3-23 15,0 4-16-15,2-4 16 0,0 0 19 16,3 0 20-16,1 0 10 0,2 0-7 0,-1 0-13 16,6 0 7-16,-2 0-36 15,6 0 1-15,-3 0-1 0,4 0 0 0,0 0-1 16,1 0-18-16,2 0-1 0,-1 0 18 16,-2 0-73-16,-2 3-88 0,-1-3-16 15,-4 2-19-15,0 0-265 0,-4-2 156 16</inkml:trace>
  <inkml:trace contextRef="#ctx0" brushRef="#br0" timeOffset="22672.3184">7542 13426 134 0,'0'0'32'0,"0"0"4"15,0 0 3-15,0 0-35 0,0 0 106 16,-6-1 177-16,6 1-107 0,0 0-109 16,0 0-67-16,0 0-4 0,0 0 0 15,0 0 18-15,0 0 11 0,0 0 7 16,0 0-13-16,0 0-20 0,0 0 0 0,0 0-1 16,0 0 0-16,0 0 27 0,-2 0 20 15,2 0 16-15,-2 0 0 0,0 0-42 16,2 0-23-16,0 0-12 0,0 0-20 15,0 0 29-15,-3 0 1 0,1 3-1 16,-2 5 3-16,-1 0 62 0,-1-1 0 16,4 3-62-16,-2-3 2 0,2-1 53 15,2-1-19-15,-2-3 12 0,2 1-47 0,0-1 0 16,0-2 19-16,0 0 2 0,0 0 4 16,0 0 0-16,0 0 7 0,0 0 3 15,0 0-1-15,0 0 1 0,0 0-3 16,0 0-1-16,0 0-3 0,0 0 1 15,0 0 5-15,0-2 1 0,0-3 10 16,0 0-30-16,0-7-16 0,2 0-33 16,2-10 31-16,4-5-34 0,3-7-41 15,2-4 54-15,1 0 23 0,4 1 3 16,-4 1-3-16,1-1-148 0,0 2 89 0,-2 7 7 16,-5 8 52-16,-1 5 13 0,-1 4 0 15,1-3 49-15,-2 2-26 0,4 0 12 16,-3 4-45-16,4 1 19 0,-4 4-22 15,-2-1-3-15,0 1-42 0,0 3-7 16,2 0 16-16,-1 0-10 0,-1 0 15 16,3 5 30-16,-3 2 2 0,0 3 15 15,0 3 62-15,3 6 13 0,0 8 26 16,7 8-36-16,-1 4-48 0,-1 2 22 16,6-3-23-16,-6-3-15 0,5-5-27 0,0 1 23 15,-2-7-13-15,-3-7 0 0,-2-1 3 16,0-5-6-16,2 3-39 0,2 1-56 15,-2 0 1-15,0-2-33 0,2-3-46 16,-8-5-52-16,-2 0-36 0,-2-3-211 16,-2-2 152-16,0 0 150 0</inkml:trace>
  <inkml:trace contextRef="#ctx0" brushRef="#br0" timeOffset="22878.9684">7508 13302 222 0,'0'0'636'0,"0"0"-369"0,0 0-176 16,0 0-91-16,0 0 0 0,0 0 68 0,0 0 66 15,0 0 15-15,121 0-38 16,-63 0-36-16,-5 0-36 0,5 0 16 0,-6 0-42 16,-5 0 10-16,-5 0-23 0,-8-2-72 15,-9 2-48-15,-7-2-104 0,-6 2-118 16,1-1-235-16,-4-1 78 0</inkml:trace>
  <inkml:trace contextRef="#ctx0" brushRef="#br0" timeOffset="23446.5533">8373 13164 600 0,'0'0'287'16,"0"0"-134"-16,0 0 52 0,0 0-9 15,0 0-96-15,0 0-8 0,0 116-8 0,-1-90-3 16,-1-1-22-16,2-1-27 0,0 0-30 16,0-5-2-16,0 1 0 0,0-5 4 15,0-1-2-15,0-2-2 0,0-5 0 16,0-2-1-16,0-4 1 0,0-1 21 15,0 0 22-15,0 0 12 0,0 0 6 16,0 0 27-16,0-1 25 0,-7-9-45 0,-1-1-68 16,-3-9-90-16,3-6 51 15,-2-11-3-15,0-4-62 0,4-2 0 0,4-1 65 16,2 4-39-16,0 0 65 0,0 2 13 16,0 6-13-16,2 2 46 0,4 10-33 15,0 2 3-15,0 5 49 0,-1 0-52 16,4-2 0-16,2 3 36 0,4 0-36 15,0 5-37-15,8-3 37 0,0 3 3 16,3 0 0-16,2 4 10 0,-7 1-12 16,2 2-1-16,-2 0 0 0,-1 0-9 15,-8 2 9-15,1 3-13 0,-2 4 13 0,-3-2 29 16,-4 1 16-16,-2-1-22 0,0 1 0 16,1-3 25-16,-3 4 1 0,0-4-33 15,0 3 3-15,0 1-18 0,-7 1 30 16,-1 4-15-16,-7-1 17 0,-2 3-11 15,-3 1-22-15,0 3-3 0,-6-3-10 16,5 0-45-16,-5 1-23 0,6-1-13 16,-4 1 6-16,2-1-22 0,6-3-53 0,3 1-100 15,2-3-37-15,5-2-319 0,6-6 148 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09T07:08:36.5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09 2092 197 0,'0'0'261'0,"0"0"48"16,0 0-97-16,0 0-111 0,0 0 91 16,0 0-71-16,0 0-79 0,0 0 13 0,0 0 50 15,16-90 18-15,-16 80-42 0,0 1-42 16,0 2 10-16,0-3-10 0,0 3 16 15,0-1-9-15,0-1-46 0,0 4 19 16,0-2-20-16,-2 1 2 0,2 0 17 16,0 4 34-16,-3-4-29 0,1 1-23 15,2 1 0-15,0 1 2 0,-3-2 50 16,3 1-52-16,0 4-19 0,0-4 19 0,0 4 19 16,0 0-19-16,0 0-3 0,0 0-20 15,0 0 4-15,0 0-4 0,0 0 0 16,0 0-3-16,0 0-3 0,0 0-10 15,0 0-9-15,0 0-17 0,0 0-17 16,0 6 4-16,0 6 78 0,5 5 0 16,4 12 78-16,-1 7-48 0,3 6 2 15,-1-2-30-15,3-3 37 0,-2-2 16 16,3-2-25-16,5 1-11 0,-2-1 7 16,3-2 0-16,-5-9-24 0,0-2-1 0,-3-9 28 15,-3-2-26-15,3 2-3 0,2-3 3 16,-2 3 21-16,0-4-22 0,0-3-2 15,-6-2 32-15,-2-2 1 0,-2 2-4 16,0-2 26-16,0 0 48 0,-2 0 46 16,2-2 28-16,3-6 23 0,1-8-46 15,9-14-154-15,0-12 29 0,4-10-71 16,-2 3 77-16,-2 3-70 0,4 6-8 0,0 4 43 16,4-1 0-16,-3 3-13 0,7 1-83 15,-1 3-42-15,-1-1 9 0,1 4 3 16,-5 5 45-16,-5 3 33 0,-5 4-82 15,-1 3 17-15,4-2 29 0,-6 1 54 16,2 0-83-16,-3 1-1 0,-5 6 43 16,-2 2-141-16,-2-1-48 0,-15 3-398 0,3 0 191 15</inkml:trace>
  <inkml:trace contextRef="#ctx0" brushRef="#br0" timeOffset="290.3372">8915 1524 755 0,'0'0'479'0,"0"0"-358"0,0 0-46 15,0 0-75-15,0 0 0 0,0 0-23 0,0 0-36 16,0 0-71-16,0 0-65 16,0 0-271-16,28-16 156 0,-16 17 72 0</inkml:trace>
  <inkml:trace contextRef="#ctx0" brushRef="#br0" timeOffset="611.1061">10003 2216 1508 0,'0'0'276'0,"0"0"-165"15,0 0-92-15,0 0-19 0,0 0-31 16,0 0 30-16,0 0-24 0,0 0-8 15,129-35-15-15,-108 35-8 0,3 0-58 16,-4 7-152-16,-2 1-18 0,-8 1-133 16,-5-1-62-16</inkml:trace>
  <inkml:trace contextRef="#ctx0" brushRef="#br0" timeOffset="758.5097">10058 2378 278 0,'0'0'590'15,"0"0"-368"-15,0 0-170 0,0 0-50 16,0 0 47-16,0 0 72 0,132-22-24 0,-86 17-97 16,-4 0-26-16,-2 5-117 0,1-2-49 15,1-1-225-15,-10 0-134 0</inkml:trace>
  <inkml:trace contextRef="#ctx0" brushRef="#br0" timeOffset="1144.0554">11497 1627 696 0,'0'0'316'0,"0"0"-314"0,0 0 135 16,0 0 42-16,0 0-4 0,0 0-174 15,0 0 76-15,0 0 8 0,0 0-85 16,0 0-110-16,0 0 110 0,-89 3 3 16,74 55 108-16,2 8-24 0,5 3 43 15,0-7-88-15,1 4-19 0,0-3-7 16,1-2 14-16,2-6-27 0,2-5 24 15,-1-4-27-15,3-6-3 0,0-11 3 16,0-8 19-16,0-5-7 0,0-2-12 16,-1 0-101-16,-3-1-41 0,-5 0-14 15,-2-3-176-15,-1-2 12 0,-8-5-103 16,1-3 97-16</inkml:trace>
  <inkml:trace contextRef="#ctx0" brushRef="#br0" timeOffset="1279.7667">11064 2170 1205 0,'0'0'368'0,"0"0"-170"0,0 0-92 16,0 0-106-16,0 0 0 0,0 0 62 0,0 0 0 16,113-46-1-16,-59 33-61 0,9 4-26 15,-7 1-3-15,-2 3-78 0,-1-4-36 16,0 2-176-16,-2-6-94 0,-13-1-272 16</inkml:trace>
  <inkml:trace contextRef="#ctx0" brushRef="#br0" timeOffset="1508.6356">12015 1569 849 0,'0'0'720'0,"0"0"-681"16,0 0 35-16,0 0-74 0,-104 129 117 15,75-79 0-15,7-2-32 0,8-6-33 0,2 0-50 16,6 0 14-16,2-2-3 15,4-1-13-15,0 4-5 0,0-3 3 0,10 0 4 16,3 0-6-16,4 1 4 0,5-9-126 16,-5-3-43-16,-1-7-91 0,-2-9-85 15,-2-2-314-15,-4-6 143 0</inkml:trace>
  <inkml:trace contextRef="#ctx0" brushRef="#br0" timeOffset="1857.0736">12221 1896 480 0,'0'0'190'0,"0"0"-189"15,0 0 109-15,0 0 73 0,0 0-17 16,32 102 82-16,-24-57-40 0,1-4-85 0,-3-6-32 15,3-4 4-15,-3-9-56 0,1-5-4 16,-3-5 11-16,-2-3 2 0,2-1 4 16,2 0 7-16,1-3-20 0,0 1 25 15,-3-4 4-15,0-2-3 0,0 0 25 16,-2 0 36-16,4 0 39 0,3-8 21 16,6-3-51-16,0-8-55 0,6-8-45 15,2-9-35-15,1-6-41 0,-6 0-64 16,2 2 15-16,-6 5-158 0,4 3 90 15,-6 7-136-15,-3 6 136 0,-1 5-31 16,1 1-77-16,0-2-209 0,1-3-285 16</inkml:trace>
  <inkml:trace contextRef="#ctx0" brushRef="#br0" timeOffset="2076.0891">12866 1660 165 0,'0'0'802'0,"0"0"-473"0,0 0-59 16,77 136-32-16,-63-90-118 0,-6-4-78 15,-8 0-19-15,0 2 12 0,-12 0-9 16,-6 2 13-16,-8 0-6 0,-6 0-1 16,1-2-19-16,-5-3 23 0,5-2-36 15,3-10-42-15,10-9-78 0,2-9-85 16,6-1-48-16,2-2-164 0,2 0-192 0,-1-1 52 15</inkml:trace>
  <inkml:trace contextRef="#ctx0" brushRef="#br0" timeOffset="2275.7957">13354 2113 1433 0,'0'0'985'0,"0"0"-853"15,0 0-132-15,0 0 0 0,0 0 3 16,117-21 65-16,-89 15-23 0,4 4-45 16,6-2-48-16,3 4-4 0,1 0-16 15,-6 0-103-15,-13 4-20 0,-3 1-49 16,-8-2-121-16,3-1-127 0,0-2-486 0</inkml:trace>
  <inkml:trace contextRef="#ctx0" brushRef="#br0" timeOffset="2528.0091">13894 2071 764 0,'0'0'560'0,"0"0"-481"0,0 0-31 16,0 0 40-16,0 0 20 0,0 0-30 15,0 0-4-15,0 0-5 0,8 103-34 16,-5-86-15-16,3-2-1 0,0 3 20 0,3 0-6 15,0-1-30-15,-1-5 13 0,2 2-16 16,1-2-17-16,0-4-64 0,-3 1 6 16,2-2 0-16,2-3-61 0,0 0-24 15,1-4-45-15,4 0-26 0,0-4-17 16,2-5-205-16,0-2 101 0</inkml:trace>
  <inkml:trace contextRef="#ctx0" brushRef="#br0" timeOffset="2748.39">14135 2288 91 0,'0'0'587'15,"0"0"-264"-15,0 0-144 0,0 0-19 16,0 0 25-16,0 0-58 0,0 0-10 15,137-3 3-15,-97 6-19 0,2 1-20 0,-3-4-26 16,-5 0-42-16,-8 0 29 0,-8 0-19 16,-4 0-4-16,-4 0 14 0,-4-4-4 15,0 4 6-15,-1-3 40 0,-1-1 44 16,-4 2 53-16,0-4-12 0,0-1-160 16,0-7 17-16,0 1-17 0,0-4 0 0,0 0-23 15,-7-4-22-15,1 1 13 16,-2-1 31-16,2 4-128 0,0 2 64 0,0-2-32 15,6 5 49-15,0 1-1 0,0 3-28 16,0 3-30-16,12-2 3 0,4 0-120 16,21 4-91-16,7-6-121 0,-3 8-265 15</inkml:trace>
  <inkml:trace contextRef="#ctx0" brushRef="#br0" timeOffset="2950.114">14987 2044 1081 0,'0'0'716'0,"0"0"-570"0,0 0-146 15,0 0 0-15,0 0 39 0,0 0 68 16,0 0-13-16,0 0-29 0,0 0-53 16,98 115-11-16,-79-90 8 0,-7-4-9 0,6 4-16 15,-6-3-117-15,-3 2-46 16,-2-2-61-16,-7-1-134 0,0-2-105 0,-7-6-66 15</inkml:trace>
  <inkml:trace contextRef="#ctx0" brushRef="#br0" timeOffset="3116.036">14917 2334 66 0,'0'0'1415'0,"0"0"-1067"0,0 0-209 15,0 0-137-15,0 0 28 0,0 0 67 16,149-57 7-16,-103 46-10 0,1 4-36 15,-7 0-55-15,-2 4-3 0,-3 0-48 16,-1 3-56-16,-4 0-97 0,-6-2-108 16,-4 2-189-16,-7-2-612 0</inkml:trace>
  <inkml:trace contextRef="#ctx0" brushRef="#br0" timeOffset="3425.8716">15989 1852 1438 0,'0'0'521'16,"0"0"-521"-16,0 0-186 0,0 0 60 15,0 0 126-15,4 97 97 0,-4-48 23 16,2 4-42-16,-2-5-32 0,2-4-20 16,1-2 6-16,2-1-32 0,-5-5-2 15,2-3 2-15,0-9 19 0,0-9-19 16,0-3-52-16,0-7-55 0,-2 4-42 16,0-2-62-16,0-1-86 0,0-4-162 0,0-2-99 15</inkml:trace>
  <inkml:trace contextRef="#ctx0" brushRef="#br0" timeOffset="3614.8988">15930 1842 1532 0,'0'0'335'0,"0"0"-332"16,106-19 29-16,-53 11-32 0,-4 2 72 15,-4 5-33-15,1 1 12 0,3 0-51 16,7 0-51-16,-6 7-76 0,-7-1-65 0,-9-3-214 16,-16 1-393-16</inkml:trace>
  <inkml:trace contextRef="#ctx0" brushRef="#br0">15646 2461 178 0,'0'0'656'0,"0"0"-409"16,0 0 56-16,0 0-111 0,0 0-7 16,0 0-32-16,0 0 16 0,105 24-23 15,-54-21-30-15,7-2-28 0,-5 3-46 16,-4-1-42-16,-14-3-3 0,0 2-29 15,-4-2-49-15,-5 3-32 0</inkml:trace>
  <inkml:trace contextRef="#ctx0" brushRef="#br0" timeOffset="4283.7248">16588 2573 1148 0,'0'0'393'16,"0"0"-370"-16,0 0 3 0,0 0 30 15,0 0 96-15,-121-14-12 0,100 14-33 16,2 5-65-16,2 4-42 0,2 6-29 15,6-6-7-15,1 4 35 0,6-2 1 16,0-1 0-16,2 0 3 0,0-3 1 0,2 1-2 16,6-1 14-16,0-1-15 15,10 0 25-15,-1-4-10 0,4-1 39 16,0-1-12-16,7 0-14 0,-2-3 0 0,-1-5 13 16,3-1-29-16,-6-1 0 0,2 0 10 15,-5 1-14-15,-5 3 17 0,-5 4 7 16,-2 0 67-16,-3 2 0 0,5 0-26 15,1 0-72-15,7 0-1 0,13 4 37 16,8 7 33-16,5-1-42 0,-1 4-26 16,-4-5-1-16,-4 1-2 0,-2-3-7 0,-7-2-15 15,-3 0-91-15,-5-3-87 0,-2-2 0 16,2 0-50-16,2 0-36 0,-2-2-290 16,-7-3-531-16</inkml:trace>
  <inkml:trace contextRef="#ctx0" brushRef="#br0" timeOffset="4977.2372">15669 1789 96 0,'0'0'81'16,"0"0"-19"-16,0 0 251 0,0 0 23 16,0 0-82-16,0 0 16 0,0 0-123 15,0 0-24-15,110 15-15 0,-71-11-1 16,1-3-23-16,0 1-3 0,1 0-22 15,1 0-7-15,0 0-10 0,5 0 6 0,1 2-25 16,7-3-22-16,-1 3 2 0,2-4 13 16,-5 4 14-16,-5-1-30 0,-4-3 22 15,-3 3-19-15,-11-3 36 0,-10 1-19 16,-5-1-20-16,-2 0 1 0,-3 0-1 16,-3 0 0-16,-1 3-2 0,-2-3-2 15,-2 0-21-15,0 0-18 0,0 0-12 16,0 0-13-16,0 0-29 0,0 0-20 15,0 0-29-15,0 0-78 0,-2 1-186 16,-5 1-147-16,1 3 64 0</inkml:trace>
  <inkml:trace contextRef="#ctx0" brushRef="#br0" timeOffset="5966.0446">15104 2121 249 0,'0'0'235'16,"0"0"117"-16,0 0-153 0,0 0-30 16,0 0-3-16,0 0 16 0,0 0-42 15,0 0-42-15,0 0-27 0,0 0-9 0,-2-4-1 16,2 4 1-16,-3 0 0 15,3 0-7-15,-1 0 0 0,-1 0-19 16,2 0-1-16,0 0-2 0,0 0 2 0,0 0-9 16,0 0-23-16,0 0-3 0,0 0-2 15,0 0-21-15,0 0-6 0,0 0-10 16,-2 2 1-16,2 3-14 0,0 1 29 16,-2 3 23-16,2 7 58 0,0-1 14 15,0 4-30-15,0 1-42 0,-2-2 32 0,2 1-29 16,0 1 43-16,0-1-24 15,0-2-18-15,0 0 31 0,0-2-35 0,0 2-26 16,0-3 10-16,0 1 16 0,0-1 5 16,0-1-5-16,0-1 0 0,0-1 22 15,0-2-21-15,0 0 0 0,0-5 2 16,0 3 1-16,0-3 18 0,0 0-22 16,0-1-26-16,0 1-16 0,0 0-45 0,0-1 6 15,0 1-65-15,0-1 20 16,2 0 22-16,-2-1-91 0,0 1-3 0,2-3-115 15,0 2 105-15,1-2-334 0,0 0 145 16,-15-31 352-16</inkml:trace>
  <inkml:trace contextRef="#ctx0" brushRef="#br0" timeOffset="6236.6192">14919 2321 58 0,'0'0'818'0,"0"0"-359"16,0 0-215-16,0 0-101 0,0 0-22 15,0 0-34-15,0 0-6 0,0 0-38 16,115-19-41-16,-53 18 24 0,-3-2-4 16,1 3 8-16,-12 0-8 0,1 0 11 0,-3 0 19 15,-7 0-17-15,-9 0-35 16,-13 0-3-16,-6 0-13 0,-1 0-20 0,-2 0 7 15,-2 0-10-15,0 0-52 0,-6 0-29 16,0 0-26-16,-10-1-127 0,0-6-427 16,-2 5-86-16</inkml:trace>
  <inkml:trace contextRef="#ctx0" brushRef="#br0" timeOffset="17245.8274">7445 16641 62 0,'0'0'23'0,"0"0"-10"16,0 0 13-16,-2 0 0 0,2 0-23 15,0 0 10-15,0 0-11 0,-3 0 47 0,0 0 92 16,1 0 28-16,0 0-169 0,0 0 26 15,0 0 114-15,0 0-29 0,0 0-111 16,2 0-3-16,0 0-36 0,0-2-105 16,6-3-146-16,16-2 55 0,-32 21 142 15</inkml:trace>
  <inkml:trace contextRef="#ctx0" brushRef="#br0" timeOffset="18520.1689">7251 16669 98 0,'0'0'29'0,"0"0"36"16,0 0 1-16,0 0-4 0,0 0-23 16,0 0 6-16,0 0-25 0,23 115 26 15,-21-94-43-15,0-1 23 0,3 0-26 0,-3 1 36 16,1-1-36-16,-2-2-13 0,-1 2-46 16,0-5 43-16,0 4-10 0,0-4 9 15,0 2 17-15,0-3 1 0,0-2 2 16,0-2 21-16,0 2-24 0,-1-5-17 15,-2 3 14-15,3 0 3 0,-2-5-20 16,2 4 20-16,-2-2 40 0,2 1-40 16,0 1-8-16,0 0 8 0,0 2 1 0,0-1-1 15,0 2-85-15,0-3-94 0,4 1 42 16</inkml:trace>
  <inkml:trace contextRef="#ctx0" brushRef="#br0" timeOffset="21932.9708">7353 16992 35 0,'0'0'94'0,"0"0"-81"0,0 0 72 0,0 0-55 15,0 0 15-15,0 0 112 0,0 0-73 16,0 0 11-16,0 0 29 0,0 0-36 16,-51-36 68-16,47 30-123 0,2 2-14 15,0-1 43-15,-3 1 7 0,4-2-27 16,-2 4 13-16,3-3-35 0,0 5 5 15,0-5-24-15,0 3 24 0,0 0-25 0,0-1-12 16,0 1 9-16,3 0 1 16,-2-2 2-16,2 2 6 0,-1-5 43 0,3-2 29 15,2-2-32-15,1 0 2 16,4-2-22-16,-4 2 14 0,0-4-11 0,3 4-27 16,2-2 27-16,-3 1-27 0,1-1-2 15,1 2-3-15,2 1-13 0,-4 0 3 16,2 1-10-16,2-3 10 0,-2 3 12 15,1-2-28-15,0-1 6 0,-3 2 22 16,3-2 1-16,-2 3 1 0,0-2 17 0,-1 2-18 16,0-3 0-16,4-2-1 0,-2 3-1 15,-1 2 1-15,4-3-28 0,-3 0 29 16,2 1-2-16,4 0 2 0,-6-3-10 16,5 1 9-16,-1-1 2 0,-4 3 0 15,1 1-1-15,2 0-2 0,-4-2 0 16,-1 0 2-16,3 3 1 0,-4-2 0 15,1 0-1-15,-2 4 1 0,2-1 31 16,-4 1-19-16,0 1-12 0,2-1-1 16,0-2 0-16,4 1-2 0,-5 1-17 0,2 0 19 15,0-1 0-15,1 1-19 0,1-2 16 16,-2 2-16-16,3-3-1 0,2 1-21 16,-2 1 41-16,0-4 0 0,1 4-9 15,0-4 9-15,-2 0 20 0,1 3-7 16,-1-1-13-16,0 0-13 0,-3 3 9 15,2 0-12-15,0-1 3 0,-2-1-23 16,0 1 20-16,-2 1 15 0,3-4-28 0,0 4 25 16,-3-3-18-16,0 3 19 0,3-4-16 15,-3 2 19-15,5 0 3 0,-3-1 27 16,-1 3-14-16,3-4 52 0,1 2-35 16,0 0-30-16,-3-1-2 0,3 3-1 15,4-4-3-15,-7 1-1 0,2 0-64 16,3 1 36-16,-2-1 19 0,-3 1-17 15,3-1-58-15,-1-2 66 0,4 1-4 0,-4-2-17 16,0-1 24-16,4 1 19 0,-4-1 19 16,-2 5-19-16,3-2 1 0,2 2 29 15,-3-3-8-15,3 4-22 16,-1-4 20-16,2 3-17 0,0-3 13 0,4 3-16 16,-4-2 0-16,3-1-2 0,0 2-17 15,0-3 19-15,3 0 1 0,-6 1-1 16,6-1-23-16,-6-3 20 0,6 3-7 15,-6-3 7-15,3 0-10 0,3 2 0 16,-6-1 22-16,4 1-25 0,-6 1 32 0,5 2-12 16,-2-2-1-16,0 2-2 15,2-3-1-15,0 2-23 0,-1-1 13 0,4-3 7 16,-6 3-7-16,6-3-16 0,-4 3 4 16,4 0-44-16,-3-2 27 0,-1 2 37 15,4-3-30-15,-2-1 12 0,2 0 20 16,-1-1 0-16,2-1 13 0,-2-1 20 15,5 0-4-15,-3 0 33 0,2-2-23 0,5 3-33 16,-5-4-6-16,3 2-22 0,0-1-8 16,-5 2 4-16,2 1-94 0,-5 3 120 15,4-3 0-15,-7 4-14 0,5 3-65 16,-7-4 79-16,5 0 26 0,-3 3-13 16,-5-1-13-16,3 3 33 0,-2 0-20 15,0 0 36-15,-3-1 13 0,4 1-10 16,2-3 16-16,-2 1-9 0,1-3-25 15,4-1-32-15,-4 2 54 0,4-2-56 16,0 1 0-16,-1-3-19 0,4 1 19 0,-4 4-23 16,6-3 0-16,-3 0-18 0,2 1 40 15,-2 3 2-15,1-3-1 0,-6 5 2 16,0-3 40-16,2 3-9 0,-5 1-4 16,-3 2-9-16,3-3 3 0,-3 2-4 15,-2-3 40-15,3 3-33 0,-1-3 32 16,4-1 27-16,-2 0-85 0,0-4 13 0,6 1-13 15,-2-1-11-15,1 0 10 16,1-1 2-16,2 0-2 0,1 0-24 0,-2 1 25 16,3 2 7-16,-4 0-7 0,1 3 0 15,0 0 0-15,-4 1 9 0,2 2 26 16,0-3-35-16,-5 2 0 0,2-1-1 16,4 0 1-16,-6 0 16 0,1 1-12 15,2-2 9-15,-3 1-13 0,2-2 2 16,4 3-4-16,-3-2 2 0,1-1-1 15,3 0-19-15,0 0-5 0,1 1 24 16,-3-2-21-16,5 2 9 0,0 2 13 16,-4-2-3-16,2 0 2 0,-4 3 0 0,4-2 1 15,-4 2 11-15,-1 1-11 0,2-1-1 16,-4 2-2-16,-3-1 2 0,2 1-14 16,4 0 13-16,-6-4-18 0,4 4 20 15,4-3 12-15,-4-1 1 0,3-1-13 16,0-1-41-16,2-1 40 0,0 0 1 15,0-1-65-15,5 1 46 0,-4-1 19 0,6-2 0 16,-6-1-62-16,7 1 62 0,-7 1-1 16,2 3-23-16,-4 2 24 0,-1-1 36 15,1 3-35-15,-2-1 1 0,2-2 50 16,-2 3-52-16,0 0-13 0,-1-2 13 16,0 0-13-16,-3 2 10 0,3-3-14 15,0 3 11-15,-2-3 6 0,1 2 3 16,4-1-3-16,-4 0-23 0,2 0 23 15,2 0 3-15,-2-2 11 0,4 2 8 16,-4 0-10-16,1-2-11 0,0 1 1 0,0-2 15 16,-3 1-18-16,4 1 2 0,-5 3 32 15,3-3-33-15,-1 3-30 0,-3 0 28 16,1 0 4-16,2 1-5 0,0-2 3 16,-3 0-30-16,0 1-41 0,4 0 9 15,-2-4 36-15,-1 4-42 0,2-2 32 0,-1-2 35 16,-3 5-2-16,-1-2-42 0,0 0 45 15,2 1 39-15,-4 0 10 0,2-1-20 16,0 3 0-16,4-2-3 0,-5 2-24 16,2-1-2-16,2-1-76 0,2-2 76 15,-3 4 9-15,1-3-5 0,-1 1-4 16,3-2 9-16,-2 0 11 0,1 1-40 16,2-4 3-16,-4 3 15 0,-4 0-25 0,2-1 23 15,2 0-35-15,-2 3 26 16,-2-2 13-16,0-1-2 0,1 2 2 0,1-1-1 15,1 0 1-15,-3 0 0 0,1 1-3 16,-1-2 6-16,0 1 0 0,0 1 59 16,4 0-23-16,-2 0 7 0,-2-1-92 15,2 0 33-15,1 0 0 0,2 0 10 16,-3-1-13-16,-2 0 3 0,5 3 2 16,-2-1 11-16,-1 3 0 0,1-1-10 15,-1 0 7-15,2 1 3 0,0 1 0 0,-3 0 13 16,2 1-13-16,-3-1-2 0,-1 1 2 15,5 2 22-15,-5-2 4 0,0-2-3 16,0 0-3-16,0 0 9 0,3-1-16 16,-2-1 26-16,3-4 10 0,-3 4-26 15,3-2 48-15,-3-1-58 0,2 1 8 16,0-1-19-16,0 1-2 0,0 0 0 16,0-3 3-16,0-2-3 0,1 3 3 0,0 0 42 15,-3-3-45-15,0 3-3 16,3 0-23-16,-2 0-33 0,1-1 33 0,-2 3 26 15,1 1 78-15,-1-1-74 0,2 1-4 16,-1 0 0-16,0 3-8 0,-1-1 8 16,-2 1 16-16,0-2-3 0,2 2-12 15,0-1 29-15,2 3-4 0,-2-3-25 16,0 2-1-16,0-1-13 0,3-3 13 16,0 3 29-16,-3-3 17 0,2 1-14 15,-1-1-32-15,1-1 0 0,0 0 36 0,1 0-33 16,-2 2 13-16,-1 0 33 0,-2-1-49 15,2-2 0-15,3 3 0 0,-2-1 10 16,-1 1-10-16,0-1 16 0,-4 0 7 16,3 1-23-16,0-1-33 0,0 1 33 15,0 1 4-15,-1 1 9 0,2-1-13 16,-2 0 0-16,0 4 0 0,3-5 0 16,-1 1 0-16,-1 3-23 0,5-3 13 0,-3 0 10 15,-1 0 13-15,-2 1 0 16,2-3 23-16,-2 1-36 0,3-1 19 0,-1 0 1 15,-1 1-19-15,0-2 26 0,0 2-27 16,-1-1-19-16,2 1-37 0,4-1 55 16,-2 2-18-16,-1-1 16 0,3-1-20 15,0 0 7-15,3-1 16 0,-2 1-3 0,-3-1 3 16,5 0 13-16,-2-1-13 16,-3 0 11-16,0-1-11 0,4 0-26 0,-2-3 10 15,0 3 16-15,-1-2 0 0,2 1 0 16,-1 1 0-16,1-2-1 0,-3 1-24 15,5 2-30-15,-2-5 32 0,-1 3 16 16,3-1 4-16,2-2-36 0,-5 2 39 16,3 1 12-16,2 0-12 0,-2-1 0 15,-1 1 7-15,2 2 6 0,-2-3-10 16,-2 4 7-16,4-2-10 0,-2 0 19 0,-4 1-12 16,3 1-7-16,0-3 0 0,-3 3 13 15,1-3-13-15,-1 1-30 0,5-1 8 16,-2 2-30-16,-3-2 22 0,2 2-2 15,0-1 28-15,-2 1 4 0,-1 0-3 16,0 1-10-16,0 0 13 0,-1-3 0 16,3 1-23-16,-3 0 40 0,-1 0-53 15,5-3 29-15,0-1-32 0,0 2 17 0,2-3-34 16,-4 1 17-16,0-1-68 16,5 0 77-16,-4-1-28 0,1 2 35 0,-1-3 23 15,2 4 12-15,-3-1-11 0,-1 2 28 16,1 1-29-16,3 2 0 0,-3-1-11 15,1 1 11-15,-1 0 0 0,0 1-9 16,2 0 9-16,-4-1 9 0,0-1 4 16,0 2-6-16,0-3 61 0,6 2-55 15,-4-2 26-15,0 0-26 0,3 1 43 16,-3-3-27-16,3 3-3 0,0-2 46 0,-3 1-72 16,0 1 29-16,4-2 13 0,-4 1-12 15,0 0-30-15,-1-1 2 0,6 1 1 16,-5-4-3-16,1 3-16 0,2 0 16 15,3 0 49-15,-3-3-46 0,1 3 16 16,1-3-19-16,2 2-32 0,-1-2-14 16,4-1 43-16,-2 2 3 0,4-2-36 15,-3-1 35-15,3 2-25 0,-2 0-49 0,-2-1 26 16,2 2 49-16,-3 0-19 16,-1 2-17-16,2-4 36 0,-4 4 0 0,3-1-13 15,2-1-3-15,3-3 16 0,-2 3-17 16,-1-2 40-16,9-4-46 0,-3 5 7 15,-2-4-17-15,7 1 30 0,0 1 2 16,-3-2 1-16,5 3 39 0,-5-2-39 16,-5 5-19-16,7-2-17 0,-6-2 36 15,1 1-1-15,-6 1-41 0,6 0-14 16,-6-1 27-16,1 1 29 0,0-4 0 0,3-2-106 16,3-5 106-16,9-6-45 15,-2-1 42-15,-3 7-10 0,-6 5 13 0,-6 10 48 16,0 0 57-16,2-4-105 0,0-2-67 15,4-1 41-15,-5 0 26 0,7 2 17 16,-7 1-17-16,5 1 0 0,-6 0-23 16,3 3-6-16,-4-1-66 0,1 1 69 15,0 0 26-15,-2 3 29 0,1-3-29 16,2 1-103-16,0 0 87 0,4 0 16 0,-4-1 117 16,6 2-68-16,-5-1-10 0,4 1-36 15,-4 1-2-15,3 0-1 0,-4 0 0 16,-1 1 7-16,2 0-33 0,-3 0-20 15,2-1-48-15,-1 2 38 0,-3 1-90 16,4-2 9-16,-5 3 120 0,-1-1 11 16,1 0-72-16,1 1-53 0,-2-1 131 15,1 2 62-15,0-1 46 0,-1-1-56 0,1 0-104 16,-1 1 104-16,2-3-117 0,-4 0 65 16,2 2 0-16,-4-1-101 0,3 0 45 15,0-1-6-15,-3 3-15 0</inkml:trace>
  <inkml:trace contextRef="#ctx0" brushRef="#br0" timeOffset="22847.7287">13232 9561 74 0,'0'0'189'0,"0"0"-29"0,0 0-66 16,0 0 236-16,0 0-154 0,0 0-85 0,0 0-42 16,-75-43-49-16,59 36 39 0,3 3-39 15,-4 3-20-15,6-2-25 0,1 3 32 16,3 0-7-16,2 0-19 0,5 0-42 16,0 0-258-16,0 3-17 0,2 1 245 15,6 1 56-15,2-2 42 0,6 4 13 16,11-5 35-16,14 0-13 0,-4-2-22 15,-5 0-84-15,-11 0 12 0,-6 0 61 0,2 0 11 16</inkml:trace>
  <inkml:trace contextRef="#ctx0" brushRef="#br0" timeOffset="23310.9769">13316 9448 37 0,'0'0'55'0,"0"0"76"0,0 0 74 16,0 0 82-16,0 0-85 0,0 0-58 15,0 0 9-15,0 0-30 0,-94-107-38 16,93 93-36-16,1 4 58 0,8-6-84 0,22-1-23 16,15-6-62-16,7-2-192 0,6 0 72 15,-7 4 104-15,-9 3 75 0,-1-4-1 16,-3 1 8-16,-6 3 15 0,-11 1 4 16,-7 6-23-16,-4 1-16 0,-6 2-17 15,0-6 33-15,-4 2 0 0,-2-1-45 16,-14 4 0-16,-7-3-63 0,-9 2-42 15,-8 3-117-15,5 1 159 0,5 2 76 0,6 2 32 16,10-3 26-16,-4 0 326 16,4 0-189-16,-1-3-91 0,4-1 25 0,5 1-57 15,6-3 8-15,6-4-18 0,22-6-30 16,14-8-59-16,9-2-88 0,3 1-117 16,-6 4 229-16,-8 6-125 0,3-1 134 15,-7 0-75-15,-1 0 71 0,-9 2 30 0,-6 4 49 16,-10 3 121-16,-2-1-105 15,-1 2-6-15,-4-3 22 0,-3 0-32 0,0 1 39 16,-10 1 65-16,-2 2-134 0,-3 1-19 16,-2 1-33-16,0 1 7 0,-2 0 23 15,5 0 3-15,7 2 42 0,3-1 66 16,2 2-105-16,2-1 65 0,6-1-68 16,15-2-39-16,17-4 13 0,22-3-414 15,3 0 82-15,5 0 90 0,-6 2 241 16</inkml:trace>
  <inkml:trace contextRef="#ctx0" brushRef="#br0" timeOffset="23487.7549">14289 8329 80 0,'0'0'362'0,"0"0"-107"0,0 0-154 16,0 0 32-16,0 0 24 0,0 0-95 15,0 0-61-15,0 0 57 0,0 0-19 16,-60-103 72-16,47 93 3 0,1-2 23 16,-1 3-49-16,5 1-36 0,0 0-33 15,3 2 14-15,3 5-7 0,2-3-26 0,0 4-33 16,0 0-42-16,4 0-94 15,7 0-124-15,1 5 42 0,14 5 170 0,6 4 26 16,-2 0-193-16,-3 3-13 0,-3-2 39 16</inkml:trace>
  <inkml:trace contextRef="#ctx0" brushRef="#br0" timeOffset="23812.0019">11887 11751 48 0,'0'0'59'0,"-14"116"-20"0,9-50 23 0,1-3-36 16,-2-3-3-16,-2 5 45 0,-6-1-68 16,-2 2 23-16,-6 1-17 0,-1 4-2 15,-9 0-4-15,-5 4 0 0,0-5-10 16,-3-2-62-16,-1-4-16 0,3-9 42 16,2-7-38-16,0-2 59 0,0-7 25 15,-2 2 0-15,-2-7-33 0,1-3 33 16</inkml:trace>
  <inkml:trace contextRef="#ctx0" brushRef="#br0" timeOffset="25060.1351">11483 14074 37 0,'0'0'150'0,"0"0"316"0,0 0-238 15,0 0-39-15,0 0 13 16,0 0 33-16,0 0-37 0,0 0-19 0,0 0-1 15,0 0-51-15,0 0-114 0,40-19 162 16,-40 15-120-16,0 0 96 0,-5-1-70 16,1 1-20-16,0-1-122 0,-3-2 55 15,1 2-27-15,-4 0 4 0,-4 2-71 16,2-1 68-16,-7 4-46 0,-6 0 49 0,-1 0-39 16,3 0 3-16,-3 0 50 15,14 2 15-15,-2 2 0 0,10-3-16 0,4 4-20 16,0 0-61-16,6 5 29 0,16 4 26 15,18 0 39-15,22 1-23 0,6-4-56 16,4-4 4-16,-10-5-6 0,-13 0 22 16,-16-2-13-16,-13 2-6 0,-6-2 45 15,-5 2-61-15,-5 0 12 0,-2-2 10 16,-2 1 75-16,0-1 62 0,-9 0 140 16,-12 2-1-16,-19-2-119 0,-17 7-53 15,-13 1-19-15,-5 1 64 0,14 8 1 0,8-2-36 16,6 2 0-16,7 4-39 0,8-1-3 15,9-5-13-15,5-2 16 0,10-4-4 16,4 2-18-16,1 4-34 0,3-1 8 16,9 5 46-16,21 1-34 0,15 1 20 15,5-3 12-15,-1-6-18 0,-11-4-20 16,-14-4 41-16,-14-2-33 0,-3 1-12 16,-3-1 43-16,-4 0-49 0,0 0 52 15,0 1 58-15,-4-2 53 0,-13 3-10 0,-21 6-33 16,-18 5-52-16,-9 2-3 0,-4 4 45 15,15-4-25-15,11 0 29 0,5 1-33 16,6-3 0-16,11-2-16 0,6-1-13 16,6-5-26-16,3 5-3 0,2-1-4 15,2 7-15-15,2-3 2 0,10 4 24 16,13 4-1-16,1-2 23 0,4-4-10 0,-1 0 10 16,-6-5-45-16,-4-1 25 0,-1-1 1 15,-8-5 16-15,-5 0 2 0,-3 1-12 16,3-4 0-16,-3 3 12 0,0 0 1 15,-4 3 2-15,-11 5 0 0,-13 9 53 16,-10 7-20-16,-4 5-17 0,-1-5-18 16,5 3-13-16,4-6 13 0,4 1-3 15,5 2 16-15,-1-1-26 0,8-5 13 16,2-4-30-16,6-3 30 0,3-3 0 16,-1 2-16-16,-5 4 14 0,3 1-21 0,-3-1 23 15,0-5 0-15,-1 1 0 0,4-2 0 16,1-4 0-16,-5 0 16 0,4-2 10 15,-2 1-22-15,-4-1 57 0,2 4-44 16,-1 2-15-16,2 2-2 0,2-1-25 16,5 3-4-16,0 0 9 0,4 3 4 15,2 1 3-15,0 0-78 0,0-1 49 16,0 2-23-16,4-3 42 0,0 0-19 0,0-4-1 16,-2 1 30-16,1-5 0 0,3-1 13 15,-4-2 0-15,0-1 43 0,-2-1 38 16,0 2 0-16,0 3-32 0,0-1 0 15,0 5-24-15,0 0-24 0,-10 6 14 16,-1 8-15-16,-13 7 23 0,-4 3-23 16,3-2-39-16,-2-2-10 0,4-4-6 15,-1-1 22-15,2-3 1 0,8-4-20 16,3-10 13-16,-2 2 13 0,5 0 3 16,-3 3-75-16,5-1 10 0,2 0-84 0,4 0 19 15,0-1-105-15,0-5-234 0</inkml:trace>
  <inkml:trace contextRef="#ctx0" brushRef="#br0" timeOffset="37437.922">1122 3829 309 0,'-8'-8'521'0,"7"4"-293"0,-3 3-91 15,2-2 7-15,0 0-105 0,0 3 6 16,2 0-45-16,-2 0-32 0,2 0-53 15,-2 0-22-15,0 6 38 0,-3 1 69 16,1 7 117-16,0 2-65 0,2 2-52 16,-5 0 0-16,5 6 56 0,-2 2-14 15,2 7 4-15,0 8-33 0,-1 1-12 0,3-5 2 16,0 0 10-16,0-8 16 0,0-1-26 16,0-3-3-16,0-4-79 0,0-8-90 15,0 3 3-15,3 1-144 0,-1-2-149 16</inkml:trace>
  <inkml:trace contextRef="#ctx0" brushRef="#br0" timeOffset="37662.3198">676 3909 872 0,'0'0'365'15,"0"0"-216"-15,0 0-45 0,0 0-104 16,0 0-61-16,100-104 61 0,-47 76 61 16,2 6-48-16,-6 0 33 0,-6 9-44 0,-9 2-2 15,-9 3 0-15,-8 3-117 0,-2 5 6 16,2-3 17-16,-2 3-105 0,0 0-55 16,2 0-186-16,-9 3 104 0</inkml:trace>
  <inkml:trace contextRef="#ctx0" brushRef="#br0" timeOffset="37952.5446">553 4388 5 0,'0'0'46'16,"0"0"-20"-16,0 0 85 0,0 0 300 16,0 0-92-16,0 0-208 0,0 0 65 15,0 0 10-15,136 20-40 0,-93-20-48 16,1 0-37-16,-7 0-25 0,-8-3-36 16,-8 3-1-16,-7 0-41 0,2 0-59 15,-2 0-45-15,6 0-14 0,-1 0 10 0,2 0-48 16,-4 3-213-16,4-3 81 0</inkml:trace>
  <inkml:trace contextRef="#ctx0" brushRef="#br0" timeOffset="38365.6109">1451 4211 802 0,'0'0'293'0,"0"0"-87"15,0 0-206-15,0 0-56 0,0 0 17 16,0 0 33-16,0 0 6 0,0 0 16 16,-108 56-13-16,100-43-6 0,7 0-1 15,1 0 4-15,0 1 3 0,0-3 26 0,0 0-29 16,5-1-16-16,1-3 16 0,2-7 23 15,4 0-1-15,-1 0 31 16,6 0 41-16,3-4 30 0,-1-5-14 0,2 0-22 16,0-3-39-16,-1 1-46 0,-6 1 29 15,2-1 30-15,-8 3-42 0,0 3-7 16,-4 3 29-16,-2-2-3 0,-2 4 3 16,2 0-42-16,-2 0-10 0,3 0-29 15,1 0 4-15,5 0 5 0,1 0 18 16,11 0 12-16,9 0 4 0,8 4-2 0,1-4-2 15,1 0 0-15,-6 0-29 0,-6 0-62 16,-7 0-20-16,-4-4-117 0,-4 2-74 16,3 0-112-16,-2-1-118 0</inkml:trace>
  <inkml:trace contextRef="#ctx0" brushRef="#br0" timeOffset="38548.1233">2117 3930 830 0,'0'0'596'0,"0"0"-420"0,0 0-52 15,0 0-89-15,0 0 47 0,133-55-82 16,-109 49-47-16,1 4-47 0,0 2-33 16,-6 0-45-16,0 0-40 0,-8 6-228 15,-4 1-95-15</inkml:trace>
  <inkml:trace contextRef="#ctx0" brushRef="#br0" timeOffset="38691.7385">2175 4095 141 0,'0'0'1194'15,"0"0"-885"-15,0 0-296 0,0 0-13 16,0 0 0-16,0 0 7 0,0 0 16 16,119-38-7-16,-66 23-16 0,-3 3-20 0,-2 7-25 15,-15 4-17-15,-1 1-208 0,-10 0-150 16,-8 0-236-16</inkml:trace>
  <inkml:trace contextRef="#ctx0" brushRef="#br0" timeOffset="39863.6991">2905 3681 107 0,'0'0'120'0,"0"0"193"0,-38 115-78 16,36-82-69-16,2 0-143 0,0-9-10 15,6-5 20-15,4-6-11 0,-2-1 40 16,6-3 20-16,4 2 41 0,7-4-5 15,7-1-4-15,6-6-1 0,4 0-18 16,-8-8-4-16,-9-4-36 0,-9 4-6 16,-2-4 9-16,2-4-45 0,-2-3 71 15,1-3-61-15,-2-2-16 0,-5-5 38 0,-1-3 20 16,-7-3-46-16,0-2-19 16,-3 2 3-16,-7 4-3 0,-5 11-13 0,2 1 13 15,1 4-2-15,-4 6 2 0,0-2-61 16,-7 1 15-16,1-1 11 0,-4 5-7 15,-4 4-111-15,-8 2 46 0,-2 14-118 16,0 7 46-16,5 9-58 0,5 4 12 0,6 1-199 16,5-6 10-16</inkml:trace>
  <inkml:trace contextRef="#ctx0" brushRef="#br0" timeOffset="41871.6625">1309 5877 18 0,'0'0'23'0,"0"0"26"0,0 0-16 0,0 0 48 16,0 0 43-16,0 0-19 0,0 0-50 15,0 0 137-15,0 0 1 0,0 0-60 16,-23-95-51-16,21 81-27 0,0 3 23 15,-5-1 59-15,6 1-78 0,-1-1-59 0,0 5 0 16,0-1-4-16,-1 0 4 16,2 2 0-16,-1 1 0 0,2 1 10 0,-2 0 13 15,2 2 3-15,0 1-23 0,-2-1 10 16,2 2 10-16,0 0 23 0,0-2 6 16,0 0-13-16,0 2 0 0,0 0-4 15,0 0 1-15,0 0-3 0,0 0-4 16,0 0-10-16,0 0-6 0,0 0 0 15,0 0-10-15,0 0-3 0,0 0-17 16,0 0-15-16,0 0-17 0,0 0 0 0,0 0 1 16,0 0-11-16,0 4 14 0,0 1 35 15,4 3 10-15,2-1 16 0,-2 7-3 16,6-2-6-16,-4 3 12 0,-2-1-19 16,4 3-10-16,-3-5 10 0,5 5 0 15,-1-4 23-15,-1 0-23 0,-1 0 11 16,0 1-9-16,2-1-1 0,0-1 23 15,-2-1-24-15,-2 0 0 0,4-2 18 16,-3 2-18-16,4 2 2 0,-5-2 24 16,4 0-26-16,-1 1 1 0,3 5 12 0,0-2-11 15,-1 1 14-15,1 1-5 0,-1-2-11 16,0 2 0-16,4-1-1 0,-2-1 14 16,2 3-7-16,-4-5 27 0,2 2-21 15,4-2-11-15,-6 3 0 0,1-3 15 16,-1 0-16-16,1-2 0 0,-2 2-1 15,-1-4-13-15,0 2 14 0,-3-1 2 16,6-5-2-16,-5 5 1 0,0-2-1 0,0-2 16 16,3 1-3-16,0 1-9 0,-3-3 9 15,4 4-13-15,1-2 13 0,0 1 6 16,0-1-16-16,1 3 14 0,0-1-17 16,2-1 0-16,-4 2-3 0,3-3 3 15,-2 1 12-15,-1-1-12 0,-1-1-3 16,-1 2 3-16,0-3-1 0,0 2 2 15,-3-5-4-15,4 3 5 0,-3-1-4 16,0-1-12-16,1 0 14 0,1 0 19 16,-1-1-2-16,1 2-4 0,0-2-11 15,4 1 30-15,-4 0-12 0,2-3-17 0,1 1-1 16,2-1 14-16,-2 0 0 0,-1 0 20 16,2 0-13-16,4 0-7 0,-4 0 0 15,4 0-16-15,-6 0 0 0,2 0-19 16,-1 0 19-16,2 0 6 0,-2 0 7 15,1 0-13-15,4-4 20 0,-4 1 22 16,0-1-7-16,4 0-15 0,-6 1-19 0,2-1 2 16,2 0 20-16,-2-3 6 0,-1 3 7 15,-1-1-20-15,-1 0-14 0,-2 1 0 16,-1-2 24-16,2 2-23 0,2-3 13 16,2 1 20-16,-4-1-72 0,2-1 88 15,3-4-52-15,-3 3 13 0,4-1-10 16,-2 1-3-16,-1-1 13 0,0 0-35 15,-1 1 15-15,0-1 5 0,2 3-11 0,-2-1 10 16,-2 1-20-16,1 0 21 16,0 0-47-16,-1-1 48 0,3-1-34 0,-1 1 35 15,1-1 26-15,-4-1 22 0,1 0-48 16,-2-1 16-16,0 2 17 0,0-2 5 16,2 3-5-16,-4-4-17 0,2 3-16 15,-2-3 0-15,2 0-13 0,-2-1 13 16,1 0 26-16,2 3-26 0,-3-1 22 15,0 1-15-15,0 1-7 0,2-1-14 16,-1 1-22-16,1 1 4 0,-2 1 16 0,3-2-29 16,-3 2-36-16,0-1 81 0,1 1 55 15,1 0-55-15,-2 2 0 0,0 0-1 16,0-2-15-16,0 2 12 0,4 1-5 16,-2-2-14-16,0-1 4 0,-2 1 15 15,2-2-9-15,1 3 13 0,0 0-2 16,-1-2 1-16,0-1-12 0,1 5-3 15,1-3-26-15,0 2 39 0,1-1 3 16,-3 1-13-16,1 0 10 0,1-1 1 16,0 0-4-16,4-1-7 0,-7 2 16 0,4-1-3 15,-1 1 11-15,1-1-9 0,2-1-1 16,-5 4-1-16,1-4 2 0,3 3 11 16,-2-2-13-16,1 2-18 0,-2-1-1 15,0 1 2-15,0 0 11 0,1 1-17 16,2 0 20-16,-5 0-13 0,4 0-10 0,-3 2 0 15,0-1 23-15,3-1 1 0,-2 2-11 16,-1 0 13-16,2 0 1 0,-1 0 2 16,1-3 10-16,1 2-12 0,-1-1 0 15,-1 0 11-15,1 2-9 0,0-2 17 16,4-2-18-16,-6 4-1 0,0-1 1 16,0 1-1-16,0-4-1 0,2 4-26 15,-4-3 26-15,0 3 2 0,-2 0-2 16,0 0-16-16,0 0 0 0,0 0 13 0,-2 0-36 15,0 0-29-15,0 0-27 0,0 0-61 16,0 0-68-16,0 5-82 0,0-2 75 16,-6 5-118-16,-2 0-26 0</inkml:trace>
  <inkml:trace contextRef="#ctx0" brushRef="#br0" timeOffset="43573.5888">2440 6179 50 0,'0'0'104'0,"0"0"-48"16,0 0-56-16,0 0-22 0,0 0 22 15,0 0 23-15,0 0-10 0,0 0 10 0,0 0 81 16,0 7 30-16,0-7 6 0,0 0 23 15,0 0-33-15,0 0-29 0,0 0-26 16,0 0-16-16,0 0 3 0,0 0 26 16,0 0 13-16,0 0-10 0,5-1-13 15,-1-1-7-15,2-4 1 0,5-1-33 16,-1-4-16-16,6 1-23 0,0-2 0 16,2-1 2-16,-6 0 18 0,3 1-18 0,0-2-1 15,-3 3 12-15,1-3 13 0,2 4 8 16,-4-2-33-16,-1-2 0 0,4 5 3 15,-6-2 9-15,2-1 9 0,-2 2-22 16,4-1-13-16,-4 3-2 0,0-2 15 16,1 3 13-16,-4-3 7 0,5 3 2 15,-2-1-15-15,-1-1-5 0,-2 0-4 16,4 1 4-16,-1-1 19 0,4 2-21 16,-4-2-22-16,2 1-7 0,6-2-10 15,-4 0 38-15,1 3 0 0,-1 1-3 0,-2 1-22 16,0 1 26-16,-2 0-19 0,0 1 3 15,2-1 16-15,-5-1 2 0,4 1 1 16,-3 0-3-16,3 1 13 0,2-3-13 16,-3 3 16-16,0-2-16 0,1 2 20 15,1 1-18-15,-3-4 13 0,4 5-15 16,-1-1-1-16,2 0-12 0,0-1-6 16,-2 3 19-16,2-2 0 0,0 2-25 0,-4 0 2 15,5 0 21-15,0 0 2 0,-3 0-1 16,3 0 1-16,1 2 0 0,0 1 0 15,0 1-17-15,2-1 14 0,-4 3 3 16,0-3-1-16,2 3 2 0,-4-2-1 16,1 3 16-16,-1-3-3 0,3-1-13 15,-5 3 4-15,1-4-3 0,-3 1 2 0,2-1 23 16,2 2-26-16,-4-2 0 0,2 1-2 16,-2 0 2-16,2-2 0 15,1 3 13-15,1-2 13 0,1 2 6 0,0-1-6 16,2 1-25-16,-2 2 16 0,-1-1-15 15,4 0-4-15,-3 3 2 0,2-3-13 16,1 1 12-16,-4-1 1 0,0 1-23 16,1 2 23-16,0-3 2 0,-3 0 14 15,1 1 7-15,-3-1 5 0,2-1-27 16,4 0 0-16,-4 1 15 0,0 1-12 16,0-2 14-16,4 1-18 0,-4-1 0 0,2 2 2 15,1 1 5-15,2-2-5 0,0 1-4 16,-3 1 2-16,2 1 0 0,2-1 1 15,-4 1 11-15,2 0-12 0,2-2 0 16,-6-1-1-16,3 3 1 0,-4-4 2 16,3 1-2-16,-6 2 1 0,5-2-1 15,-3-2-12-15,0 4 12 0,-1-4 0 16,3 3 0-16,-1-2 1 0,-2 2 2 0,2-1-1 16,-1 2-2-16,0-4 0 15,4 1 3-15,-4 2-2 0,-2-4 0 0,2 3-2 16,3 1 1-16,-3-3-2 0,3 3 0 15,-5 0 2-15,2-1 17 0,1 2-15 16,-3-2-2-16,2 0-1 0,-2 2-1 16,3-2 2-16,0 5 1 0,-3-5 0 15,2 1 14-15,-2 0-15 0,2-1 3 16,-2 0 13-16,1-1-14 0,2 1 2 16,-3-1 13-16,0 2-15 0,2-1 15 0,0 1-17 15,1 0-1-15,-1-1-1 16,1 2 2-16,-1 0-13 0,3 1 10 0,-3-1 1 15,0 3 1-15,3-1 1 0,0-2 0 16,-3 4 1-16,2-2 15 0,0-1-14 16,-1-1 14-16,2 4-14 0,-5-6 0 15,2 3 16-15,0-1-17 0,1 1 14 16,-1-1-15-16,5 4 0 0,-5-1 0 16,3 0 0-16,-1-1 1 0,3-1-1 0,-2 1-9 15,-1-1 9-15,-1 1 22 0,2 0-21 16,1-2-1-16,-4 1-1 0,2-5 1 15,-2 6-2-15,1-4 2 0,-2 3-2 16,3-3 1-16,-2 3-1 0,-2-2 2 16,3-1 13-16,-2 1-13 0,0 0-2 15,-1-1-2-15,3-1 3 0,-1 1 1 16,-3-2 1-16,1 1 0 0,-3-3-1 0,2-1-1 16,-1 0 0-16,-2 3 0 0,2-3 1 15,-2 0 0-15,0 0 2 0,0 0 15 16,0 0-5-16,0 0 5 0,0 0-1 15,0 0 0-15,0 0-14 0,0 0-2 16,0 0-1-16,0 0-2 0,0 2-20 16,0-2 4-16,0 0-1 0,2 2 20 15,2-2-3-15,-2 4 3 0,2-3-2 0,2 1-43 16,-2 0-20-16,-3 2 16 0,2-4 0 16,-3 2-41-16,0-2-21 0,2 0 1 15,-2 0 2-15,0 0-58 0,0 0-104 16,0 0-46-16,0 0-134 0,0-8 163 15</inkml:trace>
  <inkml:trace contextRef="#ctx0" brushRef="#br0" timeOffset="44916.6766">1455 6198 53 0,'0'0'36'16,"0"0"-36"-16,0 0-12 0,0 0-30 16,0 0 7-16,0 0 35 0</inkml:trace>
  <inkml:trace contextRef="#ctx0" brushRef="#br0" timeOffset="45591.4482">1455 6198 48 0,'-17'0'127'0,"17"0"75"16,3 0 53-16,-1 0-109 0,-2 0-6 16,0 0-29-16,0 0-26 0,0 0-23 15,2 0-23-15,-2 0-7 0,0 0-15 16,1 0-17-16,-1 0 0 0,0 0-4 16,3 0-12-16,-1-2 3 0,0 1 13 15,2-3 0-15,1 1 20 0,1 0-20 16,0-1 22-16,5-2 27 0,-2 1 23 0,3-3-49 15,-2 0 55-15,2-1-29 0,-2 1-36 16,0 0 39-16,4-3-33 0,-4 4 16 16,3-4-35-16,-1 0-13 0,-1 0 13 15,2 3-3-15,-1-2 12 0,0 0-9 16,-2 1 7-16,0 2-7 0,-1-3 0 16,2 5-1-16,-7-3 4 0,2 1 33 15,3 0-23-15,-3-2-3 0,0 1 6 16,5-1-16-16,-4 1 0 0,1-2 0 0,2-1-20 15,2 1 20-15,-2-1 20 0,2-2 3 16,4-3-22-16,-4 1-1 0,1 0-4 16,4 2 4-16,-4-3-29 0,1 5 28 15,2-2-1-15,-5 0-7 0,0 4 9 16,3-2 16-16,-6 2 1 0,2-3-16 16,-1 0-1-16,2 1 10 0,-1 0-10 15,-1-1 42-15,1-2-13 0,3 3-26 16,0-4-1-16,-1 2 21 0,2-3-23 0,-2 3-52 15,1-1 52-15,2 1 10 0,-5 1-10 16,3 3-36-16,-1-2 36 0,2 2 3 16,-2-1 23-16,0-2-22 0,2 3-4 15,0-5 2-15,1 1-4 0,0-1 4 16,1-1-15-16,3-2 26 0,-1 0 13 16,2-2-10-16,-2-1-16 0,2 1-62 15,-1 2 30-15,2-2 30 0,-2 0-28 16,5-1 14-16,3-2 13 0,5-4 3 15,6-7-13-15,2 0-10 0,-6 7 23 16,-8 6 16-16,-9 5 30 0,-3 2-46 0,6-2 0 16,1-3 32-16,2-5 1 0,-1 2-14 15,-2 1-15-15,0-2 22 0,-3 5-26 16,-4 0-28-16,4-1 5 0,-7 5 23 16,1 0 0-16,-3 4 0 0,-1-1-10 15,-3 5 8-15,-1-2 2 0,3 2-13 16,-6 3-85-16,0 2 63 0,0 0-89 0,0 0-114 15,0 0-58-15,0 0-281 16,0 2 165-16</inkml:trace>
  <inkml:trace contextRef="#ctx0" brushRef="#br0" timeOffset="46829.2875">1625 6067 25 0,'0'0'143'0,"0"0"-58"0,0 0-46 16,0 0-39-16,0 0-13 15,0 0-16-15,0 0-10 0,0 0 0 0,0 0 0 16,-8 3 3-16,6-1 6 0,2 0 4 16,0 2 26-16,0-4-1 0,-2 4 1 15,2-2 85-15,0-1-30 0,0 1-22 16,-2 0 3-16,-3 0 10 0,3 3 84 16,-3-5 49-16,1 3-32 0,-2 1-85 15,2-1-42-15,-3 2-4 0,3 2 7 0,-2-1 19 16,0 1-22-16,-3 1 15 0,0 2-32 15,-1-2 16-15,2 6 14 0,-6-2-14 16,2 1 79-16,2-1-98 0,-2-3-33 16,0 5 17-16,1-3 32 0,2 3 10 15,-1-4 1-15,1 1-18 0,1-2-9 16,2 0 0-16,-1 0 4 0,-1-1 41 16,1-1 20-16,1 0-64 0,0 3 25 0,-2-3 19 15,1 0-44-15,-2 1 14 16,-1 4 18-16,-1-3-20 0,2 1 16 0,-3 1 7 15,-1 0-36-15,3 2-7 0,-5 0 7 16,2 0 23-16,1 3-23 0,-6 1-28 16,2 0 28-16,-2 4 36 0,1-2-36 15,-1 4 0-15,-2-2 0 0,4-1 19 0,-4 2 37 16,1-3-40-16,2 1 29 16,2-3-25-16,3 0 6 0,-2-3-26 0,4 1-1 15,-2-3-2-15,0 2 3 0,2-1 14 16,2-1-13-16,-1-1-1 0,-2 2 0 15,3-3 1-15,-1 0 0 0,1-1 12 16,-1 1 13-16,-4 0-25 0,3-1 48 16,-2 1-47-16,-2 1 17 0,2-1 17 15,2 1-13-15,-1-2-7 0,-2 1-16 16,4 0 15-16,1 1-14 0,-2-1 0 0,-1 0 2 16,-4 1 10-16,3 2-11 0,-6-1 0 15,2 0 21-15,-1 1-7 16,4-4-3-16,-2 0-12 0,2-1 18 0,0-1 1 15,5 0 12-15,2-1-9 0,-4-2 3 16,6-3 6-16,2 1-6 0,-2 0-22 16,2 0-1-16,0-2 13 0,2 2-16 15,0-2 0-15,0 0-16 0,0 0 13 0,0 0-14 16,0 0 4-16,0 0-39 16,0 0-32-16,0 0 26 0,0 0-17 0,0 0-13 15,0 0-25-15,0 0-40 0,4 0-52 16,0 0-17-16,4-6-169 0,8-12-62 15,-48 42 218-15</inkml:trace>
  <inkml:trace contextRef="#ctx0" brushRef="#br0" timeOffset="49352.4897">1224 5629 139 0,'0'0'235'15,"0"0"-33"-15,0 0-78 0,0 0-52 16,0 0-20-16,0 0-13 0,0 0-13 15,0 0 3-15,0 0 20 0,0-2-23 16,0 2 0-16,0 0-3 0,0 0 10 16,0 0 16-16,0 0 3 0,0 0-7 15,0 0-6-15,0 0-23 0,0 0-16 0,0 0-3 16,0 0-16-16,0 0-14 0,0 0-25 16,0 2-20-16,0 0-4 0,0 1 48 15,1 3 33-15,6 3 2 0,-4 0 28 16,7-1-10-16,-5 3 4 0,-1 0 6 15,2-4-29-15,-2 2 1 0,0 2 3 16,0-4 12-16,-1-1-15 0,4 0 25 0,-5-1 10 16,0-1-36-16,0 0 13 0,-2 2 0 15,0-4-13-15,2 3 13 0,0-2-10 16,-2 2-1-16,2-3-2 0,-1 2 2 16,2 1 20-16,1 0 1 0,-2 0-10 15,3 2-11-15,-3-3 11 0,2 2-9 16,-3 1 44-16,7 0-21 0,-7 1-11 15,4-1 13-15,-1 0-29 0,-3 3 38 16,3-3-37-16,0 2 0 0,-4-2 2 16,2 1 0-16,-1-3-2 0,2 2 0 0,-1-2 2 15,0 0-1-15,0 2 21 0,0-3 13 16,3 1-23-16,-3 1-12 0,-1-2 28 16,3 1-13-16,-2-1-14 0,2 0 1 15,0 1 0-15,-2-3-3 0,0 3 2 16,0-2 21-16,-2 1-23 0,2-1-3 15,-2 0-1-15,2-1-12 0,0 2 16 16,0-2 28-16,0 3-11 0,1-3-17 0,0 4 0 16,-1-3 0-16,0 1 11 0,-1 1-11 15,4 0 1-15,-1-1 1 0,-3 2 1 16,4-1 10-16,-1-1-10 0,-2 0-3 16,3 2 4-16,-3-1 22 0,2 1-23 15,1-3-1-15,-3 4 24 0,-1-4-23 16,2 2 10-16,1-2-13 0,-2 1 1 15,3 0 0-15,-1-1 3 0,0 2 25 16,0 0-10-16,0 2 17 0,3-4-20 16,-4 2-3-16,3 0-12 0,-2-1 3 0,0 1-4 15,0 1 19-15,0-1-19 0,0-1-7 16,2 2 7-16,0 0 0 0,-2-1 2 16,0 2-1-16,0-2 2 0,-2-1 10 15,2 0-12-15,0 0-1 0,-2-1 0 16,3 1 2-16,-1 0-2 0,1 2 17 15,-3-5-17-15,2 3-3 0,-2-2 3 16,2 3 3-16,-2-5 0 0,0 2-3 0,1-2 0 16,-3 0-1-16,2 0-1 0,-2 0-2 15,0 0-9-15,0 3 11 0,2-3 1 16,-2 0 1-16,2 2 16 0,0 0-14 16,0-1 2-16,2 3-2 0,0-1 24 15,1 0-25-15,2 1 1 0,-1 1 0 16,0 1 0-16,2-2 15 0,4 3-16 15,-4-5 0-15,0 5-1 0,-2-4 1 16,1 2-1-16,-3-2-10 0,3 1 10 0,-3-2 0 16,-2 0 1-16,0-1 0 0,-2 1 0 15,2 0 2-15,-2-2-1 0,0 2-2 16,2-2-1-16,0 0-3 0,-2 2 4 16,2 0 0-16,1 0 0 0,-1 0-1 15,0-1 1-15,2 1 0 0,0 2 0 16,-2 1 1-16,5-5 1 0,-3 5-1 0,-2-3 2 15,3-1-3-15,-3 4 0 16,2-3-1-16,-2 1 0 0,0-1 0 0,0 0-2 16,-1 2 1-16,2-2 2 0,-3 2 0 15,2-2-1-15,0-1 1 0,0-1 1 16,-2 2-1-16,5 0 2 0,-5 0 0 16,3-2-2-16,-1 2-12 0,-2 1 12 15,2-3 1-15,0 3-1 0,0-1 0 16,0 0 0-16,1-1-1 0,0-1 1 15,-1 5 0-15,0-5-10 0,0 2 10 16,2-1 13-16,-1 1-11 0,1 2-2 0,1-4 0 16,-1 4 3-16,-3-2-1 0,2-1-2 15,-1 4-2-15,0-4 2 0,1 1-1 16,0 0-9-16,0 2 10 0,-1-2 4 16,0-1-2-16,2 2-1 0,-2-3-1 15,0 4 0-15,0-4 0 0,3 1 3 16,-1 1-1-16,0 1 2 0,3-1 22 0,-1-2-7 15,-2 0-17-15,0 2 0 0,0 1 2 16,1-1-4-16,0 0 0 0,-3-2 1 16,-1 0 1-16,4 2-1 0,-3 0 12 15,0-2-13-15,-1 0 0 0,4 0 13 16,-3 0-13-16,2 0-2 0,1 1 2 16,-1-1 3-16,5 0-1 0,-3 0-2 15,0 3 14-15,3-2-14 0,-1 1 0 16,1-2 0-16,-3 2 0 0,3-2 0 0,-5 0-1 15,2 2 0-15,-4-2 1 0,2 2-1 16,-4-2 1-16,0 0 0 0,2 0 13 16,-2 0 6-16,0 0 14 0,0 2-1 15,0-2 7-15,0 0 19 0,0 0-12 16,0 0-14-16,0 0-19 0,0 0-13 16,0 0 0-16,0 0-2 0,0 0 0 15,0 0-14-15,0 0 12 0,0 0-12 16,0 0 3-16,0 0-6 0,0 0-1 0,0 0-2 15,0 0 2-15,0 0-2 0,0 0-1 16,0 0 3-16,5 0 7 0,-2 0 13 16,1 0 13-16,0 0-9 0,0 0 9 15,2 0-12-15,-2 0 12 0,0 0-13 16,3 0-12-16,-2 0 12 0,-1 0 16 16,2 0-13-16,0 0 17 0,-2 0-17 15,3 0 23-15,-3 0-26 0,3 0 22 0,-1-2-5 16,0 0 2-16,3 0 1 15,-1 0-1-15,3-1 0 0,-2-1-12 0,1 0 6 16,0 0 3-16,4-1-3 0,-6-2 0 16,0 3-12-16,-1 3 12 0,-1-3-13 15,3 2 0-15,-3-2 1 0,0 2 2 16,1 0-1-16,-1 1 1 0,-5-1-3 16,2-1-13-16,-3 3 0 0,0 0 0 15,0 0-10-15,0 0-38 0,0 0-20 16,0 0 0-16,0 0-4 0,0 0-32 0,-3 0-25 15,0 0-31-15,-4 0-71 0,-1 0-62 16,0 0-320-16,-1 0 238 0,47 0 323 0</inkml:trace>
  <inkml:trace contextRef="#ctx0" brushRef="#br0" timeOffset="50196.7808">2084 6332 136 0,'0'0'512'0,"0"0"-203"0,0 0-100 16,0 0-30-16,0 0-150 0,0 0 46 16,0 0-10-16,0 0-58 0,0 0-7 15,0-28 0-15,0 28 0 0,0 0 26 16,0 0-26-16,0-2-28 0,0-1 25 16,-2 3 3-16,2 0 13 0,-3 0 23 15,1 0 13-15,0 0-16 0,2 0-4 16,0 0 0-16,0 0-6 0,0 0-4 0,0 0-6 15,0 0-13-15,0 0-13 0,0 0-19 16,0 0-14-16,0 0-32 0,0 3-75 16,0 4-32-16,0 3 178 0,0 3 7 15,0 2 36-15,0 4-3 0,0-1 6 16,0 1-7-16,0-4-2 0,0 0 2 16,0-2 17-16,0 0-46 0,0 2 30 0,0-6-14 15,2-2 14-15,-2-1-10 0,5-2 9 16,-5-1-3-16,0-1-12 0,0 1 5 15,0-1-5-15,0 0-14 0,0-1-1 16,0-1 0-16,0 4 0 0,0-1 10 16,0-2-12-16,0 1-1 0,0 0 1 15,0-2 1-15,0 2-1 0,0-2-1 0,0 0 1 16,0 0 2-16,0 0 11 0,0 0-13 16,0 0 0-16,0 0-2 0,0 0-11 15,0 2-6-15,2 0-1 0,-2-1 20 16,0 1 9-16,0 0-9 0,0 0-13 15,0 0 13-15,0 2 1 0,0 1 0 16,2-5-1-16,-2 4 1 0,2 1-1 16,-2-2 23-16,2-1 0 0,-2 1-20 15,2 0 9-15,-2-1-12 0,0-2-1 16,2 0 1-16,-2 0 1 0,0 0 2 0,0 0 17 16,0 0-20-16,0 0 0 0,3 0-85 15,1 0-52-15,2 0 7 0,5 0-68 16,8-6-174-16,-5-1-195 0,-73 20 267 0</inkml:trace>
  <inkml:trace contextRef="#ctx0" brushRef="#br0" timeOffset="52186.8955">1113 5373 35 0,'0'0'29'16,"0"0"-27"-16,0 0 54 0,0 0 45 15,0 0 46-15,0 0 6 0,0 0-91 16,0 0 39-16,0 0 49 0,-4-7-30 16,6 4-61-16,0 3-36 0,-1-4 0 15,-1 4 32-15,0 0 26 0,0 0 17 0,0-1-10 16,0 1-29-16,0 0 2 0,0-2 27 16,0 2-10-16,-1 0-35 0,1 0-27 15,-2 0 3-15,0 0 7 0,2 0-22 16,0 0-1-16,0 0-3 0,0 0-1 15,0 0-2-15,0 0-14 0,0 0 1 16,0 0-16-16,0 0-27 0,0 2-19 0,0-1-26 16,0 6 6-16,2-2 49 0,4 2 49 15,2 1 26-15,-2 3-13 16,0-1 4-16,2 2 6 0,-2 1-21 0,1 0 35 16,2 0-36-16,-3 1-2 0,0-1 1 15,-1-2 0-15,1 2 0 0,-2-2 0 16,0-3-10-16,1 1 13 0,-1-1-3 15,-4-3 2-15,4-1 0 0,-2 1 18 16,1-5-20-16,1 5 3 0,-2-1 23 16,0-1-10-16,2 0-12 0,-2 0-1 15,0 1 23-15,0 0-23 0,2-3 10 0,1 5-11 16,-3-3 11-16,1 2-9 0,-1-2-2 16,2 4 11-16,0-1 19 0,0-1-2 15,-1 3-15-15,2 1-14 0,0-3 17 16,4 1-1-16,-5 1 2 0,-2-1-19 15,2-2 25-15,0 1-24 0,0-3 27 16,-2 3-11-16,-1-2-14 0,5-1 0 16,-4-1 0-16,-2 0 17 0,2 3-17 0,-1-5 17 15,-1 2-7-15,3-2-10 0,0 0-1 16,-3 3 0-16,2-1 0 0,-2-2 16 16,1 3-16-16,2 2-2 0,-1-1 31 15,2-3-31-15,-3 5-1 0,5-2 1 16,-2 0 2-16,-3-1 21 0,4 1-21 15,-3 0 11-15,0-1-11 0,0 2-2 16,3 0 1-16,-3-2 11 0,-1 2-11 0,3-1-2 16,0 0 2-16,-2-1 21 15,-1 3-20-15,2-2 14 0,-1 0 1 0,0-1-1 16,0 1-15-16,0 0 0 0,0 1 15 16,-2-3-13-16,2 1 1 0,0-1 12 15,-2 2-13-15,2-4-3 0,-2 2 0 16,0-2-2-16,3 2-1 0,0-1 2 15,-1 3 1-15,0-4 2 0,-1 4-1 16,2-2 1-16,-1 2-2 0,0-1 0 0,0 0 0 16,-1 1 0-16,2-3 3 0,-1 1-3 15,0 3 1-15,-2-5 2 16,2 2 0-16,0 1 29 0,-2-1-6 0,3 0-10 16,-1 2-3-16,-2-4 1 0,0 4-14 15,0-3-13-15,2-1 13 0,-2 4 23 16,2-2-22-16,-2 0 2 0,2-2 0 15,-2 3-3-15,3-3 0 0,-3 0 2 16,0 0 1-16,2 0 0 0,-2 0 13 16,0 0-12-16,0 0 12 0,0 0-13 15,0 0 0-15,0 0 1 0,0 0-4 0,0 0-13 16,2 0-62-16,-2 0-35 0,1 0-26 16,2 2-43-16,1 1 62 0,3 1-101 15,-1-3-75-15,2-1-268 0,-4 2 46 16,-39-14 465-16</inkml:trace>
  <inkml:trace contextRef="#ctx0" brushRef="#br0" timeOffset="53742.205">2194 6477 3 0,'0'0'56'0,"0"0"-40"16,0 0 56-16,0 0-4 0,0 0 59 15,0 0 151-15,0 0-57 0,0 0-28 0,0 0-47 16,-19-38-78-16,17 32 1 15,2 4-30-15,-2-1-26 0,0-1-11 0,0 0-2 16,-2 0 42-16,-1-1-39 0,0 0 19 16,0-1-22-16,2 1-2 0,-1-1-21 15,-2-4-25-15,2 5 44 0,0-3 8 16,-1 0-40-16,-2 0-11 0,5-3 45 16,0 6 4-16,0-1 44 0,0 2 12 15,2 1-22-15,0 1-17 0,0 2-18 16,0 0 0-16,0 0 12 0,0 0 0 0,0 0-12 15,0 0-1-15,0 0-1 0,0 0 1 16,0 0 0-16,0 0 0 0,-2 0 0 16,2 0-46-16,-2 0-6 0,2 0 13 15,-2 5-10-15,0 3 49 0,-3 1 130 16,3 3-35-16,-2 1-66 0,2 3 4 16,0-2-30-16,2 1 23 0,0-1-23 0,0 0-2 15,0-1 1-15,0-1 1 0,2-2-3 16,0-1 16-16,0-2-13 15,0-1 13-15,0-2-12 0,1-1-1 0,-1-1-1 16,-2-2 1-16,0 3 1 0,0-3 12 16,0 0 0-16,0 0 0 0,0 0 4 15,0 0-1-15,0 0 7 0,0 0 7 16,0 0 9-16,0 0 7 0,0 0-7 0,0 0 3 16,0 0-2-16,0 0 5 15,0 0 14-15,0 0-1 0,0 0 11 0,0-3 15 16,2-2 33-16,-2-3-120 0,0-1-24 15,0-4 24-15,0-5 19 0,0 1-19 16,2 0-58-16,-2-2-49 0,2-2 43 16,-2 1-1-16,0 1 26 0,0 6 10 15,0-1 29-15,0 6 0 0,0 1-40 16,-4 3 14-16,2 3 24 0,0 1 2 16,2 0-13-16,0 0 13 0,0 0-49 0,0 0-19 15,-3 0-13-15,3 0-17 16,-2 3-12-16,0 6 97 0,-2 4 13 0,0 2 74 15,-5 3-31-15,0-2-8 0,3 3-12 16,0-1 0-16,2-3-10 0,2 0 0 16,0-2-13-16,2-2-1 0,0-2-15 15,0-1 16-15,0-5 0 0,0-1-1 16,0-2 1-16,0 0 18 0,0 0 24 0,0 0 4 16,0 0 2-16,0 0-6 15,0 0 14-15,0 0 9 0,0 0 3 0,0 0 6 16,0-5 20-16,0-3-49 0,0-4-45 15,2-3-87-15,2-4-33 0,0-8 91 16,2-3-13-16,1-7-46 0,-3 3 20 16,0 8-59-16,-2 9 121 0,0 10 6 15,-2-1 71-15,0 3 33 0,0 1-58 16,0 2-7-16,0 2-11 0,0 0-28 16,0 0-78-16,0 2-16 0,0 7-20 0,0 6 59 15,0 11 55-15,0 6 0 0,0 0 52 16,0-6-26-16,0-7-13 0,0-8 3 15,0 0-15-15,0 1 14 0,3-5-15 16,-3-1 0-16,2-4 0 0,-2-2 33 16,0 0 19-16,0 0 26 0,0 0 6 15,0 0-6-15,0 0-10 0,0 0-20 16,0 0-21-16,0 0-27 0,0 0-35 0,0 2-17 16,2 0-13-16,0 3-5 15,0 2 70-15,0 1 1 0,3 1-1 0,-3 0-3 16,0-1-1-16,2-3 4 0,-2 2-16 15,0-6 15-15,-2 1 1 0,0 0 1 16,2-2 19-16,-2 0 6 0,0 0 6 16,0 0 10-16,0 0 0 0,0 0 10 15,0 0-4-15,0 0-22 0,0 0-22 16,0 0-4-16,0 0-4 0,0 0-18 16,0 0-1-16,0 0 7 0,0 0-7 0,0 0-12 15,0 0-11-15,0 0-2 16,0 0 2-16,0 0-2 0,0 0-11 0,2 0 1 15,-2 0-23-15,2 0-23 0,0 0-26 16,3 0-17-16,0 0-80 0,1-4-73 16,4-6-208-16,-2 3 74 0,-48 28 361 0</inkml:trace>
  <inkml:trace contextRef="#ctx0" brushRef="#br0" timeOffset="54870.1988">2124 6363 49 0,'0'0'52'0,"0"0"23"16,0 0-33-16,0 0 89 0,0 0-118 16,0 0 23-16,0 0 45 0,0 0 43 15,0 0-6-15,-27-18 5 0,24 18 1 16,3 0-26-16,-2 0-23 0,2 0-26 0,0 0-7 16,0 0-3-16,0 0-39 0,0 0-42 15,0 2-56-15,0 6 98 0,0 3 7 16,0 5 77-16,-2 1-45 0,0 2-29 15,2 2-10-15,-2-3 0 0,2 2 22 16,0-1-22-16,0-2 0 0,0-3-10 16,0-1 23-16,0-4-23 0,2-2 30 15,-2-4-11-15,0-1-8 0,0-2 14 0,0 0 37 16,0 0 42-16,0 0 20 0,0 0-23 16,0 0-26-16,0 0-32 0,0 0-20 15,0 0-10-15,0 0 10 0,0 0 3 16,0 0-3-16,2 0-13 0,0 0 0 15,0-5-3-15,3-2 1 0,1-4-14 16,-2-4-56-16,2-3-32 0,3-1 85 16,-2-1-59-16,1 0 52 0,0-2-53 15,-2 1 78-15,2-3-38 0,-4 5-85 16,-2 4 124-16,-2 2 74 0,0 3 89 0,0 5-7 16,0 0-94-16,0 5-7 0,-2 0-6 15,0 0-42-15,0 0-7 0,-1 0-39 16,3 0-62-16,-3 3-42 0,1 3 6 15,-3 5 137-15,2 0 74 0,-1 4 1 16,0 1-30-16,0-1-42 0,2 0 14 16,0 1-14-16,2-5-1 0,0 0 0 0,0-1-2 15,0-3 2-15,0 0 8 0,0-3-10 16,0-3 0-16,0 2 1 0,0 0 1 16,0-3 2-16,0 2 18 0,0-2-19 15,0 0 0-15,0 2 0 0,0-2 0 16,0 2 1-16,0-2-2 0,0 0-2 15,0 0 0-15,0 0 1 0,0 0 1 16,0 0 14-16,0 0 4 0,0 0 6 0,0 0 13 16,0 0 3-16,0 0 3 15,0 0-9-15,0 0 3 0,0 0-3 16,0 0 3-16,0 0 3 0,0 0 0 0,0 0-3 16,0-4-3-16,0 4-4 0,0-2-29 15,0-1-3-15,0 3-13 0,0-3-22 16,0 3 35-16,0 0-2 0,0 0-28 15,0 0-9-15,0 0-3 0,0 0-10 16,0 0-12-16,-2 0-14 0,-1 6-30 16,-4 2 46-16,5 3 62 0,-2 1 29 0,0 1-29 15,2-2-2-15,0-3-2 0,0 1 3 16,2-5 1-16,0 2-13 0,0-4 10 16,0-2 3-16,0 0 13 0,0 0 20 15,0 0 2-15,0 0 11 0,0 0-1 16,0 0 7-16,0 0-3 0,0 0-10 15,0 0-39-15,-2 0-24 0,2 0-28 16,-2 0-23-16,2 0-32 0,-3-3-88 16,3-6-140-16,0-6-297 0,0 2 23 15,7 53 609-15</inkml:trace>
  <inkml:trace contextRef="#ctx0" brushRef="#br0" timeOffset="58166.6482">3105 5800 93 0,'0'0'82'16,"0"0"-20"-16,0 0 52 0,0 0 167 16,0 0-24-16,0 0-58 0,0 0-1 0,0 0-12 15,0 0-40-15,0 0-42 16,-4 0-29-16,4 0-20 0,0 0-9 0,0-1-5 16,-2-2-41-16,2-2-29 0,-3 1 26 15,3 1-23-15,0-2 24 0,0 0-40 16,-2-1-10-16,2 1 4 0,0-3-4 15,-2 0-20-15,0 2-26 0,2 1-6 16,-2 3 22-16,2 0 80 0,0 2-22 16,-2 0-41-16,2 0-23 0,0 2-17 15,-2 5-28-15,2 5 97 0,-2 5 10 0,2 2 26 16,0 5 0-16,0-2 2 0,0 0 93 16,0 0-92-16,4-5-3 0,0 3 23 15,-2-9 22-15,2-2 3 0,1-3-47 16,-3-2 24-16,0-4 1 0,-2 0 75 15,0 0 121-15,0 0-24 0,0 0-26 16,2 0-16-16,-2-6 19 0,2-3-55 16,0-5-120-16,-1 0-35 0,2-6 15 15,-1 3-6-15,3-3 7 0,-3 3-79 16,3-3-2-16,-1 0-20 0,2-1-88 0,0-4-7 16,-2 3-234-16,-1 3-523 0</inkml:trace>
  <inkml:trace contextRef="#ctx0" brushRef="#br0" timeOffset="59587.0056">3058 5682 40 0,'0'0'294'0,"0"0"25"0,0 0-205 16,0 0 7-16,0 0 32 0,0 0 3 15,0 0 7-15,0 0-55 0,0 0-34 16,0 0-18-16,-10-7-17 0,10 7-39 15,0 0 0-15,0 0-39 0,0 0-17 0,0 0-54 16,0 2-33-16,0 3 48 16,0 5 69-16,0 2 26 0,0 5 2 15,0-2 57-15,0 4-43 0,0-2 0 0,0-2 16 16,0 1-32-16,0-5 0 0,0 0 1 16,0-1 15-16,0-3-13 0,0 0 13 15,0-6-16-15,0 1 42 0,0 0-3 16,0-2 26-16,0 0 10 0,0 0-3 15,0 0-1-15,0 0 4 0,0 0 9 16,0 0 7-16,0-5 3 0,-2-2-92 0,-2 0-2 16,1-3-2-16,0-2-14 0,3-5-18 15,0-5 33-15,0-11-63 0,0-4-13 16,8-6 76-16,-2 5-79 0,-4 10-11 16,-2 10 35-16,0 9-84 0,0 0 140 15,0 9 73-15,0-5 25 0,0 3-59 16,0 2-39-16,0 0-37 0,0 0-38 15,0 0-88-15,0 7-42 0,0 9 111 16,0 12 94-16,4 9 62 0,2 9 16 0,3 0-55 16,2-4 18-16,-5-5-41 0,2-6 0 15,-1-5 12-15,-1-8 5 0,0-6-17 16,-2-2-2-16,1-1 2 0,0 1 3 16,-1-3-2-16,-2-1 2 0,-2-4 23 15,0-2 52-15,0 0 78 0,0 0 23 16,0 0-23-16,0 0-7 0,0 0-7 0,-2 0 1 15,-2-6-141-15,1 2 0 0,-1-3-1 16,-3 2 25-16,3-5-26 0,0 3-5 16,0-5 5-16,0 0 0 0,1-1-16 15,-1-3-20-15,2-1 34 0,2-2-82 16,-2 1 16-16,0-6 29 0,0 2-55 16,2 0-49-16,0 3 55 0,-2 2 23 15,-1 0-36-15,1 3-51 0,0 6 28 16,0 4 13-16,2-1-6 0,0 3-26 0,0 2-193 15,0 0-94-15,0 0 173 0</inkml:trace>
  <inkml:trace contextRef="#ctx0" brushRef="#br0" timeOffset="64097.4415">3169 5753 28 0,'0'0'20'0,"0"0"25"0,0 0 37 15,0 0-69-15,0 0-13 0,0 0-2 16,0 0 0-16,-12-12-15 0,12 12-71 16,0-2 62-16,0 2 25 0,0-3-12 15,0 3-6-15,0-2-1 0,0 0 20 0,0-2 33 16,0 4-1-16,0-2-6 0,0 0-26 15,0 0 0-15,0 2 33 0,0-1 16 16,0-1-13-16,0 0 0 0,0 0-14 16,0 2 4-16,-2-3 141 0,-1 3-1 15,3 0-97-15,0 0-69 0,-1 0-53 16,1 0-90-16,0 0-36 0,-2 0 74 16,2 0 40-16,0 0 23 0,0 0 12 0,0 0 17 15,0 0 11-15,0 0 2 0,0 0 12 16,0 0 40-16,-2 0 92 0,2 0 152 15,0 0-22-15,0 0-98 0,0 0-42 16,0 0-10-16,0 0-7 0,0 0-20 16,0 0-12-16,0 0-17 0,0 0-22 15,0 0-10-15,0 0-10 0,0 0-13 16,0 0-12-16,0 0-1 0,0 0-17 16,0 0 1-16,0 0-3 0,0 0 6 15,0 0 0-15,0 0 0 0,0 0-7 16,0 0-19-16,0 0-59 0,0 0-81 0,0 0-39 15,0 3-111-15,0 4-101 0,0 3 263 16,0-3 27-16,0-34 87 0</inkml:trace>
  <inkml:trace contextRef="#ctx0" brushRef="#br0" timeOffset="68160.3955">3276 5789 136 0,'0'0'55'16,"0"0"-32"-16,0 0 6 0,0 0-2 0,0 0-27 15,0 0 91-15,0 0-16 0,0 0 101 16,-38-13-52-16,38 11-4 0,0 2-32 16,-2-2-16-16,2 2-3 0,0-2-1 15,0 0 4-15,0 2-24 0,0 0 5 16,0 0-8-16,0 0-45 0,0 0-38 16,0 0-14-16,0 0 16 0,2 0 13 15,-2 0 22-15,0 0 1 0,0 0 26 16,0 0 10-16,0 0 7 0,0 0 2 0,0 0 7 15,0 0 7-15,0 0 9 0,0 0 0 16,0 0 4-16,0 0-1 0,0-1-9 16,-5-1-39-16,0 0 3 0,-1-1-26 15,-1 1-24-15,-3 1 21 0,-3-1-17 16,0 2-67-16,-1 0 15 0,-4 0-12 16,6 0 41-16,1 2-2 0,-1-1-30 15,7 1-10-15,1-2 59 0,2 3 26 16,2-3 69-16,0 0-11 0,0 0-6 15,0 0 0-15,0 0 20 0,0 0 9 0,2 0-61 16,-2 0-18-16,2 0 0 0,0 0 14 16,0 0-13-16,0 0 1 0,-2 0 15 15,1 0 10-15,2 0 17 0,-3 0-14 16,0 0-29-16,0 0-2 0,0 0 0 16,0 0 0-16,0 0 2 0,0 0-1 15,0 0-1-15,0 0 1 0,0 0-2 16,0 0-12-16,2 0-5 0,3 0-2 0,-1 0-14 15,3 0 24-15,3 0 9 0,2 0 61 16,4 0-15-16,-2 2-45 0,-1 0 12 16,0-1 10-16,-1-1-1 0,-2 2 7 15,4 0 10-15,-3-2-13 0,1 2-22 16,2-2 12-16,-2 2 4 0,5-2-20 16,0 3 0-16,2 0 12 0,0 0-12 15,-2 1-2-15,2 0 1 0,-2-1 1 0,3 4 0 16,-4-4-2-16,1 4-21 15,0-4 23-15,0 3 2 0,1 1-1 0,-4-1 16 16,1 1-15-16,0 1 27 0,2-1-27 16,-2 0 0-16,0-1 11 0,-1 1-10 15,2-1 27-15,-6 2-30 0,2-3 0 16,4 2 13-16,-6 2-13 0,3 0 0 16,0-1 0-16,-3-1 3 0,3 1 0 15,-3-1-3-15,4 1 1 0,-2 2-1 16,0-2-1-16,4 3-1 0,-2-2 2 0,1 3 0 15,0 0-1-15,-2-3 0 0,-1 2 2 16,2-2 0-16,-6 1 1 0,2-2 1 16,2 0 23-16,-4 0-22 0,0-1-4 15,0-2 12-15,-1 3-10 0,-1-1-1 16,2-2-1-16,-3-1 2 0,1 1 17 16,3 1-16-16,-3 0 0 0,0 2-2 15,3-3 0-15,0 4 1 0,-1 2-1 16,0-4 1-16,2 4-1 0,-2 1 2 0,0 0 1 15,0-3-3-15,1 1 0 16,2-3 2-16,-5 4 9 0,3-2-12 0,-1-1-1 16,-2 1 0-16,1-4 0 0,-1 3 0 15,1-1 1-15,-3-3 0 0,0 1-1 16,-1 3-1-16,2-3-7 0,0 0 8 16,2-1 1-16,-1 2 0 0,-2 1 2 0,4 1 0 15,0 2-2-15,6-2 0 0,-4 3 1 16,3-2-1-16,-2 2 0 0,6 2-1 15,-5-2 1-15,-1 0-1 0,4 0 0 16,-5-1-2-16,1 2 3 0,-2-1 0 16,-1-1 3-16,-2 0 10 0,1-2 6 15,-1 1 14-15,0-1-17 0,1-1 3 16,-2 4-6-16,3 0 3 0,-2-1 10 16,0-3 13-16,0 5-13 0,3-2-4 15,-3 1 4-15,-1-3-26 0,-1 2 0 0,2-3-2 16,-2-1 2-16,0 2 0 0,1-5 0 15,-3 1 13-15,1-2 3 0,-1 1-13 16,-2 0 10-16,2-3 3 0,-2 0-3 16,0 0-13-16,0 0-29 0,0 0-9 15,0 0-4-15,0 0-29 0,0 0-36 16,0 0-20-16,0-6-2 0,-11-9-27 16,-10-15-485-16</inkml:trace>
  <inkml:trace contextRef="#ctx0" brushRef="#br0" timeOffset="68984.0224">2324 6290 87 0,'0'0'522'0,"0"0"-229"0,0 0-198 15,0 0 19-15,0 0 9 0,0 0 1 16,0 0-30-16,0 0-22 0,0 0-10 16,0-21 45-16,5 11-39 0,9 0-68 15,9-10-45-15,14-6 45 0,9-6 25 16,11-2 11-16,5-3-11 0,-1 4-24 0,3 0 56 16,-1 3 14-16,-5 3-48 0,-10-1-23 15,-9 8-3-15,-11 3-10 0,-9 3-10 16,-2 4-29-16,-9 3-16 0,3 0 0 15,-3-1-33-15,-4 1-84 0,-4 7 139 16,0 0-81-16,-12 0-114 0,-14 7-254 16,0 2-37-16</inkml:trace>
  <inkml:trace contextRef="#ctx0" brushRef="#br0" timeOffset="69639.2924">673 5732 107 0,'0'0'440'16,"0"0"-264"-16,0 0-13 0,0 0-10 16,0 0-39-16,0 0 13 0,0 0-46 0,0 0 7 15,0 0-16-15,0 0 3 0,5-30-14 16,-5 30-12-16,0 0 0 0,0 0 0 16,0 0-19-16,0 0-30 0,0 2-29 15,-2 3 1-15,2 1 28 0,0 1 0 16,0 3-8-16,0 3 8 0,5 2 20 15,1 3-4-15,0 3 0 0,1 2-13 16,-1 0 1-16,0 0-2 0,0 0 30 16,1-2-32-16,0-2-98 0,-1-1-58 0,4-4-131 15,-2-2-12-15,2-3-288 16,-6-5 152-16</inkml:trace>
  <inkml:trace contextRef="#ctx0" brushRef="#br0" timeOffset="69853.9806">572 5717 833 0,'0'0'436'0,"0"0"-361"0,0 0-46 16,111-56-29-16,-52 33 101 0,1-2 20 15,-9 7-40-15,-10 8-56 0,-6 0-25 16,-10 3-33-16,-5 3 1 0,-8-1-82 15,3 5-72-15,-2-5 37 0,-3 5-24 16,-4 0-186-16,-4 0-78 0</inkml:trace>
  <inkml:trace contextRef="#ctx0" brushRef="#br0" timeOffset="70073.9926">725 5982 680 0,'0'0'277'16,"0"0"-162"-16,0 0-47 0,0 0 46 0,0 0 23 15,0 0-54-15,0 0-83 0,0 0-55 16,0 0-20-16,0 0-13 0,5 2 29 16,1-2 59-16,6 0 33 0,4 0 22 15,6 0-16-15,12 0-39 0,13-4-118 16,2-5-51-16,-9-1-190 0,-12 2-211 15</inkml:trace>
  <inkml:trace contextRef="#ctx0" brushRef="#br0" timeOffset="70614.4037">412 6157 513 0,'0'0'378'0,"0"0"-163"16,0 0-39-16,0 0-20 0,0 0-87 16,0 0-17-16,0 0-26 0,0 0-13 15,0 0 3-15,0 0 23 0,84-20 39 16,-44 8-13-16,3-2 13 0,3-1-49 16,-4 3 14-16,-3-2-42 0,1 1-1 15,2-1 0-15,-1 1-11 0,-3 0 11 16,0 0 0-16,-9 4-14 0,-5 2-19 0,-11 3-51 15,-2 2 51-15,-1 0-58 0,2-1-39 16,-4 1-150-16,0 0 62 0,-2 0-150 16,-4 2-138-16</inkml:trace>
  <inkml:trace contextRef="#ctx0" brushRef="#br0" timeOffset="71414.4927">2689 6645 1076 0,'0'0'238'0,"0"0"-92"16,0 0 27-16,0 0-53 0,0 0-39 0,0 0 62 16,0 0-72-16,0 0 43 15,0 0-4-15,0 0-46 0,-34-34-64 0,34 34-46 16,0 0-12-16,0 0 16 0,0 0-4 15,0 8-51-15,0 7 16 0,0 11 78 16,4 9 3-16,4 1 13 0,1-1-13 16,0-9-2-16,-3-8 2 0,0-5 0 15,-3 0 0-15,7 0-3 0,-2 1-22 16,3 3-122-16,-2-4-18 0,-1-2-89 16,-3-3-72-16,2-3-274 0,-1-3 163 0</inkml:trace>
  <inkml:trace contextRef="#ctx0" brushRef="#br0" timeOffset="71616.7061">2901 6559 1282 0,'0'0'378'0,"0"0"-378"0,0 0-7 16,0 0-90-16,0 0 97 0,0 0 42 15,0 0 0-15,0 0 10 0,0 0-13 0,20 99-39 16,-14-75 24-16,-2-3-22 0,4 0-2 15,-1 0 2-15,-1-4-2 0,0-4-113 16,1 2 2-16,-3-2-117 0,0-3-29 16,1 0-242-16,-3-4-16 0</inkml:trace>
  <inkml:trace contextRef="#ctx0" brushRef="#br0" timeOffset="71830.9356">2562 6508 1007 0,'0'0'642'0,"0"0"-376"0,0 0-142 15,0 0-124-15,0 0-52 0,116-71 26 16,-38 45 26-16,10 6 39 0,-3 1-17 0,-18 5-22 16,-5 3-16-16,-11 3-3 0,-17 5-140 15,-10-1 16-15,-12 4-69 0,-6 0-22 16,1 0 12-16,-6 0-234 0,-1 0 29 15</inkml:trace>
  <inkml:trace contextRef="#ctx0" brushRef="#br0" timeOffset="72076.0494">2585 6982 974 0,'0'0'648'0,"0"0"-356"16,0 0-198-16,0 0-48 0,0 0 35 16,0 0 29-16,0 0-87 0,0 0-23 15,0 0-59-15,0 0-6 0,0 0-3 0,0 3-29 16,0-3-26-16,2 2-14 16,2-2 66-16,7 2 15 0,0-2-9 0,11 0-16 15,13-4-39-15,20-7-50 0,0 0-16 16,0-3-227-16,-3 1 70 0</inkml:trace>
  <inkml:trace contextRef="#ctx0" brushRef="#br0" timeOffset="73053.8769">4139 6922 177 0,'0'0'750'15,"0"0"-395"-15,0 0-182 0,0 0-40 0,0 0-58 16,0 0 39-16,0 0-62 0,0 0 32 16,0 0-45-16,0 0 42 0,0-40-3 15,0 40-29-15,0 0-30 0,0 0-19 16,0 0-26-16,0 0-10 0,-2 4-25 15,2 2-33-15,0 1 3 0,0 11 88 16,0 6 3-16,0 9 65 0,4 2-52 16,1-7-13-16,0-6-4 0,-1-6 4 0,4-5 0 15,-2 3 0-15,-2 1 0 0,4 1-64 16,-3-5-66-16,3 0-35 0,-5-3-102 16,3-3 23-16,-4-2-102 15,0-1-91-15,0-2 157 0</inkml:trace>
  <inkml:trace contextRef="#ctx0" brushRef="#br0" timeOffset="73294.9213">4359 6890 2 0,'0'0'1035'0,"0"0"-670"0,0 0-206 15,0 0-107-15,0 0-30 0,0 0-22 16,0 0-30-16,0 0 30 0,0 0 87 15,0 0-22-15,0 60 0 0,0-38-6 16,0-1-30-16,3-1-3 0,-3 0-13 16,2-3-10-16,-2 0 13 0,2-3-14 0,-2-1 14 15,1-4-15-15,2 1 1 0,0 0-2 16,-1-2-35-16,1-1-85 0,2-1-62 16,-1 2-153-16,0-4-131 0,0-3-173 15</inkml:trace>
  <inkml:trace contextRef="#ctx0" brushRef="#br0" timeOffset="73515.1098">4614 6886 1616 0,'0'0'367'16,"0"0"-311"-16,0 0-56 0,0 0 0 15,0 0 64-15,0 0-28 0,0 0-35 16,0 0 70-16,0 0-38 0,0 0-17 15,0 0-16-15,41 107-18 0,-31-87 18 16,3 4 19-16,0-4-18 0,-3 4-1 0,1-2-66 16,2-4-70-16,-3-1-46 0,1-2-65 15,-1-2-120-15,2-2-125 0,-8-6-167 16</inkml:trace>
  <inkml:trace contextRef="#ctx0" brushRef="#br0" timeOffset="73781.0074">4155 6912 678 0,'0'0'746'16,"0"0"-430"-16,0 0-212 0,0 0-62 15,0 0-6-15,0 0 22 0,0 0-19 0,131-66 45 16,-72 41-9-16,4 4-36 0,-5 6-16 16,-12 5-23-16,-1 2-36 0,-7 3-65 15,-8 0-22-15,-6 5-16 0,-10 0-76 16,-2 0-143-16,4 0-121 0,-4 0-144 16</inkml:trace>
  <inkml:trace contextRef="#ctx0" brushRef="#br0" timeOffset="74229.0144">4149 7377 1038 0,'0'0'417'15,"0"0"-277"-15,0 0-111 0,0 0 20 16,0 0 74-16,0 0 20 0,0 0-7 16,0 0-35-16,153-32-10 0,-98 22-27 15,1 0-41-15,1 1-21 0,3-1-4 16,-8 0-15-16,3 1-51 0,-7 0-13 15,-8 3-65-15,-4-1-20 0,-9 2-48 0,-6 2-173 16,-11 2-281-16,-3-5 61 0</inkml:trace>
  <inkml:trace contextRef="#ctx0" brushRef="#br0" timeOffset="74972.2254">4116 6920 13 0,'0'0'287'16,"0"0"-42"-16,0 0-138 0,118-38-25 16,-82 27-1-16,-4 1 56 0,0-2-52 0,-2 3-23 15,-9 1-53-15,-4 1 8 16,-2 3 15-16,-1-4-32 0,6 3-47 0,-3 0-35 15,0 0-104-15,-4 2-94 0,-3 3-20 16,-2-3 38-16</inkml:trace>
  <inkml:trace contextRef="#ctx0" brushRef="#br0" timeOffset="86936.6706">1201 5397 48 0,'-3'0'23'0,"-1"-4"-22"0,2 4 18 16,0-1-15-16,2 1-3 0,0 0 1 16,-2 0 11-16,2-2-2 0,0 0-11 0,0 0 0 15,0 2 10-15,0-2 9 0,0-2 59 16,0 2 85-16,0 1-48 0,-4-3-93 15,4 2-22-15,-1-3 0 0,-1 5 39 16,0 0 30-16,0-3-66 0,0 3-3 16,0-2-85-16,0 0 60 0,0 2 25 15,0-1 30-15,2-1-30 0,-2-1-26 0,0 3 26 16,0 0 23-16,-1 0 6 0,0 0-29 16,1 0-2-16,0 0-24 0,-2 0-4 15,2 0-32-15,0 0 62 0,2-2 26 16,-2 2-26-16,2 0-55 0,0-2 55 15,0 2 117-15,0 0 37 0,0-3-57 16,0 3-22-16,0-2-23 0,0 0 10 16,0 0-16-16,0 2-17 0,0-2-26 0,0 2-3 15,0 0 19-15,0 0 4 16,0 0-23-16,-2 0-12 0,-2 0-17 0,2 0-24 16,-2 0-2-16,2 0 0 0,-3 0-17 15,0 0 4-15,1 0 12 0,2 0 43 16,0 0-42-16,0 0 55 0,2 0 32 15,0 0 30-15,0 0 29 0,0 0-16 16,0 0-16-16,0 0-7 0,2 0-29 16,0 0-10-16,0 0-11 0,-1 0 1 15,7 0 30-15,-5-2 3 0,1-2 23 0,-2 3-7 16,0 1-13-16,-2-2-10 16,2 2 0-16,-2 0 7 0,0 0-16 0,0 0-7 15,0 0-11-15,0 0-2 0,-4 0 0 16,0 2-21-16,2-1-18 0,-6 1 0 15,5 2-29-15,-2-2 3 0,-3 4 12 16,-3 1 24-16,-2 3 29 0,3 0 2 16,-1-3-2-16,3-1-14 0,4 0 13 15,2-3 1-15,-3-1-2 0,5 0-27 16,0-2 16-16,0 0-4 0,0 0-15 0,0 0-11 16,0 5-25-16,0-5-66 0,5 7-32 15,-1-1-105-15,0-2 59 0</inkml:trace>
  <inkml:trace contextRef="#ctx0" brushRef="#br0" timeOffset="88978.3203">2211 6384 279 0,'0'0'502'0,"0"0"-299"16,0 0-109-16,0 0 4 0,0 0 35 16,0 0-16-16,0 0-32 0,0 0-33 15,0 0-14-15,-10-18-37 0,7 18 44 16,1-1 7-16,0-1-26 0,0-1-24 16,2 1 43-16,-3 2 20 0,2-1-39 15,-2-1 10-15,1 0-17 0,0-1 1 16,0 3 29-16,2 0-4 0,-2 0 13 15,2-3-19-15,0 3-19 0,0 0-20 0,0 0-3 16,0 0-14-16,0 0 1 0,0 0-3 16,0 0 2-16,0 0-5 0,0 0 6 15,0 0-7-15,0 0 3 0,0 0-12 16,0 0-1-16,0 0 4 0,0 0 3 16,0 0-9-16,0 0-1 0,0 0-3 15,0 0 3-15,-2 0-3 0,0 0-26 16,-2 0-46-16,0 0-29 0,-6 0-42 0,0 3 39 15,0 0 16-15,-1 1-180 0,0 2-2 16,1-3 113-16,84-22 85 0</inkml:trace>
  <inkml:trace contextRef="#ctx0" brushRef="#br0" timeOffset="99832.2897">2608 6249 99 0,'0'0'254'0,"0"0"160"16,0 0-251-16,0 0-88 0,0 0-26 15,0 0 7-15,0 0-1 0,0 0 13 0,0 0 30 16,-2-15-26-16,2 12-59 16,0 1-13-16,0-2 71 0,0 2 17 0,0 0-49 15,0 1 0-15,-4-2-6 0,1 3 32 16,1 0-33-16,0-1-30 0,0 1 11 15,0 0 23-15,0 0 6 0,2 0-6 16,-2 0 3-16,0 0-3 0,0 0-36 16,-3 0 9-16,3 0-9 0,-2 0 13 15,0 0-13-15,0 1-52 0,-12 14-13 16,-4 9-9-16,-4 8 74 0,-2 4 0 0,5-2 13 16,7 1 13-16,-2-8 9 0,6 3 1 15,2-1-26-15,-6 2 16 0,6-1-7 16,0-5-6-16,2-4-12 0,1-5 3 15,3-3-3-15,-2 2 1 0,-1 2-2 16,1 1-1-16,0-4-2 0,0 0 3 16,-1-3 0-16,1 1 1 0,2 0 21 0,-3-3-2 15,4 3-17-15,-3-4 26 0,-1 5-3 16,1 0 7-16,-2-1-30 16,1 1 16-16,0 0-18 0,2 0 25 0,-1-1-26 15,1-2-16-15,2-3 15 0,-1-1-1 16,2-2 1-16,0-2-1 0,0 0 0 15,0-2 2-15,0 0 2 0,0 0 1 16,0 0 13-16,0 0 0 0,0 0-3 16,0 0 0-16,0 0 0 0,0 0 0 15,0 0 0-15,0 0 0 0,0 0 0 0,0 0-10 16,0 0-1-16,0 0 2 0,0 0-1 16,0 0 13-16,0 0-13 0,0 0 10 15,0 0 3-15,0 0-12 0,0 0-2 16,0 0-2-16,0 0-2 0,0 0-18 15,0 0 1-15,0 0-4 0,0 0 7 16,0 0-3-16,0 0 2 0,-2 1-2 0,0-1 6 16,-1 2-6-16,-2 4 2 0,0 0 17 15,2 1 17-15,-1 3-7 0,-2-2-10 16,2 2 0-16,0-3-2 0,-1 0 0 16,0 1 0-16,1 1-11 0,-2 1 2 15,2 0 10-15,-1 1 2 0,-1 3 9 16,0-1-9-16,2 2-1 0,-5-1 2 15,4-2-2-15,1 1-2 0,0-6 0 0,2 2-11 16,0-1 11-16,0-2-2 0,0-3 3 16,2 2-1-16,0-3-11 0,0 0 10 15,0-2 3-15,0 0 16 16,0 0 4-16,0 0 9 0,0 0 6 0,0 0 7 16,0 0 10-16,0 0 7 0,4-4 5 15,4-4 43-15,5-6 35 0,13-15-30 16,8-10-112-16,2-5-3 0,-2-2-87 15,-7 4 90-15,-5 2-13 0,-2 2 13 16,-2 1-29-16,-3 5-6 0,-5 9-17 16,-3 6 36-16,-5 3 32 0,2 1 49 0,-2-1-65 15,2 1 3-15,-1-4 13 0,1 4-16 16,-2 2 0-16,0-1 6 0,0 0-6 16,0 5-6-16,2-5-49 0,3 0 26 15,-3 1-6-15,1-4 2 0,-1 0 17 16,0-1 16-16,2 1-26 0,-2 0-6 15,2-1 32-15,2 3-39 0,-4 0 39 16,2 2 0-16,-2-2 16 0,2 2 16 16,1 2-32-16,-3-2-39 0,3-1 23 15,-3 2-4-15,2-1 10 0,0 1 10 0,1-1 4 16,-1-1-4-16,3 1 0 0,-1-2 0 16,1-1-88-16,-1 2 69 0,-2-3-1 15,6 2 20-15,-6 0 49 0,2 0-49 16,-2-3 0-16,3 1-44 0,0 1 43 15,-1-5-21-15,0 1-10 0,1 1 30 16,-1-5-54-16,1 3 31 0,-3 0 25 16,1 0 0-16,1 1 0 0,-4-1-10 0,2 0-16 15,2 0 36-15,-2 0-14 16,-5-1 4-16,6 3-32 0,-4 1 29 0,2-2 3 16,-1 1-2-16,1 2-44 0,2-2 46 15,-1 3 20-15,-3 1-19 0,2 0-1 16,-1 0 16-16,1 1 7 0,-3 0-21 15,0 1-2-15,1 0 26 0,0 0-26 16,-1-2 6-16,5 2-6 0,-3 0 1 0,-2-1-1 16,3-2 22-16,-1 2-22 15,2-5-23-15,0 0 10 0,2 2-22 0,2 1 15 16,0-1 4-16,0 1 15 0,-1 0 0 16,2 3 1-16,-5 1 9 0,0 1 14 15,1-1-23-15,-3 1 2 0,2-1 10 0,-2 0-12 16,1 3 0-16,-1-3 55 15,0 1-19-15,-1 1-35 0,1-1 28 0,-2-1-7 16,2 2-21-16,0-1 17 0,0 0-14 16,-2-1-1-16,5 0-3 0,-2-4 2 15,-1 2-2-15,0-3-36 0,2 2 36 16,2 0 10-16,-1 0-10 0,2 1-2 16,-3 0-34-16,0 1 7 0,3 2 27 15,-1 0 2-15,-1 0-32 0,-1 1 32 16,0 1 20-16,1 0-1 0,-3 1-6 0,0 0 0 15,2 1-3-15,-1 0-10 16,-1 2-15-16,-1-4 15 0,1 2 16 0,2-1-3 16,2-1-13-16,0-1-27 0,4-4 8 15,-4 4 19-15,2-6 1 0,1 4 0 16,0 1 15-16,-1-3-16 0,-1 3-1 16,-2-3-1-16,3 5 2 0,-3-1 0 15,-1 1 23-15,-2 1-11 0,-1 0-12 0,2 0 2 16,-3 4 27-16,0-2 10 15,-2 3-10-15,0 1 0 0,0 0-7 0,0 0-20 16,0 0-2-16,0 0-20 0,0 0-12 16,0 0-14-16,0 0 1 0,0 0 6 15,0 0 0-15,0 0 4 0,0 0-4 16,0 0-4-16,0 0-5 0,0 0-11 16,0 0 14-16,0 0 3 0,0 0-10 15,0 0-20-15,0 0-16 0,0 0-22 16,0 0-72-16,0 1-82 0,0 2-317 0,0-2 113 15,0-6 468-15</inkml:trace>
  <inkml:trace contextRef="#ctx0" brushRef="#br0" timeOffset="112267.172">19751 10142 321 0,'0'0'166'0,"0"0"-32"0,0 0-98 0,0 0 78 16,0-17-43-16,0 12 47 0,0 3-73 15,0-1 53-15,0 1-4 0,0 0-94 16,0 1 26-16,0 1 4 0,0 0-30 15,0 0-11-15,0 0-18 0,0 0 3 16,0 0 0-16,0 0 3 0,0 0-7 16,0 0-9-16,0 0-29 0,0 0-36 15,0 0-128-15,0 0-94 0,0 0 65 0,0 0 183 16</inkml:trace>
  <inkml:trace contextRef="#ctx0" brushRef="#br0" timeOffset="116005.6124">4534 11546 16 0,'0'0'62'0,"0"0"0"16,0 0 10-16,0 0-13 0,0 0 71 15,0 0 62-15,0 0-51 0,0 0-53 0,0-3-46 16,0 3-16-16,0 0-3 0,0 0 6 16,0 0 4-16,0 0 3 0,0 0-10 15,0 0-3-15,0 0-1 0,0 0 4 16,-2 0 0-16,2 0 1 0,0 0 2 15,0 0 0-15,0 0 4 0,0 0-1 16,0 0-2-16,0 0-4 0,0 0-4 16,0 0-9-16,0 0-9 0,0 0 7 15,0 0-11-15,0 0-23 0,0 0 3 16,-2 0 7-16,2 0 0 0,0 0 10 0,0 0 0 16,0 0-14-16,0 0 4 0,-2 0 11 15,2 0-1-15,0 0-23 0,0 0-23 16,-2 0-10-16,2 0 4 0,-3 1 6 15,3 1 4-15,-5 0-56 0,5 2 71 16,-2-1-84-16,0 3 52 0,0-2-49 16,2 3-94-16,-2-2 74 0,0 1 21 15,0 1-18-15</inkml:trace>
  <inkml:trace contextRef="#ctx0" brushRef="#br0" timeOffset="117088.2755">12549 14096 273 0,'0'0'489'16,"0"0"-333"-16,0 0-156 0,0 0-30 15,0 0 30-15,0 0 0 0,0 0-55 16,0 0-177-16,0 0 40 0,0 0 143 16,25 0 49-16,-25 0 88 0,0 0 49 15,0 0 23-15,0 0-79 0,0 0-19 16,0 0-26-16,0 0-36 0,0 0 0 15,0 0-209-15,0 0-189 0,0 0 85 0,-25 0 309 16</inkml:trace>
  <inkml:trace contextRef="#ctx0" brushRef="#br0" timeOffset="118425.6203">10945 13317 202 0,'0'0'56'16,"0"0"-56"-16,0 0-4 0,0 0-129 0,0 0 12 15</inkml:trace>
  <inkml:trace contextRef="#ctx0" brushRef="#br0" timeOffset="120528.3194">10445 8412 134 0,'0'0'98'0,"0"0"-40"15,0 0 239-15,0 0-56 0,0 0-101 16,0 0-48-16,0 0-24 0,0 0-26 16,0 0-9-16,2-5 3 0,-2 5 3 15,0 0-3-15,0 0-1 0,0 0-2 0,0 0-4 16,0 0-6-16,0 0 13 0,0 0 6 16,0 0 4-16,0 0-7 0,0 0-7 15,0 0-2-15,0 0-8 0,0 0 1 16,0 0 3-16,0 0 3 0,0 0-3 15,0 0 7-15,0 0-4 0,0-2 3 16,0 2-6-16,0 0-9 0,0 0-1 16,0 0-3-16,0 0 0 0,0 0 0 0,0 0 0 15,0 0 0-15,0 0-10 0,0 0 0 16,0 0 20-16,0 0-10 0,0 0-10 16,0 0 10-16,0 0-10 0,0 0 10 15,0 0-9-15,0 0 15 0,0 0-6 16,0 0-11-16,0 0 11 0,0 0-11 15,0 0-2-15,0 0 2 0,0 0-1 16,0 0-1-16,0 0 1 0,0 0-1 16,0 0 0-16,0 0 1 0,0 0 0 15,0 0 1-15,0 0 0 0,0 0-2 0,0 0-2 16,0 0-11-16,0 0 0 0,0 0 0 16,0 0 0-16,0 0 0 0,0 0 10 15,0 0-10-15,0 0 10 0,0 0-10 16,0 0 11-16,0 0-15 0,0 0 1 15,0 0 0-15,0 0 3 0,0 0-7 16,0 0-6-16,0 0-6 0,0 0-10 0,0 0-23 16,0 0-10-16,0 0-13 0,0 0-22 15,0 0-60-15,-2 0-28 0,-2 0-11 16,0 0-192-16,-2 5 39 0,22-10 183 16</inkml:trace>
  <inkml:trace contextRef="#ctx0" brushRef="#br0" timeOffset="121817.8643">4689 12246 172 0,'0'0'427'0,"0"0"-147"0,0 0-169 15,0 0-43-15,0 0-15 0,0 0-1 16,0 0 3-16,0 0 4 0,0 0-1 16,0-2-2-16,0 2-1 0,0 0 7 15,0 0 9-15,0 0-12 0,0 0-4 16,0 0-35-16,0 0-19 0,0 0 31 0,0 0 17 15,0 0-10-15,0 0-10 0,0 0 0 16,0 0-9-16,0 0-4 0,0 0-14 16,0 0-2-16,0 0-2 0,0 0-21 15,0 0 1-15,0 0-4 0,0 0 6 16,0 0 4-16,0 0 3 0,0 0 13 16,0 0 0-16,0 0 16 0,0 0 7 15,0 0 13-15,0 0-4 0,0 0 1 16,0 0-14-16,0 0-16 0,0 0 0 0,0 0-3 15,0 0-2-15,0 0 0 0,0 0-11 16,0 0 12-16,0 0 1 0,0 0 0 16,0 0 0-16,0 0 0 0,0 0 0 15,0 0 0-15,0 0 1 0,0 0 0 16,0 0-1-16,0 0-1 0,0 0 0 16,0 0 1-16,0 0 2 0,0 0 0 15,0 0 0-15,0 0-2 0,0 0-1 0,0 0 0 16,0 0-2-16,0 0 0 15,0 0 0-15,0 0-13 0,0 0 3 0,0 0 0 16,0 0 10-16,0 0 0 0,0 0-16 16,0 0-10-16,0 0-7 0,0 0-10 15,0 0 7-15,0 0 4 0,0 0-4 16,0 0 0-16,0 0-20 0,-2 0-42 16,2 0-36-16,0 0-6 0,0 0 23 15,0 0-4-15,0 0-104 0,0 0-108 16,0 0 94-16,2 0 112 0</inkml:trace>
  <inkml:trace contextRef="#ctx0" brushRef="#br0" timeOffset="126390.3904">13408 15608 213 0,'0'0'554'15,"0"0"-198"-15,0 0-142 16,0 0-113-16,0 0-52 0,0 0 10 0,-2 0-10 15,2 0-23-15,0 0-26 0,0 0-23 16,0 0-10-16,0 0-6 0,0 0 0 16,0 0 15-16,0 0 24 0,0 0 56 15,0 0 22-15,-3 0 19 0,3 0 7 0,0 0-16 16,0 0-7-16,0 0-6 0,0 0 3 16,-1 0 3-16,1 0-13 0,0 0-13 15,-3 0-10-15,3 0-13 0,0 0-15 16,0 0-14-16,0 0-3 0,0 0-16 15,0 0-4-15,0 0-9 0,0 0 0 16,0 0-16-16,0 0-20 0,0 0-39 16,0 0-19-16,0 0-33 0,0 0-42 15,0 0-121-15,4 0-59 0,3 0-232 16,-18 0 281-16</inkml:trace>
  <inkml:trace contextRef="#ctx0" brushRef="#br0" timeOffset="132682.1221">19872 10385 28 0,'0'0'121'0,"0"0"-7"0,0 0-36 16,0 0 213-16,0 0-122 0,0-13-169 16,0 13-62-16,0-3 16 0,0 3-29 15,0 0-169-15,0 0-7 0</inkml:trace>
  <inkml:trace contextRef="#ctx0" brushRef="#br0" timeOffset="141623.4104">10939 9261 277 0,'0'0'0'16,"0"0"20"-16,0 0-20 0,-6-8-39 0,6 6 35 16,-2 2 4-16,2-2 39 0,-3 2-6 15,1 0-4-15,-1 0-29 0,3 0 0 16,-1 0 0-16,1 0 13 0,0 0 53 15,-3-2 54-15,1 2 30 0,2 0-19 16,0 0-34-16,0-1-31 0,0 1-30 16,0 0-33-16,0 0 13 0,0 0-3 15,0 0-1-15,0 0-12 0,0 0-20 0,0 0-9 16,0 0-10-16,0 0-36 0,0 0-55 16,0 0-14-16,0 0 27 0,0 0 39 15,0 0 43-15,0 0 35 0,0 0 16 16,0 0 7-16,0 0-22 0,0 0-1 15,0 0-16-15,0 0-17 0,0 0-26 16,-2 0-2-16,0 0-8 0,2 0 4 0,-2 0 13 16,2 0-4-16,0 0 16 15</inkml:trace>
  <inkml:trace contextRef="#ctx0" brushRef="#br0" timeOffset="143118.3413">11134 9242 85 0,'0'0'166'0,"0"0"36"15,0 0 53-15,0 0-141 0,0 0-114 16,0 0 13-16,0 0 36 0,0 0-23 15,0 0-26-15,0 0-19 0,-2-11-30 16,2 11-32-16,0 0-1 0,2-2 27 16,2 0 22-16,1 0 1 0,1 0-92 0,-1-1 36 15,0 1 75-15,2 2 13 0,-3 0 18 16,3-5-18-16,-3 3-16 0,6-3 13 16,4 2 3-16,-2-4-33 0,5 3 66 15,6-3 68-15,9-1-70 0,11-4-30 16,1-1 83-16,5 0-71 0,-3-2 59 15,-3 2-70-15,-2-4 141 0,3 5-19 0,3-5-107 16,-7 5-17-16,-1-2 94 16,-12 5-58-16,-4 1 3 0,-10 5-39 0,-1-4-3 15,4 5 1-15,-4-5-19 0,4 3 19 16,-6 2-35-16,-2 0 21 0,-4 2-46 16,1 0 19-16,-3 0 17 0,-2-2-23 15,0 2 49-15,0 0 0 0,0 0 56 16,0 0-7-16,-2 0 6 0,-1 0 0 15,1 0-9-15,-2 0-4 0,2 0 4 16,-2 0 3-16,2 0-13 0,-2 0-4 0,0 0-12 16,2 0-20-16,-6 0-11 15,4 0-25-15,-2 0-19 0,0 0-7 0,-4 0 49 16,-6 0 9-16,2 0-12 0,-3 0 14 16,-5 0-22-16,1 2 22 0,-6 4-9 15,-7 3 11-15,0-5 1 0,11 1-1 16,1 2 2-16,3-3-2 0,0 0 29 15,-5 1-28-15,5 1 1 0,-4 0-1 16,2 1 1-16,-5 0-1 0,5 0 1 16,-2 3-2-16,-5-1 1 0,-6 4-2 0,-6 2-27 15,-5-1 28-15,1-1 12 0,7-2 30 16,4-1-42-16,-1 0-3 0,0-1-16 16,0-1 19-16,1 1 9 0,7-5 8 15,2 2-17-15,8-1 19 0,-2-5 46 16,1 2-26-16,-2 1 1 0,0-1 8 15,1 0-12-15,6 0 10 0,2 0-46 16,2-2-1-16,2 1 1 0,4-1 6 0,0 0-6 16,2 0 0-16,0 0-13 0,0 0 10 15,0 0-10-15,0 0 10 0,-2 0-14 16,0 0 1-16,0 3 1 0,-4-2 14 16,-5 3 2-16,-2 0 5 0,-1 1-3 15,4-1-6-15,1 0-13 0,-3 0 15 16,3-1 2-16,2 2 14 0,-1-1 12 15,0-3-27-15,4-1 0 0,1 2 7 16,3-2 19-16,0 0-10 0,0 0 4 16,0 0 6-16,0 0-3 0,0 0 25 0,3 0-22 15,-1 0-22-15,3 0-2 0,-3 0-1 16,1 0-1-16,-1 0-16 0,0 0-7 16,4 0 0-16,2 0 23 0,12-5 13 15,11-2 7-15,20-8 19 0,6 1 26 16,7-3-26-16,0 2 9 0,0-2-2 15,4 0-20-15,1 0 0 0,3 0 6 16,1-2-6-16,-3 2-13 0,-9 1 20 16,-3 1-30-16,-13 3-3 0,-13 1 16 0,-12 4-16 15,-8 5 4-15,-2-2 21 0,-4 2-23 16,-3-1 14-16,3 2 10 0,-4-1 19 16,-2 2-12-16,0-2 9 0,0 2-3 15,0-3-13-15,0 3-26 0,0-2-104 16,0-1 88-16,-2 3 16 0,2 0 0 0,0 0-58 15,-2 0-26-15,2 0-23 0,-4 0-7 16,1 0-55-16,-7 0-98 0,-12 0-62 16,-10 8-267-16,2 0 200 0,135-19 396 0</inkml:trace>
  <inkml:trace contextRef="#ctx0" brushRef="#br0" timeOffset="143835.8969">11032 8906 2 0,'0'0'209'15,"0"0"117"-15,0 0-75 0,0 0-98 16,0 0-62-16,0 0-19 0,0 0-23 16,0 0-43-16,0 0-6 0,0 0-65 15,-10 1-13-15,-1 7 78 0,-4 2 89 0,-2 5-1 16,-11 2-68-16,5 0 113 15,-4 1-77-15,1 0 5 0,7-6-38 0,-5 4 19 16,5-3 1-16,-4 1-40 0,4 3-1 16,-7 0 14-16,4 2-3 0,-2-2-12 15,-4 2-1-15,7-1 20 0,-2-1-20 16,4 1 0-16,1 0 0 0,4-3-20 16,1 2 40-16,0-1-20 0,3-1 25 15,1-2-25-15,3 0-1 0,-1-1 0 16,3-2 2-16,2-1 12 0,0-3 3 0,2-1-13 15,0 2 20-15,0-5 13 16,0 3-17-16,0-2-6 0,0 0 0 0,0-1-12 16,0 0-1-16,0-2 3 0,0 2 0 15,0-2-2-15,0 1-1 0,0 1 0 16,0 2-1-16,-2 0 2 0,2 0-1 16,0-1 0-16,0 1-1 0,0 3 0 15,0-2-12-15,0 1 12 0,0 0 2 16,0-1 11-16,0 1-11 0,0-1 15 0,0-1-14 15,0 0 14-15,0 1 1 0,0-2-16 16,0 1 18-16,2 1 36 0,2-2-25 16,5 6-14-16,1-1 33 0,3-1-30 15,15 3 13-15,14 2 30 0,14 1-7 16,13-2-6-16,2 0-27 0,-8-3-20 0,-10 0 1 16,-10-1-3-16,-16-1-1 15,-8-2-64-15,-6 0-45 0,2 1-1 0,0 1-38 16,-5 0-46-16,2-1-16 0,-8 0-40 15,-4-3-183-15,0 1-130 0</inkml:trace>
  <inkml:trace contextRef="#ctx0" brushRef="#br0" timeOffset="169969.4951">12076 12330 77 0,'0'-4'111'15,"0"3"-3"-15,0-2 45 0,0 1-81 16,0 0 71-16,0 1 33 0,-2-2-81 0,0-1-27 16,2 1-26-16,-2 1-19 15,2-2 49-15,-3 0 22 0,3 0-42 0,0 2-32 16,-1-1 9-16,1-1-16 0,0 0 26 15,-2 3-42-15,2-5 6 0,-2 4-6 16,2-1-7-16,0 1 9 0,-2 0 0 16,0 2-1-16,-2 0 2 0,1-3-13 15,1 1 13-15,-2 0-13 0,-1 0-3 16,1 0-33-16,-2 2 36 0,0 0-49 16,-1 0 29-16,-3 0 4 0,-1 0-36 0,-2 6 19 15,1-1 43-15,-4 3 3 0,4 2 3 16,2-2 19-16,-4 3-21 0,4 0 14 15,4 3-2-15,-1-1 10 0,3 1-23 16,2-1-49-16,-1-1 23 0,3-1 26 16,0 2 17-16,3-3-1 0,3 2-13 15,1-3-3-15,3 1 2 0,3-3 2 16,0 1 28-16,1-3-3 0,2 2-12 16,-2-5 12-16,1 1 7 0,2-1-36 15,-6-2-23-15,-1 0-81 0,-1 0 78 0,0 0-20 16,-5 0 36-16,0 0 10 0,-2-2 52 15,0-1 13-15,-1-6-64 0,2-2 1 16,-3 0 27-16,0-1-16 0,0-1 10 16,0-1 46-16,0 1-69 0,-3 0-26 15,0-3 25-15,1 3-1 0,-2 0-70 16,0 4 20-16,-1-2 13 0,1 4 7 16,-4 1-37-16,1 2-48 0,-2 3 52 0,1 1-79 15,-7 0-120-15,-2 0 134 0,-1 7-50 16,-4 4 123-16,-4 2 57 0,3 3 49 15,-3-1-4-15,6 3 53 0,-2-1-10 16,8 0-36-16,-2-1-48 0,6-1 110 16,6-2-82-16,-1-2-32 0,5 1 0 15,0-4 4-15,0-3 58 0,1 1-46 16,7-2 92-16,2-3 54 0,2 2-87 16,2-3 17-16,2 0 2 0,4 0-19 15,-3-4 29-15,4 0-6 0,-4-2-33 0,-2 1-26 16,-2-1-10-16,-3 2-6 15,-4-1 6-15,4-4 0 0,-6 2-28 0,0-3 53 16,-2 0-35-16,0 0-6 0,0 0 26 16,0 0-26-16,-2 1 4 0,0 1-17 15,0 1-4-15,0 3-25 0,0-1 19 16,-2 2-16-16,-2 1-13 0,2 0 36 0,-2 2-85 16,2 0 23-16,-2 0 33 0,-4 0-53 15,2 0-19-15,-2 0-26 0,0 0-14 16,-3 7-41-16,0-2-5 0,1 4 1 15,1-1-16-15,3 1 117 0,-3 1-33 16</inkml:trace>
  <inkml:trace contextRef="#ctx0" brushRef="#br0" timeOffset="211169.3662">11622 12489 13 0,'-2'-2'72'0,"2"-2"26"0,-2 1-36 16,2 2 71-16,0 1 17 0,0-2 17 15,0 2-37-15,0 0-36 0,0 0-41 16,0 0-31-16,0-2-19 0,0 2-1 15,0 0-2-15,0 0 0 0,0 0-1 16,0 0-2-16,0 0 1 0,0 0-1 16,0 0 0-16,0 0-10 0,0 0-10 0,0 0-68 15,0 0-43-15,-2 0 13 0,2 0 27 16,-2 0-66-16,0 2 33 0,-2 1 26 16,0 4 10-16,-5 0 59 0</inkml:trace>
  <inkml:trace contextRef="#ctx0" brushRef="#br0" timeOffset="213044.9233">13446 11521 59 0,'0'0'261'0,"0"0"-36"0,0 0-102 15,0 0-5-15,0 0-40 0,0 0-78 16,0 0-3-16,0 0-69 0,0 0-137 0,0 0-48 16,0 0 87-16,-2-4 50 15</inkml:trace>
  <inkml:trace contextRef="#ctx0" brushRef="#br0" timeOffset="227112.0076">6090 10637 5 0,'0'0'4'0,"0"0"-4"0,0 0 1 0,0 0 2 15,0 0-3-15,0 0-1 0,0 0-11 16,0 0 12-16,0 0 0 0,0 6 0 16</inkml:trace>
  <inkml:trace contextRef="#ctx0" brushRef="#br0" timeOffset="228360.0585">9587 13571 77 0,'0'0'49'0,"0"0"33"0,0 0-37 15,0 0 144-15,0 0-55 0,-113-70-85 16,96 57-16-16,-3 4 97 0,6-4 33 16,1 4-134-16,5 2-12 0,-1 1 90 15,5 0-105-15,2 1 50 0,2 2-29 16,0 3 0-16,0-2-23 0,0 2-3 0,0 0-49 16,0-2-14-16,0 2-15 15,0 0-53-15,0 0-22 0,4 0 61 0,-2 0 66 16,2 0-10-16,1 0 10 0,0 4 29 15,3 4-10-15,-4 0-13 0,2 3 23 16,2 0-1-16,-2 2 0 0,2 3 1 16,-4-3-17-16,0 2 1 0,-2 1-7 15,0 1 23-15,-2-2 0 0,2 5 105 16,-2-4-105-16,0 1 16 0,0 1 43 16,0-1-33-16,0-1 0 0,0-1-13 0,0 2 0 15,0 2 65-15,-2 0 56 0,0 2-93 16,2-1-40-16,0-3-1 0,0 0 0 15,0 0-45-15,0-4-56 0,0 1-10 16,0 0-56-16,0-3-41 0,0 2 25 16,0-5 57-16</inkml:trace>
  <inkml:trace contextRef="#ctx0" brushRef="#br0" timeOffset="233727.5041">9628 13701 95 0,'0'0'221'16,"0"0"21"-16,0 0-53 0,0 0-49 15,0 0-33-15,0 0-38 0,5 0-24 0,-5 0-12 16,0 0-10-16,0 0 3 16,0 0-3-16,0 0-1 0,0 0-2 0,0 0-4 15,0 0-3-15,0 0 0 0,0 0-9 16,0 0-4-16,0 0-17 0,0 0-9 16,0 0-3-16,0 0 3 0,0 0 0 15,0 0 3-15,0 0 0 0,0 0-6 16,0 0-36-16,0 0-7 0,0 0-22 15,0 0-24-15,0 0-48 0,0 0-43 16,0 0 23-16,0 0 53 0</inkml:trace>
  <inkml:trace contextRef="#ctx0" brushRef="#br0" timeOffset="253466.042">9480 13593 5 0,'3'0'13'0,"-3"0"-13"0,0 0 3 16,0-2 16-16,0 2 30 0,0 0 13 15,0 0-3-15,0 0-1 0,0 0-48 16,0 0-10-16,0 0-2 0,0 0 2 16,0 0 26-16,0 0 30 0,0 0 9 15,0 2 0-15,0 0-45 0,0 0-20 16,0-1 13-16,0 3 91 0,0 0-62 16,0-1 17-16,0 4-56 0,0-2 10 0,0 0 53 15,0 3-66-15,0 2 71 16,0-2-71-16,2-1 56 0,0 4 2 0,2-2-35 15,-2-1 36-15,0 5-59 0,0-2-48 16,0 3 48-16,-2-1 127 0,2 0-52 16,1 0-46-16,-3-1-6 0,2 0-20 15,-2-1 10-15,2-2-6 0,-2 1 6 16,2 2 52-16,0-1-26 0,0 0-16 16,0 1 26-16,3-1-14 0,-1 1-28 15,0 1 9-15,-2-1-6 0,1 2 35 0,-1-3-41 16,0 0-4-16,-2 0 19 0,0 0-19 15,2-2-3-15,0-4 3 0,-2 1 1 16,0 0 1-16,0-4-1 0,0 0 0 16,0-1-1-16,0 2 13 0,0-3 7 0,0 3 29 15,0-1-1-15,0 0-25 16,0 0-10-16,0-2-13 0,0 2-1 0,0-1-2 16,0 1 3-16,0 3 3 0,0 0 20 15,0 0-23-15,0-2-29 0,0 1-33 16,0 0-75-16,0-1-9 0,0 3-40 15,2-2-16-15,4-2-280 0,-2-2 39 16,-16-44 311-16</inkml:trace>
  <inkml:trace contextRef="#ctx0" brushRef="#br0" timeOffset="255098.6517">13953 10940 37 0,'0'0'101'0,"0"0"-68"0,0 0-11 0,0 0 44 16,0 0 5-16,0 0-71 0,0 0 10 16,0 0-10-16,0 0 144 0,38-46-40 15,-29 41-104-15,0-1-11 0,-1 1-41 16,-2-1 13-16,-1 2 13 0,-1 0 26 15,-2 0 199-15,-1 0-108 0,4 1-91 16,-2 1-130-16,-1-2 130 0,-2 2 58 0,0 0 34 16,0 2 18-16,0-1-74 15,0-2 49-15,0 3-20 0,0-2-52 0,0 1-10 16,0 1-2-16,0-2 3 0,0 2 32 16,0 0-10-16,0 0-23 0,0 0-2 15,2 0-1-15,-2 0-1 0,0 0-1 16,0 0 0-16,0 0 0 0,0 0 2 15,0 0 3-15,0-2 13 0,0 2 0 16,0 0 7-16,0-2 13 0,0-1-36 16,0 0-15-16,0-3 15 0,0 2 22 0,0 0 24 15,-2 1 39-15,0-1-7 16,-1 0-52-16,1 2-10 0,2 1 4 0,0-2-17 16,0 3 16-16,0 0-6 0,0 0-9 15,0 0 12-15,0 0-14 0,0 0-1 16,0 0-1-16,0 0-3 0,0 0-20 15,0 0-3-15,0 0-6 0,0 0-24 0,0 0-48 16,-3 0-20-16,3 6 30 0,-1 5 94 16,-3 1 52-16,2 3 13 0,-3 2-6 15,-1 2-23-15,2 2 32 0,0-1-68 16,0 1-16-16,-1-2 16 0,1 2 60 16,1-2-59-16,3 0 2 0,-2 0 23 15,2-1-10-15,0-1 7 0,0 0 3 16,0 0 3-16,0-1 0 0,0-1-9 15,0 0 9-15,0-2 4 0,0 0-7 16,0 1-10-16,0-3 0 0,2 1-14 0,-2-1 2 16,0 1-3-16,0-2 5 0,0-1-4 15,0-1-2-15,0 1 20 0,0-1-20 16,0-2 1-16,0 1 0 0,0-1 0 16,0-1 0-16,0 1-1 0,0 0 0 15,3-1-2-15,-1-2 1 0,3 2 1 16,-3 1-1-16,2 0-1 0,2 2-37 15,0-1-39-15,1 1-53 0,0 0-93 0,3-4-131 16,-4 2-314-16</inkml:trace>
  <inkml:trace contextRef="#ctx0" brushRef="#br0" timeOffset="256985.0741">9556 13518 28 0,'0'0'33'0,"0"0"-33"0,0 0 0 16,0 0-20-16,0 0-3 0,0 0 5 16</inkml:trace>
  <inkml:trace contextRef="#ctx0" brushRef="#br0" timeOffset="260830.4193">14265 10853 145 0,'0'0'130'0,"0"0"-32"0,0 0 65 15,0 0-104-15,0 0 100 0,0 0 21 16,0 0-21-16,0 0-42 0,24-27-32 16,-24 27-46-16,0 0-19 0,0 0 3 0,-3 0 12 15,2 0 1-15,-1 0-35 0,-3 0-1 16,5 0-36-16,0 0-42 0,-2 0-52 15,0 8-30-15,0 3 105 0,-5 8 55 16,1 10 16-16,-2 4 17 0,2 6 9 16,1-4-22-16,2-3 3 0,1-8 2 15,2-8-24-15,0 0 36 0,-2-5-36 16,2 0-2-16,0 1 17 0,-2 0-16 0,2-4 0 16,0-3 23-16,0-4-22 15,0 2 18-15,0-3 20 0,0 0 30 0,-2 0 12 16,2 0 4-16,0 0-17 0,0 0 4 15,-3-3 2-15,2-3-44 0,-1-4-30 16,2-4 3-16,0-1-16 0,0-8 6 16,3-6 5-16,11-7-43 0,1 2 12 15,-5 5-48-15,-1 8 22 0,0 7-22 16,-3-3 80-16,-2 2 1 0,-1 1 6 16,1 1-5-16,-4 6 29 0,0 3 15 15,0 2 27-15,0 2-36 0,0 0-36 16,0 0-33-16,0 0-58 0,0 0-55 0,0 6-1 15,-5 7 108-15,-1 6 39 0,-5 9 0 16,3 9 33-16,1 4-32 0,0-9 79 16,4-6-79-16,3-9-1 0,-2-1 2 15,2 1-1-15,0 3 1 0,0-3 27 16,0-3-29-16,0-2-7 0,0-4 7 0,2-3 1 16,-2-2 0-16,0-1 24 15,0-2 53-15,0 0 20 0,0 0 0 0,0 0 6 16,0 0 22-16,0-7-5 0,0-6-111 15,0-2-10-15,2-9-3 0,-1-3-16 16,2-9-27-16,-1-2 30 0,0-1 9 16,2 3-57-16,1 4-44 0,-3 8 47 15,-2 5 18-15,0 7 41 0,0 5 4 16,0 0 68-16,0 2-12 0,0 2-55 16,0 3-3-16,0 0-94 0,0 0-62 0,0 5-49 15,0 12 82-15,-2 14 123 0,-9 15 101 16,1 6-39-16,-4-2-26 0,3-5-35 15,8-8 15-15,-1-12-15 0,1-7 22 16,2-7-23-16,1-6 0 0,0-1-16 16,0 1 16-16,0-1 3 0,0-4 65 15,0 0 53-15,0 0 51 0,0 0 4 16,0-2-8-16,4-12 17 0,3-8-172 16,10-12 0-16,-1-7-26 0,1 0-32 15,-2 4 45-15,-2 4-23 0,1 3-16 0,-2 5-13 16,-4 4-22-16,-2 5-17 0,-4 6 62 15,2-2 29-15,0 4 6 0,-2 1 20 16,-2 3-26-16,0 4-37 0,2 0-60 16,-2 2-43-16,6 13 0 0,0 12 104 15,-2 15 7-15,-2 9 29 0,0 3-16 16,-2-5 32-16,2-7-9 0,0-11 6 0,0-8-13 16,0-11 0-16,0-1 10 0,3-2-10 15,-3 1 0-15,2-3 10 0,-1-6 10 16,-3 0 42-16,2-1 81 0,-2 0 29 15,2 0-10-15,2-2 3 0,0-9-38 16,3-4-127-16,1-5 0 0,2-9-4 16,4-8 8-16,-6 1-21 0,0-3 8 15,-4 5-66-15,0 5-3 0,-2 2-19 0,-2 8-52 16,0 6 78-16,0 4 28 0,0 1 8 16,-2 0-11-16,0 3 4 0,-2 3-13 15,2 2-118-15,-2 0-146 0,0 4-189 16,-4 13 273-16,-3 5 124 0,2 11-78 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09T07:13:42.6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567 16094 620 0,'0'-2'238'0,"0"2"-40"15,2-2-97-15,-2-1 0 0,2 1 26 16,-2 2-10-16,2-5-22 0,-2 3-37 15,2 2-32-15,-2 0-13 0,0 0-13 16,0-1 0-16,0 1 2 0,0 0 11 16,0 0 4-16,0 0-1 0,0-2-3 0,1 2 3 15,-1-2 0-15,0-1-16 0,0 2 17 16,0-1 5-16,0 0 4 0,3 2-1 16,-3-4-25-16,3 2 0 0,-3-1 2 15,2-1 0-15,-2 0-2 0,2 0 13 16,-1-3-13-16,2-1 0 0,-1-2 1 15,2-1-5-15,0-4 5 0,3 0-1 16,0-11 17-16,1-8-17 0,2-14-11 16,5-6 11-16,0-3 0 0,-2 4 16 15,2 9-16-15,0 4 0 0,-3 0 39 0,4 6-32 16,-4-1-7-16,0 4-36 0,-1 8 35 16,-4 5 2-16,-1 2 56 0,-2 3-56 15,0-4 19-15,1 0-19 0,1-1-1 16,1-1-2-16,-1 3-64 0,-2 3 66 0,-2 2 0 15,3 4-20-15,-5 0 20 16,0 6 21-16,0-3-21 0,0 4-13 0,0 0 10 16,0 0-10-16,0 0-4 0,0 0 17 15,-3 0-1-15,1 0-2 0,0 0 2 16,2-3-2-16,0 3-10 0,0 0 0 16,0 0 12-16,0 0 0 0,0 0-2 15,0 0 0-15,0 0-16 0,0 0-4 16,0 0-3-16,0 0-7 0,0 0-6 15,0 0-13-15,0 0-13 0,-4 12-26 0,-4 13 91 16,-10 19 101-16,-2 11 32 16,-4 10-42-16,-4 3-3 0,5-8-23 0,-5 2-16 15,0-1-17-15,1-2-16 0,4-5-12 16,4-8 2-16,4-6-4 0,8-10-4 16,1-9 1-16,4-7-2 0,2-5 1 15,0-1-11-15,0 1 10 0,0 1 0 16,6-3-14-16,3-1 17 0,-1-2 2 15,5 0 21-15,1-2 29 0,2-2-17 16,3 0-33-16,3 0 76 0,4-6-39 0,9-10-39 16,-3 1-23-16,-4 0-54 0,-6 0-4 15,-4 1-26-15,-2-1 35 0,-1 2 42 16,-4 1 30-16,-5 4 42 0,-3 8 3 16,-3-5 24-16,0 5 15 0,0 0-13 15,0 0-25-15,0 0-30 0,-3 2-16 16,1 1-42-16,2 2-46 0,0 5 14 15,0 1 74-15,0 4 43 0,0 2-25 0,5 2-18 16,3 0-17-16,0-2 17 16,6 1 24-16,-4-4-24 0,2 1-26 0,1-2-68 15,2-4-49-15,-2 0-42 0,2-5-50 16,-2-4-175-16,-5 0-350 0</inkml:trace>
  <inkml:trace contextRef="#ctx0" brushRef="#br0" timeOffset="156.9387">20017 15528 1278 0,'0'0'169'16,"0"0"-169"-16,0 0-374 0,0 0-14 15,0 0 101-15,0 0 46 0</inkml:trace>
  <inkml:trace contextRef="#ctx0" brushRef="#br0" timeOffset="1157.0511">20154 16000 504 0,'0'0'277'0,"0"0"-130"0,0 0-72 15,0 0 16-15,0 0-32 0,0 0 22 0,0 0 27 16,0 0-69-16,0 0 75 0,0 0-62 16,-38 100-51-16,34-95 44 0,0-5-18 15,0 2-25-15,2-2 50 0,-2 0 0 16,-1 0 9-16,1 0 8 0,0 0-40 16,-2 0-27-16,3-2 37 0,1 1-3 15,0-1 16-15,2 2-52 0,0 0 0 16,0 0-43-16,0 0-5 0,0 0-4 0,0 0 10 15,0 0-1-15,0 0 4 0,0 0 0 16,0 0 7-16,0 0 19 0,0 3-3 16,0-1-14-16,0 2 12 0,0-4 17 15,0 0 1-15,0 2 0 0,0-2 23 16,0 0 16-16,0 0 6 0,0 0-3 16,0 0 10-16,0 0 7 0,0 0 6 15,0 0 0-15,0 0-17 0,0 0-12 0,0 0-13 16,0 0-20-16,0 0 13 15,0 0-3-15,0-2-12 0,0-2-1 0,0 1-39 16,2-1-9-16,2-2 47 0,3-1-90 16,-1 5 29-16,1-5 0 0,-1 2 59 15,-1 2-16-15,0-2 15 0,-1 1-9 16,6 1 12-16,-6-1-1 0,2-2 2 16,0 2 14-16,-1-2-14 0,2 0-2 15,3 1-82-15,-2-1 84 0,-3 2 1 16,2 0-1-16,-3 1 1 0,-1 1-1 0,-1 0 0 15,-2 2 0-15,2 0-4 0,-2 0-15 16,4 0-1-16,1 0 20 0,1 6 36 16,2-1 10-16,1 3-14 0,-3 1-16 15,5 1 33-15,-4 0-36 0,-1 1 13 16,-2-1 10-16,2 2 0 0,-4-4-36 16,0 2-4-16,0-4-13 0,-2-2 15 15,2 0-9-15,-2-4 11 0,0 0 12 0,3 0 17 16,-3 0 4-16,0 0 2 15,0 0 4-15,0 0 7 0,5 0 2 0,-3-3-15 16,1-2-33-16,4-1-42 0,1-1-98 16,3-4 65-16,4 2-25 0,-2-2 6 15,1 2 6-15,2 1-137 0,-6 2 206 16,-4 3 17-16,-2 3-31 0,-2 0-9 16,6 0 42-16,0 0 55 0,2 7 75 15,1-1-129-15,2 1 19 0,-3 2-18 16,-1-2-2-16,-1 1 1 0,5-1-1 0,-2 1 49 15,2-1-47-15,6-1 37 0,-3 1 20 16,6-1-43-16,-3 1 0 0,2-7-3 16,0 0 29-16,-1 0-25 0,0 0-5 15,0 0-11-15,-3 0-2 0,-1 0 2 16,2 0 17-16,-4-5 8 0,2-3 3 16,0-1-1-16,-1 0-28 0,4-6-26 0,-6 3-26 15,0-2-13-15,-5 3 23 0,-1-1 42 16,-5 5 16-16,-2 0 49 0,0 2 108 15,0 3-50-15,0 2-39 0,0 0-35 16,-2 0-49-16,2 0-4 0,-2 0-64 16,2 0 7-16,0 0-17 0,0 0 3 15,0 8 53-15,0-1 22 0,4 2 3 16,0 2 0-16,2-4 17 0,-2 1-20 16,3 0-56-16,0-3-80 0,-1 2-49 15,0-4-144-15,4-3-199 0,-3 0-186 0,-68-73 702 0</inkml:trace>
  <inkml:trace contextRef="#ctx0" brushRef="#br0" timeOffset="1318.3862">20787 15675 1577 0,'0'0'199'15,"0"0"-105"-15,0 0-94 0,0 0-1 16,0 0-24-16,0 0 24 0,0 0-66 15,0 0-184-15,0 0-423 0,0 0-144 16</inkml:trace>
  <inkml:trace contextRef="#ctx0" brushRef="#br0" timeOffset="1669.3437">21251 15330 449 0,'0'0'1114'0,"0"0"-1114"0,-22 102 16 16,9-47 79-16,0 9 38 0,3-1-36 16,-5 2-51-16,-2 8 15 0,-4 6-25 15,-6-4-7-15,3 0-26 0,-3-8-3 16,10-8-17-16,-1-9-96 0,8-16-27 16,4-11 36-16,-1-12-62 0,2-4 43 0,1-6-70 15,1-1 193-15,0 0 56 0,1-11-46 16,2-16-10-16,4-15-69 0,14-9-55 15,5-10 111-15,7-2-29 0,0 1-20 16,1-4-45-16,-2 6-50 0,1 3 157 16,-2 12 65-16,-1 8 141 0,-1 11 2 15,6 6-9-15,0 5-63 0,1 4-61 16,13 0-55-16,-6 8 25 0,2 0-45 0,-1 3 30 16,-3 0-29-16,0 6-1 15,-9 3-20-15,-3-2-74 0,-9 3-183 0,-2-3-221 16,-5 0-145-16</inkml:trace>
  <inkml:trace contextRef="#ctx0" brushRef="#br0" timeOffset="2280.7307">21634 15920 409 0,'0'0'424'0,"0"0"-271"0,0 0-29 15,0 0-122-15,0 0 43 0,-63 99 43 0,61-84-13 16,2 3-3-16,0-5 45 16,8 2-75-16,3-1-16 0,4-1-1 0,2 0-24 15,-2 0 24-15,5-6-5 0,-1-2 2 16,-1 0 1-16,-1-4-10 0,-2-1-10 15,0 0 46-15,-1 0-13 0,2-3-33 16,-4-5-6-16,0 1-33 0,-5-2 36 16,-1 4 36-16,-1-3-33 0,-5 4 23 15,0 2 33-15,0 1-24 0,0-1-9 16,0 2-6-16,-5 0 12 0,4 0 10 0,-1 0-29 16,-1 0-13-16,-2 0-42 0,3 2 3 15,-2 5 7-15,-2 1 31 0,2 4-2 16,2-2-14-16,0 2 14 0,2 0-26 15,0-5 29-15,8 2 0 0,2-3 10 16,6 1 19-16,9-2 16 0,11 1 36 16,8-5-13-16,3 1-25 0,-4-2-27 15,-14 0-3-15,-7 0 3 0,-5-3-16 0,0-1-19 16,1 0 2-16,1-2-44 16,-1 2 48-16,-6 3 11 0,-4 1-36 0,-6 0 38 15,-2 0 29-15,0 0 20 0,0 0-49 16,0 8 1-16,0 4 28 0,0 9 29 15,0 12-12-15,-12 7 2 0,2 1 1 16,-5-2-33-16,-2-3 23 0,1-4-37 16,3-6 33-16,4-6-15 0,0-9-40 15,3-2 14-15,-2-1-46 0,4 0-19 16,-3-3-13-16,3 0 9 0,3-5-41 0,1 0-5 16,0 0-25-16,0 0-26 0,0-7-114 15,5-6-330-15,4 1-95 0</inkml:trace>
  <inkml:trace contextRef="#ctx0" brushRef="#br0" timeOffset="2560.1925">22437 16128 1213 0,'0'0'244'0,"0"0"-244"15,0 0 0-15,0 0 93 0,0 0-8 16,0 0-11-16,-81 105-2 0,73-82-59 15,1-1 6-15,3-2 20 0,4-5-9 16,0 1-17-16,0-4 0 0,0-5 9 16,2-1 8-16,5-1 5 0,1-5-6 15,3 0 4-15,2 0 38 0,1 0 39 0,8-13-19 16,10-12-16-16,10-15-14 0,5-8-48 16,1-11-26-16,-3 0-191 0,-4-4 65 15,5-3-27-15,-2-6-19 0,4-1-121 16,-6 1 137-16,-11 7-147 0,-5 10-160 15,-16 11 69-15</inkml:trace>
  <inkml:trace contextRef="#ctx0" brushRef="#br0" timeOffset="2960.3208">22918 15548 159 0,'0'0'642'0,"0"0"-368"16,0 0-59-16,0 0-101 0,0 0-85 0,0 0-29 15,0 0 0-15,-118 66 83 0,75 0-11 16,5 6-26-16,7-4-14 0,5-9-19 16,7-5 13-16,4-4 10 0,6-6-4 15,5-4 20-15,2-2-22 0,2-5 22 16,0-6-10-16,5-6-3 0,-1-6-10 15,3-4 23-15,7 4 9 0,2 3 4 16,4-3 36-16,10 3-30 0,-3-5-36 16,3-4-2-16,-3-1-20 0,-3-4 55 15,2-3-68-15,-1-1 1 0,-1 0-2 0,-2 0-37 16,2-7-40-16,-3-4 75 0,1-3 3 16,-8 1 32-16,-1-3-32 0,-4-1-35 15,-6 0-1-15,0 0 34 0,-3 2-34 16,0 1 11-16,-8 3-30 0,-3 1 35 15,-3 3-3-15,2 1 11 0,0 6-18 16,-3 0 14-16,0 2-10 0,-5 9-10 16,6 3 7-16,-1 5 29 0,2 2-2 0,5-1 2 15,4 2 0-15,2-3 12 16,2 1 30-16,4-2 30 0,8-3 8 0,12 5 24 16,16-5-36-16,19-2 39 0,9-5-59 15,1-3 65-15,-8-5-84 0,-12 0-28 16,0-7-1-16,-3-5-84 0,-1-3 33 15,-1-2-56-15,-3-4-110 0,-5-4 101 16,-8 0-186-16,-11 2-114 0,-9 6-268 16,-3 5-27-16</inkml:trace>
  <inkml:trace contextRef="#ctx0" brushRef="#br0" timeOffset="3686.513">20696 17112 480 0,'0'0'515'16,"0"0"-254"-16,0 0-144 0,0 0 13 16,0 0-12-16,0 0 21 0,0 0-28 15,0 0-46-15,0 0 0 0,0 0-46 16,-10-64-18-16,3 60-1 0,-1-2 0 15,3 1 0-15,-5 3-1 0,-6 2-33 0,0 0 1 16,-3 0 14-16,-2 2 18 16,-3 9 1-16,4-2 19 0,-1 4 0 0,7 2-19 15,2 1-1-15,3-1-34 0,2 0 12 16,7-2 22-16,0 1-2 0,0-2 3 16,11-3 35-16,4 2 11 0,9-4-1 15,5-5-12-15,9 0 64 0,2-2-65 16,-4-2 59-16,-10-7-42 0,-9 2-20 15,0-1 13-15,2-3-23 0,-1-2 10 16,0-2 46-16,-3 1-53 0,-2-1 43 16,-7 1-33-16,1 4 8 0,-7-3-38 0,0 4 224 15,0-4-191-15,0 2 17 0,-9 2-52 16,1-2-31-16,-5 2 2 0,0 0-67 16,1 4 2-16,-4 0-86 0,2 5 34 15,-1 0-9-15,0 0-43 0,0 5-9 16,0 3-27-16,2 3-95 0,5-4 19 15,4 3-227-15,2-3 155 0</inkml:trace>
  <inkml:trace contextRef="#ctx0" brushRef="#br0" timeOffset="3990.2773">21143 16921 684 0,'0'0'355'0,"0"0"-72"0,0 0-107 16,0 0-91-16,0 0 41 0,0 0 27 0,0 0-101 16,0 0-52-16,0 0-49 0,0 0 23 15,-96-2-8-15,89 27 33 0,4 8 2 16,3 6 17-16,8-2 15 0,2-1 25 16,-3-9 10-16,1-10-16 0,-5-3-3 15,0-3 9-15,-1 2-3 0,3 2 4 16,-3-4-30-16,0-2-13 0,-2-2-14 0,0-1 0 15,-7-1 37-15,-12 2 6 0,-20-4-9 16,-11 4-36-16,-8-4-100 0,10-3-101 16,14 0 16-16,13-3 75 0,6-4-105 15,8 4-3-15,1-4-186 0,4 2-307 16</inkml:trace>
  <inkml:trace contextRef="#ctx0" brushRef="#br0" timeOffset="4285.312">21655 16937 914 0,'0'0'485'16,"0"0"-283"-16,0 0-186 0,0 0-16 15,0 0 147-15,-133 4-11 0,106 7-29 16,-1 7-58-16,2 10-13 0,-1 5-36 0,3 1-30 15,10-5 17-15,7-11 10 0,7-5-29 16,0 2 32-16,0 3 22 0,17 3 50 16,13 4-27-16,19-2 46 0,15 0-39 15,7-8 48-15,6-3 7 0,-1-4 22 16,-1-6-33-16,-7 1-50 0,0-3-46 16,-3 0-71-16,1-5-149 0,-3-10-19 15,-4-3-92-15,-13-10-179 0,-18 8-82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09T06:40:29.3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388 8969 53 0,'0'0'17'0,"0"0"2"0,0 0 14 16,0 0 29-16,0 0 13 0,0 0 42 16,0 0 115-16,0 0-40 0,0-20-94 15,0 20-56-15,0-2 33 0,0 1 0 16,0 1 42-16,0-2 17 0,0 0-20 0,0 2-23 15,0 0-20-15,0-2-2 16,0 2-14-16,0 0-6 0,0 0-7 0,0 0-6 16,0 0-10-16,0 0 0 0,0 0-4 15,0 0 4-15,0 0-3 0,0 0-4 16,0 0 1-16,0 0-1 0,0 0 1 0,0 0-4 16,0 0 0-16,0 0-14 15,0 0 1-15,0 0-1 0,0 0-1 0,2 0 1 16,2 0 11-16,6 0 3 15,0 0-13-15,2 0 0 0,8 2 13 0,-1 0 3 16,4 1-17-16,2-1 10 0,5 2-12 16,3 0 0-16,7 0 1 0,0-1-1 15,-2-1 0-15,-5 1 0 0,-1-1 0 16,7 1 4-16,-1-1-3 0,4 3 1 16,4-4-1-16,-2 1 0 0,1-2 0 0,-3 2 2 15,2 0-2-15,-1 0 0 0,-1 0 1 16,1 1 14-16,-3-1 0 0,0 2-15 15,-1-2 18-15,1 2 4 0,0-1-10 16,3 4 0-16,-2-5-11 0,3 5 0 16,-4-1 0-16,0 0 2 0,1-1-4 15,3 3 0-15,6-1 1 0,4 0 2 16,-1 0-2-16,5-1 12 0,-5-2-11 16,0-1-2-16,2 3 1 0,-2-3 0 15,2 2 38-15,-1-2-16 0,-2 1 29 0,-5 1-1 16,1-5 14-16,-8 5-4 0,-7-3-3 15,-6-1-6-15,-4-1-27 0,-11 3-22 16,0-3-2-16,2 2 18 0,-2-2-6 16,1 2-11-16,-5-2-2 0,1 2 0 15,-7-2-13-15,0 0-16 0,-2 0-42 16,0 0-42-16,0 0-42 0,-6 0-32 16,-9 0-76-16,-20-2-111 0,-16-8-410 0,1 3-37 15</inkml:trace>
  <inkml:trace contextRef="#ctx0" brushRef="#br0" timeOffset="1552.2846">13850 11905 747 0,'0'0'228'0,"0"0"-205"15,0 0-23-15,0 0-4 0,0 0 4 0,0 0 114 16,0 0 23-16,0 0 16 0,0 0-65 16,4 45-46-16,-2-31 1 0,0-2 19 15,0 8 29-15,2 9 0 0,-2 9 12 16,0 3 18-16,0 1-5 0,0-3-22 15,1-6-19-15,-1-4-40 0,3-5 4 16,-3-5 0-16,-1-6-26 0,4-4-12 16,-1 4-1-16,-2-4 3 0,2 0 10 0,-2-4-2 15,1 0-11-15,-1-4 0 0,-2-1 3 16,2 0 33-16,0 0-12 0,0-3-24 16,4-7-35-16,1-4-10 0,2-3-7 15,1-3 36-15,0-2-55 0,4 0 41 16,-2 1 29-16,-2 1-1 0,6 2-24 15,-2 1 26-15,0 1-16 0,4 1 0 16,-1 2 13-16,3 3-10 0,-5 0-3 16,4 4 16-16,-5 3 2 0,-1 0-2 15,0 3-1-15,-2 3 1 0,0 6 23 0,2 4 13 16,1 2 64-16,-4 5-9 0,-2-2 6 16,6 4-33-16,-6-1-25 15,-2 2-7-15,0-2 4 0,1 0 12 0,-3-2-46 16,3-4 40-16,-5 1-13 0,-1-7-18 15,2-1-9-15,-3-2 9 0,0-3-11 16,0-3-29-16,0 2-29 0,2-2 9 16,-2 0 17-16,0 0 6 0,0 0 16 0,0 0 10 15,0 0 25-15,0-2-25 16,2-3-12-16,1-1-43 0,3-3 13 0,-2-2-3 16,4-4 12-16,4 2 1 0,2-2-7 15,0-3-9-15,4 4 47 0,1-1 2 16,2-2 17-16,0 4 1 0,9 0 17 15,4 1 32-15,11 4-4 0,-3-1 1 16,-4 6 25-16,-10 3-9 0,-13 0-36 16,-5 0-26-16,5 7-16 0,-2 3 39 0,1 5 32 15,2 8 60-15,-2 6-51 0,-3 7-32 16,-1 4-47-16,-5-2 15 0,-3-1 9 16,-2-8-2-16,2-5-12 0,-2-5-13 15,1-7-2-15,-1-2-49 0,5-1-40 16,-2 2-9-16,3-2-58 0,5-4-68 15,2-5-30-15,1 0 10 0,14-5-44 16,4-15-166-16,-5 1-667 0</inkml:trace>
  <inkml:trace contextRef="#ctx0" brushRef="#br0" timeOffset="1768.4067">15265 12293 1728 0,'0'0'422'0,"0"0"-263"15,107-14-82-15,-73 11 40 0,-5 3-53 0,-3 0-63 16,-4 0-1-16,-4 0 0 0,-3 0-3 16,2 0-39-16,0 4-94 0,0 2-74 15,-8 1-69-15,-5 1-72 0,-4 1-173 16,0-5-265-16</inkml:trace>
  <inkml:trace contextRef="#ctx0" brushRef="#br0" timeOffset="1921.8399">15370 12450 1368 0,'0'0'338'0,"0"0"-218"16,0 0-29-16,0 0 23 0,0 0 16 15,0 0 2-15,0 0-41 0,127 4-33 16,-106-8-58-16,5 2-43 0,-5-2-151 15,-2 1-49-15,0-1-92 0,-4 0-192 0,-7 2-474 16</inkml:trace>
  <inkml:trace contextRef="#ctx0" brushRef="#br0" timeOffset="2818.7685">16019 12255 682 0,'0'0'1154'0,"0"0"-833"0,0 0-272 0,0 0-29 16,0 0-1-16,0 0 165 0,0 0 4 15,-32 99-11-15,22-62-42 0,-1-2-42 16,2-7-45-16,3-10-32 0,2-1-3 16,2-6-13-16,0 0-1 0,0 3 1 15,0-4-1-15,-1-5 1 0,3-1 0 16,-2-2 2-16,2-2 27 0,0 0-17 0,0 0-2 15,0-4-10-15,0-3-86 0,0-5 9 16,0 0-20-16,0-1 14 0,5 0 38 16,3-2 0-16,0-1-29 0,3 3-1 15,2-2 56-15,-5 1-10 0,5 0 26 16,-2 1-10-16,-1 1 12 0,1 3 1 16,0-1-3-16,1 4 3 0,-1-1 0 15,-1 3 22-15,3 1-22 0,-2-1 2 16,1 1-1-16,2 3-1 0,0 0-13 15,0 0 13-15,2 0 10 0,-2 7 45 0,-4 0 29 16,6 5 19-16,-3 3 35 0,-3 2 64 16,4 4-10-16,0 4-55 0,-4-2-23 15,2-2-25-15,-2 2-23 0,-4-6 7 16,3-2-42-16,-5-1-12 0,0-5-19 16,0-1 13-16,0-5-1 0,-4-3 7 15,5 0 6-15,-3 0-21 0,5 0-4 16,1-9-51-16,2-6-50 0,6-2-28 15,0-2-8-15,4-2-9 0,-3-1-33 16,0 5-3-16,0 2 102 0,-3 5 61 0,2 3 19 16,-4 3 84-16,0 4-14 0,4 0-2 15,-2 0 21-15,3 2 7 0,3 7 9 16,-5 5 16-16,8 1 25 0,-6 2-8 16,6 1-46-16,-2 0-29 0,3-1-26 15,-2-2-24-15,0-2 15 0,0-4-25 16,-4-3 26-16,4-3-13 0,-3-3-16 15,3 0-18-15,-4 0-27 0,4-7 5 0,-1 0 5 16,0-1-3-16,-2-1 23 0,1 1 2 16,-6 1 11-16,0-4 1 0,0 4 2 15,-6-1 1-15,-3 1 23 0,1 1 4 16,-4-1 2-16,-2 0 13 0,0 0-22 16,0-1-22-16,0 1 0 0,0-2 15 15,0 4 1-15,-5 0-16 0,2 0 0 16,2 2-2-16,-1 3-11 0,2-2-2 15,-2 2-1-15,2 0-15 0,-2-2-67 0,2 2-24 16,0 0 14-16,0 0 16 16,0 0 26-16,0 0-4 0,-2 0-6 0,2 0 15 15,-2 0 16-15,0 0 7 0,2 0 3 16,-2 0 9-16,2 2 23 0,0-2 0 16,-2 0 0-16,2 0-10 0,0 2 0 15,0-2 0-15,-2 1 11 0,0 1-27 16,-4 0-16-16,3 1-19 0,2-1-39 15,-1 1-45-15,-2-1-23 0,2 1 23 0,-4 0 15 16,-2-1-32-16,-1 2-53 0,-2-1-84 16,1 1-173-16,1-2-311 0,82-37 487 0</inkml:trace>
  <inkml:trace contextRef="#ctx0" brushRef="#br0" timeOffset="3833.517">17157 12714 308 0,'0'0'414'15,"0"0"-199"-15,0 0-91 0,0 0-23 16,0 0 29-16,0 0-10 0,0 0 4 0,0 0-39 15,0 0-30-15,0 0-23 0,-40-60 4 16,37 55-10-16,-1 1 13 0,0-2 10 16,0 1 3-16,-1 1 0 0,2-1-13 15,-2 2 13-15,-1-2 3 0,-1 0-16 16,-2 2 3-16,1 1-16 0,-4-2 0 16,-3 2-4-16,0 0 1 0,-6 0-7 15,2 1 0-15,-5 1 10 0,3 0 7 0,-5 0 18 16,4 0 11-16,0 5 44 15,-2 1 17-15,8 1-23 0,-1 4-55 0,2 1-23 16,6 0-21-16,3 2-1 0,4-4-2 16,2 2 0-16,2 0-8 0,10-3 10 15,6-1 13-15,5-1-13 0,5-4-19 16,8-3-49-16,4 0-32 0,1-7-3 16,-9-2 45-16,-11 1 19 0,-4 1 14 0,-9-1-8 15,5-1-6-15,-5-1-12 16,5-2 5-16,-4 1 46 0,-6 2 23 0,2 0 68 15,-3 4 38-15,0-1 26 0,-2 4-27 16,0 0-28-16,1 2-20 0,-1 0-32 16,3 0-48-16,3 0-9 0,4 0 9 15,1 7 25-15,5-2 14 0,5 5-10 0,0-3-28 16,5 3-1-16,4-3 0 16,4 1 1-16,-3-1 2 0,-3-7-3 0,-4 2-13 15,-6-2 0-15,2 0 12 16,1 0 1-16,-4-2 0 0,-4-3 13 0,-3-3 13 15,-4 1 2-15,-1-1 8 0,1-3 11 16,-3-1-21-16,-3-1 6 0,0-1 25 16,0 0 0-16,0-4-9 0,-9 3-8 15,4-3-40-15,-3 3 0 0,-5 0 13 16,0 2 31-16,1 0-9 0,-5 4-13 0,-3 1-22 16,4 3-1-16,-8 3-1 15,-3 0 1-15,-5 2 1 0,-1 0 22 0,3 8-19 16,9 1-3-16,2 5-2 0,1 7-23 15,-5-1 0-15,10 4 12 0,-4 0-60 16,7-4-114-16,0 3-88 0,2-2-88 16,-4-4 4-16,7 0 22 0,-1-3-23 15,-3-3-223-15,3-5-481 0</inkml:trace>
  <inkml:trace contextRef="#ctx0" brushRef="#br0" timeOffset="4941.5566">13937 13113 791 0,'0'0'512'0,"0"0"-232"16,0 0-163-16,0 0-62 0,0 0 3 0,0 0 11 15,0 0-1-15,0 0-29 0,0 0-39 16,0 0-29-16,0-24 16 0,2 27 13 16,-2 5 39-16,2-1-17 0,-2 4-6 15,0 1 36-15,0 5 36 0,0 12 19 16,-2 13 16-16,-2 8 45 0,-1 3 38 15,3-2 38-15,2-5-39 0,-2 2-49 16,2-6-41-16,0 2-26 0,0-5-29 16,0-6-6-16,0-7-43 0,0-6-10 15,0-7-2-15,0-4 0 0,0-1-2 0,2-3-60 16,-2-1-39-16,0-2-12 0,0-2 25 16,0 0 28-16,0-4 4 0,0-5-26 15,0-5-13-15,2-3 31 0,3 0 62 16,-1-2-13-16,4-3 13 0,2 2-10 15,8 2-6-15,-2-2-13 0,4 3-23 16,3 1-12-16,5 3-17 0,6 1 3 16,4 3-9-16,-2 4 9 0,-11 5 29 0,-4 0 30 15,-8 0 5-15,7 0 17 16,-4 11 104-16,8 4 54 0,-3 12 45 0,1 9-7 16,-2 4 15-16,-2 0-42 0,-6-4-44 15,-3-9-43-15,-3-5-16 0,-1-8-28 16,-1 0-36-16,2 1-2 0,0-1-19 15,1-1-79-15,-1-6-51 0,0-3-74 16,3-4-117-16,2 0-85 0,1-11 36 16,8-16-124-16,-6 2-864 0</inkml:trace>
  <inkml:trace contextRef="#ctx0" brushRef="#br0" timeOffset="5123.2742">15185 13541 2305 0,'0'0'575'0,"0"0"-421"0,0 0-154 15,0 0-64-15,0 0 22 0,0 0-9 16,0 0-33-16,0 0-87 0,0 0-110 16,0 0-50-16,105 42-91 0,-100-32-642 15</inkml:trace>
  <inkml:trace contextRef="#ctx0" brushRef="#br0" timeOffset="5295.2986">15215 13747 1670 0,'0'0'445'0,"0"0"-328"0,0 0-81 16,0 0 57-16,0 0 79 0,0 0 18 15,0 0-35-15,0 0-98 0,123 8-57 16,-97-8-170-16,-2 0-111 0,4 0-33 15,-5 0 0-15,3 0-44 0,-6 0-316 16,-6-2-150-16</inkml:trace>
  <inkml:trace contextRef="#ctx0" brushRef="#br0" timeOffset="6049.4761">15924 13300 1251 0,'0'0'348'0,"0"0"-221"16,0 0-127-16,0 0 9 0,0 0-9 16,0 0 72-16,0 0 71 0,0 0 19 15,-26 96-6-15,20-37 15 0,2 6 36 0,-3-5-1 16,0-6-49-16,3-4-32 15,-2-6-55-15,0-6-28 0,0-7-10 0,2-10-13 16,-2-9-18-16,2-3-1 0,0-3 1 16,0 0-1-16,0-3-18 0,0-3-20 15,-3 0-10-15,-1-2-22 0,-1-5-11 16,3-4 30-16,2-1-36 0,1-3-6 16,3-1-19-16,0 1-37 0,5 0 26 15,10 0 49-15,0 2 48 0,1-2 10 16,8 6 14-16,-3 0-20 0,4 1 21 0,5 3-20 15,-4 2 4-15,1 3 7 0,1 0 10 16,-5 0 29-16,3 3 10 0,0 4-4 16,-8 3 1-16,0 2 16 0,-4 10 38 15,-2 6 65-15,2 9 77 0,-6 3-34 16,-1-3-38-16,-6-9-52 0,2-7-34 16,-1-6-4-16,-2-4-29 0,2 5-11 15,-2 0-30-15,2-3-1 0,-1-4-2 0,4-5-92 16,-1-1-67-16,1-3-71 15,4 0-108-15,-2 0-46 0,4-5 11 0,5-6-170 16,-8-2-831-16</inkml:trace>
  <inkml:trace contextRef="#ctx0" brushRef="#br0" timeOffset="6482.8182">16495 13963 1931 0,'0'0'506'0,"0"0"-374"0,0 0 17 16,0 0 34-16,0 0-10 0,0 0 3 15,19 116-10-15,-2-99-64 0,0-1-39 16,0 2-12-16,2-5-17 0,0-2-32 16,0-3 33-16,0-4-35 0,0-4-95 15,-4 0-31-15,4-4 17 0,-4-4 46 16,0-3 28-16,-3 0-20 0,-1-3-15 15,0 3-7-15,-3-3 7 0,-3 0 17 0,0 1 53 16,-2 0 39-16,-1-2-10 16,-2 2-16-16,0-3 6 0,0 1-16 0,0 1 13 15,-2 1 0-15,-4 1-15 0,-1 3 18 16,-1 0-15-16,-3-2 18 0,0 6-9 16,-1-2 9-16,-6 2 0 0,2 2 23 15,-3 1-7-15,-2 2-2 0,-4 0 5 16,3 0 10-16,-3 5 19 0,-3 7-13 15,5 4-22-15,-1 1-23 0,0 4 20 16,8 2-29-16,-1 0 13 0,4 0-13 0,7-3-2 16,-1 0-1-16,5-3-1 0,2-1-65 15,0-6-71-15,0 0-38 0,9-4-81 16,-1-2-88-16,7-4-44 0,0 0-37 16,-5 0-281-16</inkml:trace>
  <inkml:trace contextRef="#ctx0" brushRef="#br0" timeOffset="15471.2488">13733 15198 276 0,'0'0'698'0,"0"0"-415"0,0 0-146 15,0 0-39-15,0 0 9 0,0 0-16 16,0 0 10-16,0 0-20 0,16-28-52 15,-14 25-13-15,3 1-15 0,-5-2 19 16,2 2 19-16,0-2 6 0,1 3-6 0,-3-1 36 16,0-2-20-16,0 0-13 0,0 1 3 15,0-4-12-15,0 5 6 0,0-4-37 16,0 4-1-16,0-3 0 0,0 1 32 16,0 1-33-16,0-3-19 0,0 2 16 15,0 0-13-15,0 1-27 0,0-1 21 16,0 4 22-16,0-3-1 0,0 3-15 15,0 0-10-15,0 0-7 0,0 0-9 0,0 0 3 16,0 0-26-16,0 7-9 16,0 10 74-16,4 9 13 0,2 23 107 0,-2 9-36 15,-2 8 20-15,-2 1 12 0,0-4-13 16,0-2-2-16,0-6-53 0,0-4 7 16,0-8-53-16,0-8 11 0,5-9-13 15,-1-7-2-15,0-6-11 0,-2-1 12 16,4-3 1-16,-2 1-3 0,3-3-16 15,-3-2 19-15,1-2 1 0,-3-3 12 16,0 0 48-16,4-3 23 0,2-7 15 0,8-4-70 16,-4-8 0-16,7-4-10 0,-2-9 4 15,7-4-10-15,-1-7-7 0,1 1-6 16,-4 2-16-16,0 3 13 0,-1 2-36 16,0 0 38-16,-5 1-12 0,4 5-12 15,-3 9-43-15,-8 3 46 0,2 7-33 16,1 0-80-16,-2 0 116 0,2-7-130 15,3 4 65-15,4-1 10 0,-4 2-46 0,-2 2 17 16,6 4-21-16,-7 0 37 16,-2 5-11-16,-2-1 20 0,3 2-35 0,-4 0-99 15,0 3-65-15,0 0-110 0,-1 0-109 16</inkml:trace>
  <inkml:trace contextRef="#ctx0" brushRef="#br0" timeOffset="16532.036">14075 15897 168 0,'0'0'457'0,"0"0"-209"0,0 0-102 15,0 0-19-15,0 0 40 0,0 0 8 16,0 0-119-16,0 0 15 0,0 0-9 16,0 0 0-16,17-35-59 0,-15 35-3 15,-2 0 13-15,0 0 10 0,0 0-10 16,0 0 6-16,0 0 17 0,0 0 19 0,0 0-3 15,0 0-6-15,0 0-27 16,0 0-19-16,0 0-1 0,0 0-25 0,0 0-3 16,0 3-4-16,0 2 33 0,0 4 17 15,0 3 21-15,0 3 18 0,4 4 8 16,-2-3-31-16,0 3 9 0,0-1 10 16,2 1-7-16,-2-4-45 0,2 0 0 15,-3-4 1-15,3 3-1 0,-1-5 1 16,-1 0 0-16,0-2 3 0,-2-4-2 15,0 2-2-15,2-3 0 0,-2-2 2 0,0 0 24 16,0 0 10-16,0 0 2 0,0 0 1 16,0 0 0-16,0 0 6 0,0 0 7 15,0 0-41-15,0-2-11 0,0-3-3 16,0 3 2-16,0-3-41 0,0-1 29 16,0 0-29-16,0 1 4 0,0-3-4 15,0-2 16-15,6 1-49 0,0-3 1 16,3 1-10-16,1 0 19 0,3-1 39 0,0 2-29 15,-5 0 25-15,4 3 30 16,-2 2 9-16,0-1-9 0,-2 1-38 0,4 2 38 16,-4 0 20-16,-2 2 2 0,0 1-19 15,1 0 0-15,-1 1 42 0,1 6-19 16,-1 3 0-16,-1-3 20 0,1 5-4 16,-2 1 23-16,0 1-17 0,-2 1 27 15,0-2-33-15,0 3 3 0,-2-3-6 16,2-2-26-16,0 2 29 0,1-4-42 15,-1-1-2-15,-1-3 0 0,-1-1-21 16,4-3 23-16,-4-1 21 0,0 0 24 0,0 0 4 16,2 0 2-16,0 0 7 0,0 0-3 15,2-7-55-15,0-1-80 0,4-4-49 16,6-1 19-16,0-4 16 0,1 0-10 16,4-1-77-16,2 3 12 0,3 4 65 15,-4-1 91-15,6 3 13 0,-2 1 36 0,-3 4 29 16,0 1 45-16,-5 3-6 0,3 0 3 15,-8 0-19-15,-1 0 22 0,1 5-39 16,1 5 3-16,-5-1 10 0,1 3 19 16,-2 3 3-16,0 2 23 0,1 2-33 15,-4 1 9-15,2 0-54 0,-2 2-22 16,-1-3-15-16,-1-2-12 0,2-2-3 16,-1-1 1-16,0-5-13 0,-2-2-118 0,2 2 10 15,-1-4-85-15,2 1-78 16,-1-1 26-16,2 0-50 0,-2-4-47 0,4 1-211 15,-4-2-473-15</inkml:trace>
  <inkml:trace contextRef="#ctx0" brushRef="#br0" timeOffset="18721.766">13864 16658 781 0,'0'0'310'15,"0"0"-121"-15,0 0-111 0,0 0-29 16,0 0 13-16,0 0 9 0,0 0-22 16,0 0-23-16,6 0-10 0,1 3 79 15,0 3-40-15,-1-3-16 0,-2 4 16 0,2 1-22 16,-4 1 6-16,5-1-7 0,-5 3-6 16,2 0 0-16,0 1 0 0,-1 3 26 15,-1 2 3-15,0 1 0 0,0 2 0 16,0 4-23-16,-2-3 43 0,2 3-4 15,-2-2-45-15,3 2 16 0,-3-1 3 16,0 2-3-16,0-4 12 0,0 0-53 16,0 1 30-16,0-2-12 0,0-3-6 0,2 0 81 15,-2-3 18-15,0-3-87 16,0-5-25-16,0-1 0 0,0-3 0 0,0-2 0 16,0 0 15-16,0 0 23 0,0 0 13 15,0 0 7-15,2 0 0 0,-2-2 12 16,0-3-6-16,0-2-64 0,2-5-32 15,0-1-16-15,-2-3 16 0,2 1 0 16,2-2-32-16,0-2-3 0,0-1-20 16,3 1 23-16,0 0-7 0,1-1-19 15,-2 3-32-15,2-1 67 0,4 0 0 0,-2 1 19 16,1 2 7-16,1 2-45 0,1-3-20 16,0 5 94-16,-2-2 1 0,4 4 0 15,-3 1 1-15,0 1 56 0,4-2-55 16,-1 4-3-16,6 1 26 0,-2 0 22 15,0 2 14-15,0 2 9 0,1 0-4 16,0 0 17-16,2 0-39 0,-1 7 58 0,3 3-22 16,-8 2-4-16,4 1 6 15,-4 2-19-15,-3 3 3 0,2 1 3 0,-4 0-25 16,-3 4 19-16,0 5 9 0,1 9-6 16,-2-1 24-16,-5-6 8 0,0-7 27 15,0-7-41-15,-2-3-54 0,0 0-12 16,0 1-7-16,0 1-12 0,0-6 0 15,2 1-10-15,-2-5 10 0,2 0-25 16,-2-5-98-16,0 2 0 0,0-2-3 16,0 0-14-16,0 0-32 0,0 0-39 0,2 0-62 15,0-7-40-15,2-8-11 0,4-13-270 16,0 1-919-16</inkml:trace>
  <inkml:trace contextRef="#ctx0" brushRef="#br0" timeOffset="20373.3376">14040 12840 103 0,'0'0'268'0,"0"0"-171"16,0 0 112-16,0 0-59 0,0 0-36 15,0 0 26-15,0 0 23 0,0 0 52 16,0 0-137-16,7-44-6 0,-7 42-1 16,0-2-58-16,0 3 55 0,0-1-16 15,2-1-9-15,-2 3-17 0,0 0-23 16,0 0-2-16,0 0-1 0,0 0 1 15,0 0 0-15,0 0 12 0,0 0-11 0,0 0-2 16,0 0-16-16,0 0-23 0,0 0-3 16,0 0-10-16,0 3-7 0,0 2 59 15,0 7 39-15,-9 7 52 0,-1 8-29 16,-5 11-23-16,-4 6-6 0,2 0-1 16,2-3 0-16,0-3 11 0,3 1-27 15,-1-5 32-15,0 2-15 0,0-1-17 16,3-2 0-16,-6-1 7 0,6-1-21 0,-4-2 11 15,-2-1 6-15,4 0 1 16,-4 1-7-16,2 0 6 0,1-1 9 0,-1 2-27 16,-2-4 34-16,6 1-3 0,0-5-32 15,0-4 48-15,4-3-48 0,-1-2 0 16,4 4 14-16,-4 1-14 0,3 2 0 16,0 0-13-16,0-1 13 0,1 0 0 0,1 1 27 15,-1-2-26-15,2 0 2 16,-1-1-3-16,0-2 19 0,0-1-19 0,2-3 0 15,0-2-1-15,-3-1 1 0,2-2 2 16,1-1 0-16,-3 2 16 0,1-5-16 16,2 3 0-16,0-3-2 0,0 0-2 15,0-2-17-15,-2 2 19 0,2-2 1 16,0 0 2-16,0 0 0 0,0 2-2 16,0-2 1-16,0 0 1 0,0 0 0 15,0 0-3-15,0 0-1 0,0 0-12 0,0 0 12 16,0 0 1-16,0 0 2 15,0 0 11-15,0 0-10 0,0 0 20 0,0 0 2 16,0 0 11-16,0 0 12 0,0 0 10 16,0 0 13-16,0-4 10 0,7-2 2 15,-1-4-70-15,7-5-13 0,2-2-109 16,-1-4 30-16,4 2 77 0,-6 2-34 16,-2-1 23-16,3 3-6 0,-4 2 3 15,-1-2-43-15,-1 3 59 0,-3 2 7 0,0 3 19 16,-2 3 19-16,-2 1-42 0,0 0-3 15,0 3-16-15,0 0 16 0,0-1 0 16,0 1-23-16,0 0-19 0,0 0-16 16,0 0-13-16,0 0-19 0,0 0-23 15,0 0-1-15,0 0-3 0,-2 0-6 16,-2 0-13-16,-4 0-30 0,-2 0-88 16,-1 0-23-16,-3-3-58 0,4-2-193 15,69 13 283-15</inkml:trace>
  <inkml:trace contextRef="#ctx0" brushRef="#br0" timeOffset="21762.1449">13915 13253 22 0,'0'0'117'0,"0"0"-22"16,0 0 48-16,0 0-130 0,0 0 160 0,38-102-62 15,-32 84-23-15,2-2-69 16,-4 1 8-16,2 2-21 0,-2 1 17 0,-2-1 26 15,2 2 47-15,0 0-94 0,-2 1 68 16,1 1 8-16,-1 2 46 0,-2 1-10 16,0 0 91-16,0 1-120 0,0 1-1 15,2 1-9-15,-2 0-39 0,0 0-4 16,0-1 49-16,0 3 10 0,0-1-75 16,0 3 13-16,0 0-12 0,0 1 14 15,0 2-31-15,0 0-49 0,0 0-12 0,0 0 2 16,0 0-6-16,0 0-6 0,0 2-13 15,3 6 35-15,-3 1 49 0,2 6 16 16,0 1 4-16,0 7-20 0,-2 10 52 16,0 9 22-16,0 6-32 0,0-2 17 15,0-3 25-15,0-1-29 0,0-2-32 16,-2 2 26-16,-2 1-27 0,-1-3 27 0,-2 0-32 16,-1-1-15-16,2 0-2 15,0-1 4-15,-3-1-2 0,0-1 1 0,1-4 20 16,0-1-1-16,1-8 1 15,1-6 13-15,1-4-17 0,3-3-6 0,0-1-12 16,-2-1 47-16,2-1-46 0,2-3 30 16,-2 1-19-16,2-5 13 0,0 0 12 15,0 0 17-15,0 0 10 0,0 0 12 0,0 0 7 16,0 0 2-16,0 0 1 16,0 0-1-16,0 0 1 0,0-7-4 0,2-2-26 15,4-10-57-15,5-10-80 0,0-8-28 16,1-7 53-16,3-2-21 0,-2 5-18 15,-7 5-66-15,2-5 44 0,-1 2-7 16,0 0 13-16,-1 1 10 0,-2 0 61 16,-2 1-74-16,2-2 19 0,-2 0 48 15,1 1-12-15,1 1-7 0,0 2 36 16,0 0-39-16,1 8 58 0,-1 4 9 0,0 8 2 16,-2 3 0-16,3 1 12 0,-3 0-10 15,2-1-3-15,-3 5 65 0,-1 2-36 16,0 5 27-16,0 0-43 0,0 0-13 15,0 0-104-15,0 14-46 0,-1 18 150 16,-10 14 52-16,-7 14 59 0,4 5 48 16,-2-2-62-16,2-8-16 0,4 1 3 15,2 0 4-15,2-3 5 0,-2-2 4 16,4-2-42-16,0 2-7 0,2-10-25 16,0-3-20-16,0-6 26 0,2-6-16 0,-2-6-11 15,2-9-1-15,0-2-1 0,-2-1-16 16,2-1 16-16,-2-1 29 0,0-1-29 15,2-3 1-15,0 1 15 0,-2-3 3 16,2 0 1-16,0 0-17 0,0 0 0 16,0 0 0-16,0 0-3 0,0 0-2 15,0 0-14-15,0 0 13 0,0 0 0 16,0 0 0-16,0 0-1 0,0 0 4 0,0 0 13 16,0 0 3-16,0 0-3 0,0 0 0 15,0 0 3-15,0 0 3 0,0 0-6 16,0 0-12-16,0 0 0 0,0 0 0 15,0 0 3-15,0 0 18 0,0 0 1 16,0 0 5-16,0 0 1 0,0 0 10 16,0 0-1-16,0 0-3 0,0 0-12 15,0 0-12-15,0 0-11 0,0 0-22 0,0 0-7 16,0 0-19-16,0 0 0 16,0 0-6-16,0 0 9 0,0 0 6 0,0 0 14 15,0 0 8-15,0 0 17 0,0 0 4 16,0 0 21-16,0 0 1 0,0 0 0 15,0 0-7-15,2 0 0 0,0 0-3 16,2-5 7-16,4-2-20 0,5-3-3 16,2-1-6-16,-3-4-10 0,4 2 16 15,-2-3-4-15,-3 3-57 0,0 2-70 0,-1 0 98 16,-1 0 17-16,-3 4-10 0,0-1 23 16,-2 5-68-16,3-1-6 0,-2-1 64 15,-1 4-35-15,0 1 18 0,0 0-8 16,-1 0-8-16,4 0 21 0,3 0 25 15,0 0 27-15,2 6 40 0,-1 1-56 16,2 1-11-16,0-1-13 0,-5 2-16 16,2 1 29-16,2 4 42 0,-4-1 7 15,-1 5 2-15,4-1 30 0,1 2-29 16,-5-1-17-16,2 0 29 0,0-1-15 0,2-1-24 16,-3-1-2-16,3 0 6 0,-3-2 19 15,3 3-26-15,-2 1 4 0,-3-2-24 16,0 1 24-16,0-1 22 0,-2-2-46 15,-2-1 24-15,0-5 6 0,-2 1-32 16,0-2 0-16,4-3 1 0,-4 0 15 16,0-3-15-16,0 0 11 0,0 0 1 15,0 0 10-15,0 0-1 0,2 0-4 0,-2 0-18 16,0 0-45-16,0 0-28 0,0 0-30 16,0 0-54-16,2 0-39 0,-1-4-14 15,2-4-13-15,1-7-137 0,0-1-444 16,-20 59-289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09T06:41:12.9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774 9709 217 0,'0'0'454'0,"0"0"-256"15,0 0-97-15,0 0-42 0,0 0 16 16,0 0 16-16,0 0-6 0,0 0-10 16,0-10-17-16,0 10-12 0,0-2-20 15,0 2-3-15,0-3 13 0,0 3 12 0,0 0 4 16,0 0-13-16,0 0 0 0,0 0-6 15,0 0-7-15,0 0-13 0,0 0 3 16,0 0-3-16,0 0 0 0,0 0 3 16,0 0 4-16,0 0-1 0,0 0-2 15,0 0 12-15,0 0-6 0,0 0-10 16,0 0 0-16,0 0-11 0,3 0 0 16,-3 0 14-16,2 5-3 0,0-4 16 0,2 5-3 15,-2-1 20-15,3 2 2 0,-1 1-28 16,0 1 12-16,3-1-16 0,-5 1 13 15,2 1 1-15,0-3-1 0,-2 3-7 16,3-3-5-16,-3 3-14 0,2-3 16 16,-2 1 4-16,0-1-4 0,2 2-3 15,-2-4 13-15,1 1-16 0,-2 0 0 16,2-1 13-16,-1-1-13 0,0 0 0 16,-2-2-12-16,3 0 1 0,-3 1-1 0,0-3 1 15,2 2 1-15,0 3 16 16,0-2-3-16,0 1-13 0,0 0-2 0,2 0 3 15,-2 0-3-15,-2-1 2 0,4 3-3 16,-2-2 0-16,0 3 3 0,4-3 0 16,-4 4 14-16,2 0 5 0,-2-1 1 15,0 3 12-15,2-3-16 0,-2 2 7 16,2 0-6-16,0-1 8 0,-2-1-11 16,0 0-15-16,3 1 20 0,-1-2 10 0,1 2-9 15,-3 0-10-15,2-1-13 0,0-1 16 16,-2 1-3-16,2-1-11 0,-1 1 1 15,-1 0 13-15,2 1-16 0,-2-3 0 16,2 1 1-16,-2 0 10 0,3-1-11 16,-1 1 0-16,-2-3 0 0,3 4 19 15,-1-2 7-15,0 5-4 0,2-3 17 16,-1 3-1-16,6 1-25 0,-3 0-13 0,0-2-2 16,0 0 2-16,3 1-1 15,2-1 2-15,-3 0 9 0,1 0-6 0,0 2 12 16,2 0-16-16,-6-1 12 0,2-1 11 15,3-1-4-15,-6 2-18 16,0-1 21-16,0-2 1 0,0 3 12 0,-4-3 0 16,5 3 3-16,-2-2-16 0,-1 0 7 15,2 1 3-15,-2-1-7 0,2 2-23 16,1-2-1-16,1 3 12 0,1-2 6 16,-2 0-16-16,3 1-2 0,-4-3-1 0,2 4-22 15,2-2 22-15,0 0 0 16,0 3 17-16,-1-2-15 0,4 1-1 0,-3-1 0 15,-1-1 0-15,1 2-1 0,-1-2-1 16,-1-2 1-16,1 1 0 0,-3 0 1 16,2-1 0-16,2-2-2 0,-4 1 2 15,0-1-1-15,0 2 0 0,0-3-3 16,-1 0 0-16,2 1 2 0,-1 1 0 16,-2-3 1-16,2 3 1 0,0 0-1 15,1-1 0-15,-1 2 0 0,1-1-2 0,1-1 2 16,-1 1 0-16,1-1 0 0,-3 1 2 15,7 0-1-15,-1-1 1 0,-1 2-1 16,-3-2-1-16,8 1 0 0,-5 0-3 16,1-1 3-16,2 3 0 0,-3-4-11 15,2 1 11-15,-3 2 0 0,2-4-11 16,-1 2 10-16,0-2 1 0,-1 1-38 0,2 0 34 16,-1-1 4-16,3 1 3 15,1 0-2-15,-2 0 1 0,0-2-1 0,4 1 0 16,-2-1 2-16,3 0 10 0,3 1-12 15,-1-2 11-15,2 1-12 0,-2 0 0 16,3 1 0-16,-4-3 0 0,0 0-1 16,-2 3-1-16,-3-1 1 0,0 0-2 0,-3-2 0 15,-1 0-10-15,2 2 13 16,-3-2 0-16,-1 0 3 0,1 0-2 16,-2 0 18-16,-1 0-6 0,10-2 3 0,-5-5-14 15,5 2 0-15,2-1-1 0,2-1-1 16,2-1-2-16,0 0-10 0,2 1-8 15,-1-1-5-15,-1-2-4 0,1 3 7 16,-6-1-3-16,1 1 6 0,-1-1-7 16,-2 0 13-16,2 1 13 0,-2-1 3 15,-1-1-1-15,-3 1 10 0,3-1 1 0,0 0-10 16,-3 0 13-16,3 0-4 0,0-1-12 16,-3 1 0-16,4 1 0 0,-4-1 3 15,2 0 10-15,-1-2-10 0,2 2 10 16,-2-3-10-16,1 0-2 0,3-3 21 15,0 4-6-15,-3-4 3 0,6 2-8 16,-4-3-9-16,2 1-1 0,-2 0 12 16,-2-1-12-16,2 1 0 0,-3 0 0 15,-1-1-1-15,-2 1-1 0,2 1-2 0,-3-1-15 16,2 2 18-16,-3 0 2 0,-1 0 0 16,3 2 1-16,1 0-3 0,-3 0-3 15,1-2 0-15,3 4-29 0,-2-4 30 16,3 4-11-16,0-1 12 0,1 1-2 15,2 1-10-15,-2-2 10 0,0 1-12 16,2-2 15-16,-2 0 1 0,1 2 0 16,-3-1 15-16,3 1-16 0,-2 0 3 15,-1-2-3-15,4 3 0 0,-4-2 0 16,0 2-3-16,1-1 2 0,2 1-1 0,-1 1-1 16,-1-1-10-16,4 0 0 0,-4 2 10 15,0-1-10-15,6-1-6 0,-5 3 16 16,-2 1-9-16,-1-2 11 0,2 4 1 15,-3-1-3-15,0-2 0 0,-2 3-10 16,4-2 12-16,-2 1-15 0,1 1 16 16,1-2 0-16,0 2 3 0,3-2-1 0,-3 2-1 15,3-1-1-15,1 1 2 0,-2 0 1 16,1-2-2-16,0 2-1 0,0-3-1 16,-1 5-1-16,-2-2 0 0,1 2 2 15,2 0 0-15,-5-3 3 0,6 3-1 16,-2-2 11-16,1 2-12 0,-3 0-1 15,3 0 16-15,0-2-4 0,0 2 4 16,2 0 3-16,-1 0-17 0,2 0 0 16,-2 0 1-16,1 0-2 0,0 0-1 15,-2 0 0-15,-1 0 0 0,3 0-1 0,-4 0 1 16,-1 4-2-16,2 1-1 0,-4-5-12 16,0 5 15-16,0-2-1 0,-2 2 1 15,4-1 16-15,-2-1 0 0,0 3-13 16,1 0 22-16,1-1-3 0,3 4-3 15,2-1-16-15,0 0 20 0,2 4 5 16,0-3-26-16,1 3 11 0,2 0-2 16,0-1-11-16,0 0-14 0,0-2 14 0,-2 3 3 15,2 0 0-15,-3-1-1 0,2-2-1 16,-2 1 0-16,0 2 2 0,0-4 7 16,-3 1-9-16,4-2-1 0,-4 2 2 15,1-4-2-15,0 3 2 0,-2-3 11 16,0 2-13-16,0 0 3 0,-2-2 10 15,-1 3 12-15,7 1-12 0,-5-2 9 0,-1 0-20 16,4 3 1-16,0-1 0 0,-1 1 1 16,3 2 11-16,0-1-11 0,-1 0-4 15,0 1 0-15,-1-1 2 0,0-2-2 16,-2 3 0-16,-3-3-1 0,4 3 0 16,-4-2-15-16,-2 0 16 0,-2-1 1 15,4-1 1-15,-4-1 0 0,0 0 14 16,0 0-13-16,-2-2 19 0,1 0 3 15,-3 2 4-15,2-4-7 0,1 3 6 16,-1 0 0-16,0-1-6 0,2 1-9 16,-1 2 6-16,1 0-3 0,0-1-4 0,3 5-11 15,0-3 18-15,1 4-18 0,0 1-1 16,-1-1-1-16,2 1 1 0,-3-1 0 16,2 1-2-16,2-1 1 0,-2 2 0 15,3 0 1-15,-3 1 0 0,3 1 1 16,-2 1 1-16,1-4 10 0,2 1 4 15,-4 2-3-15,0-3-1 0,-1 1 7 16,2-1 3-16,-1 1 4 0,-2-1-10 16,1-1-4-16,2-2-11 0,-3 1 18 15,1-2-3-15,-2 1 2 0,0-2 1 0,5 0 3 16,-4 2 3-16,2-4-13 0,-2 3-9 16,2-3 22-16,-2 1-12 0,-2 1-1 15,2 0-9-15,-1-2 10 0,-1 3-12 16,3-1-1-16,-1 0 1 0,-1 2 0 15,1-2-1-15,-4 0-3 0,2 1 0 16,2-3-1-16,-4 4 2 0,0-4-1 16,2 3 0-16,-2-1 1 0,0-2 1 0,0 3-1 15,4-2 0-15,-2 1 1 0,0-1 0 16,0 2 0-16,3-1 0 0,-3-2 1 16,3 3 0-16,-1 0 0 0,1 0 1 15,1-1 0-15,-4 0 1 0,6 2-1 16,-4-2 0-16,-2 0 0 0,0-1-1 15,-2-1 3-15,1-1 0 0,2 1-2 16,-3-5 0-16,0 5 1 0,-2-4-1 0,2 1 0 16,0 2-1-16,-2-5 0 15,3 3 0-15,-1 0 0 0,0 0-1 0,3-1 0 16,-1 2 1-16,3-1 1 0,-1-1-1 16,-2 2-2-16,5 0 0 0,0 1 2 15,-1 0 0-15,0 1 0 0,4 1 0 16,-2-2-1-16,1 2-2 0,4-3 0 15,-2 2 1-15,-3 1 0 0,4 0 1 0,-4-3 0 16,-4 1-1-16,4-2 1 16,-6-1 1-16,0-3 1 0,-2 3-1 0,-2-1 0 15,0 0 0-15,-2-2-1 0,2 0-2 16,-2 1-22-16,0-1-13 0,0 0-18 16,0 0-25-16,0 0-33 0,0 0-56 15,0 0-26-15,0 0-35 0,-2 0-118 16,-6-1-88-16,-4-6-120 0,0-2-259 15,44 25-386-15</inkml:trace>
  <inkml:trace contextRef="#ctx0" brushRef="#br0" timeOffset="1671.337">18783 9796 117 0,'0'0'40'0,"0"0"181"0,0 0 1 16,0 0-20-16,0 0-91 0,0 0-26 15,0 0-10-15,0 0 9 0,0 0 20 0,0 0 23 16,0 0 0-16,0 0-9 0,0 0-18 16,0 0-5-16,0 0-8 0,0 0-6 15,0 0-9-15,0 0-11 0,0 0-12 16,0 0 9-16,0 0 7 0,0 0 6 16,0 0 4-16,0 0-4 0,0 0-13 15,0 0-3-15,0 0-7 0,-2 0 0 16,2 0-12-16,-2-4-17 0,2-2 0 0,-2-1 10 15,2-3 55-15,0 1-44 0,0-3-38 16,0 1 17-16,-3 0-18 0,3-4 24 16,-1 1-24-16,-1-1-1 0,0-2 0 15,2 3 21-15,-2 2-20 0,-1-1 37 16,3 4-37-16,0-3-1 0,-1 2-3 16,-3 1 3-16,4-1-1 0,-2 0-4 15,0 3 5-15,-2-3 3 0,2 1-1 16,0 0 1-16,-2-2-3 0,2 1 0 0,-2 0 2 15,0 0 0-15,1 1 0 0,-1-3 0 16,0 3 30-16,-3-3-9 0,3 1 2 16,-3 2-6-16,1-3-16 0,0 0 13 15,0 1-3-15,-1 1 13 0,2 0-10 16,2 2 9-16,0 3-9 0,-2-1 3 16,4 1-6-16,-1-1 0 0,0 2-10 0,0 1 29 15,-1-1-7-15,2-1 17 0,-3 2-14 16,2-2-5-16,0 5-8 0,-1-5 17 15,0 3 3-15,1 0-10 0,-1 2-9 16,3-3-13-16,0 1-1 0,-1 2-2 16,1-2 0-16,0 2-3 0,0 0-13 15,0 0 4-15,0 0-1 0,0 0 0 16,0 0-2-16,0 0-1 0,-2 0-10 0,2-2-9 16,0 2-12-16,0 0-11 0,0 0-12 15,0 0-6-15,0 0-1 0,0 0 10 16,0 0-7-16,0 0-13 0,0 0-12 15,0 0-27-15,0 0-22 0,0 0-33 16,-2 0-23-16,-3 2-53 0,2 2 7 16,-1 3-108-16,-2 1-88 0,-1-3-242 15,34-31 540-15</inkml:trace>
  <inkml:trace contextRef="#ctx0" brushRef="#br0" timeOffset="15417.0836">18644 9293 92 0,'0'-1'75'15,"-3"1"-49"-15,3-2-23 0,-3 2 166 16,3 0-29-16,-2 0-55 0,2 0-46 15,-3 0-9-15,2 0 12 0,-1 0 33 0,-2 0-3 16,1 0-20-16,2-2-13 16,-3 2-37-16,2 0 0 0,-1-2 24 0,2 0-3 15,-1 2-20-15,-1 0 14 0,1 0 25 16,2 0 7-16,0 0-7 0,0 0-16 16,0 0-3-16,0 0-7 0,0 0-3 15,0 0 7-15,0 0 22 0,0 0 1 16,0 0-1-16,2 0 4 0,1-2-17 15,-3 2-16-15,0 0-12 0,0 0 0 16,0 0 1-16,0 0 1 0,0 0 17 0,0 0-7 16,0 0-10-16,0 0 27 0,0 0-11 15,2 0-18-15,-2 0 0 0,0 0 0 16,0 0 0-16,0 0 2 0,1 0-1 16,-1 0-1-16,3 0 0 0,-1 0 1 15,0 4-1-15,0 0 2 0,-2 3 0 16,1-1 13-16,2 1-15 0,-3 2-1 15,2-2-11-15,0 1 11 0,-2-3 3 0,2 1 14 16,-1 2 12-16,2-1-28 0,-1-2 22 16,-2 2-21-16,6-3 17 15,-6 0-6-15,2-2 7 0,0 1-1 0,-2-1 1 16,2 2-1-16,-2-2-16 0,0-1 0 16,2 4-1-16,-2-2 11 0,1 1-13 15,-1 1 0-15,3 0 0 0,-3 1 0 16,0 0 2-16,0 1-1 0,0 1 12 15,2-3 13-15,-2 4-13 0,2-2 0 16,-2-2 4-16,2 1-14 0,-2 0 13 0,1-1-13 16,2 1-3-16,-3 0 3 0,2 2 10 15,1-3-10-15,-3 2-2 0,0-2 1 16,2-1-2-16,-2 0 0 0,1 0-1 16,-1-3 1-16,0 1 0 0,0 2 0 15,0-2 2-15,0 0 1 0,0-1 10 16,0 1-10-16,0-2 1 0,0 2 9 15,0-2-12-15,0 2 0 0,0-2 1 0,0 3 11 16,0-3-10-16,3 1 0 16,-3-1 0-16,0 2-2 0,0 0 15 0,0 1 0 15,0-3-13-15,0 2 1 0,2 1 9 16,-2 1 0-16,2-1 9 0,0 2-9 16,-2 0 4-16,0 2-1 0,0-1 10 15,0 2-13-15,3 2 16 0,-3-1 0 16,2 1 7-16,0-1-10 0,-2-1-10 15,2 2-13-15,-1-3 16 0,-1 1 1 16,3-3-7-16,-1 1-13 0,-2-1 0 0,3 0 0 16,-3 0 1-16,0 0 1 0,2-3-1 15,-2 3 12-15,1 1 3 0,2-2-13 16,-1 3 15-16,-2-1-17 0,2 1-2 16,0 4 2-16,0-3 0 0,-2 2 15 15,2 1-16-15,0-1 1 0,1 1-1 16,-2 0 13-16,2 2-11 0,-1-2 1 0,0-2 14 15,1-1-15-15,-2 2 0 0,4-3 14 16,-3 1-16-16,4 1 0 0,-4 1 13 16,4-3-12-16,2 2 15 0,-2 2-15 15,2 0 11-15,-4-1-11 0,2 2-1 16,1-3 0-16,-3 2 0 0,2-1-2 16,-1 1 2-16,-1-1 1 0,0 0 0 15,0-1-1-15,1 1 0 0,-1-1-1 16,-2 1-1-16,2-3 1 0,3 1 1 15,-1 0 0-15,1-1 1 0,-1 1 2 16,0-1-3-16,-2 1 3 0,2 0 10 0,4 0-12 16,-2-1 0-16,-2 1 1 0,0-1-4 15,-2 1 4-15,3 0-1 0,2-1 0 16,-5 1-1-16,2 1-13 0,-2-1 11 16,3 1 1-16,-3 0-2 0,2 4-7 15,1-4 10-15,-1 3 13 0,1-2-13 16,-1-3 1-16,0 1 12 0,-3-1-11 0,2-1 0 15,3 0 13-15,-2-1-15 0,-2-1 0 16,0 1 0-16,-1 0 26 0,0-2-25 16,1 2 0-16,-2-3 0 0,3 1-1 15,0 1 0-15,-1-2-2 0,0 2 2 16,2 0 2-16,0-1-2 0,1 1 0 16,1 0 2-16,3-1-2 0,-6 2 1 15,5 0-1-15,-2 0-2 0,-2-2-9 16,4 3 10-16,-3-2 2 0,0 1 0 15,-1 1 2-15,0-2-3 0,5 1-3 0,-4 1 3 16,3 1 12-16,-1 0-11 0,-1-2-1 16,3 1-2-16,-2 2 2 0,1-3 1 15,-4-1 2-15,4 2 9 0,-2-1-12 16,0 0-1-16,-2-1-2 0,-2-1 2 16,0 3 0-16,1-2 1 0,1 0-1 15,-1 1 0-15,1 1-2 0,0 3 3 16,1-2 13-16,1 0-10 0,3 1-1 0,2-1 14 15,-3 1 0-15,5 1-3 16,-2-2-11-16,-3 0 21 0,4 1-23 0,-4-3-2 16,-2 1-24-16,1-1 25 0,-3 1 1 15,3 0 2-15,-3-2-1 0,3 3 0 16,-3-5 0-16,0 3 1 0,0 0-1 16,3-1-1-16,0 0 1 0,0 2 12 15,0-3-10-15,5 1 26 0,-2 0-6 16,1-1 16-16,2 0 12 0,2 1 10 15,0-3 7-15,0 1-14 0,-3 0-12 0,2 1-13 16,-4-3-27-16,-4 0-2 0,1 3 1 16,-1-3-1-16,-3 0 0 0,-1 2-2 15,-3-2 0-15,2 2-11 0,2-2 13 16,-3 0 0-16,2 2 0 0,-2-2-1 16,2 0 1-16,3 2 0 0,-4-2 3 15,5 2 10-15,0-2 0 0,0 1-1 16,3-1 4-16,2 3-14 0,1-2 1 0,2-1-1 15,-2 2-2-15,-1 0 0 16,-2 0-1-16,-1-2 0 0,-1 2-2 0,-3-2-17 16,-2 2 4-16,0-1 3 0,3-1-9 15,-2 2 9-15,-3 0-3 0,0-2 14 16,0 2-17-16,0-2 3 0,-2 0-7 16,0 0-9-16,0 0-6 0,0 3-4 15,0-3 0-15,2 0-6 0,-2 0-10 16,0 0-13-16,0 0-10 0,0 0-9 15,0 0-4-15,0 0-7 0,0 0-18 0,0 0-18 16,0 0-18-16,0-5-31 0,0 0-116 16,0-1-128-16,0 1-275 0,0 26 487 0</inkml:trace>
  <inkml:trace contextRef="#ctx0" brushRef="#br0" timeOffset="16928.9677">19821 10782 146 0,'0'0'430'0,"0"0"-137"0,0 0-130 15,0 0-19-15,0 0 25 0,0 0-26 16,0 0-61-16,0 0-27 0,113 0-33 15,-103 0-22-15,-1 0 0 0,2 0 1 16,-3 0 28-16,1 0 7 0,-1 0-14 16,0 2 4-16,6-2 7 0,-4 0 16 15,0 0-1-15,4 0-12 0,-2 0 0 0,3-2 0 16,2-2 6-16,0 0 0 16,2 1 3-16,0-1-6 0,1 1-6 0,-2 0-30 15,1 1 13-15,0 0-14 0,-2 1-2 16,3 1 0-16,-6 0-2 0,4-3 2 15,-2 3-1-15,-1-2-1 0,0 2-1 16,0-2-1-16,0-1-12 0,0 1 14 16,-3-2 2-16,0-1 0 0,-2 0 0 15,-2 0 16-15,1-2 0 0,-3 4 1 16,3-2-14-16,-3-2 19 0,-2 2-2 0,0-1-4 16,1 3 0-16,-1-3-16 15,0 2 0-15,-2 0-1 0,2-2-2 0,3 1 0 16,-3 1-10-16,1-2 9 0,1 0-12 15,0 1 0-15,-3-1 13 0,4 0-10 16,3 1 13-16,-4-2 2 0,0 5 1 16,2-5 1-16,-1 1 15 0,-1 1-16 15,5-1 10-15,-5 0-10 0,1-1 14 16,-3 3-4-16,-1-2 2 0,2 0-15 0,2-2 0 16,-3 3 0-16,3-1 1 15,-3-2 0-15,-1 3 12 0,2 0 0 0,0 0-13 16,-2 0 3-16,3-2 23 0,0 2-10 15,-1 1 10-15,0-2-23 0,-1 1 0 16,0 1 17-16,2-2 9 0,-5 2 0 16,5-1-7-16,1-2-22 0,-3 2 4 15,-1-1 9-15,2 0 3 0,-1 1-15 16,-3 1-1-16,3-2 3 0,-2 3 0 16,0-1-1-16,2-3-2 0,-2 4 0 0,0-1-2 15,2 0-11-15,-1-2 11 0,-1 3 2 16,2-1 1-16,-3 0 15 0,3-1-12 15,0-1 10-15,-2-1-12 0,2 0-4 16,0-1 2-16,0 1 0 0,0 0 3 16,4-1-3-16,-2-1-1 0,-2 2 1 15,0 2 2-15,2-1 18 0,-2-2-20 16,3 2-13-16,-3 1 1 0,3-1 12 16,-1 1 1-16,0-1-1 0,1 2-12 0,-1-1 11 15,-2 0 0-15,5 1-12 0,-5 1 13 16,3-1-2-16,-3 0-11 0,2 0 13 15,0 1-1-15,0 1 1 0,6-5-1 16,-6 4-1-16,2-2 0 0,-2 3 2 16,1-3 0-16,2 3 0 0,-3-3 1 15,2 1 14-15,-2 2-15 0,1-2 0 16,-1 1-1-16,1-1 1 0,-1 0 1 0,3 1 2 16,-3 0-3-16,2-1 1 0,1 1 1 15,0-2 0-15,-1 3 0 16,0-1-1-16,-2-1-1 0,4 3-1 0,0-2-1 15,-3 1 0-15,4 0-14 0,1 0 12 16,-2 1-12-16,1-1 15 0,-4 2-2 16,5-2-10-16,-4 2 12 0,2 0 1 15,0-2 1-15,3 2-1 0,-3-2-14 0,0 0 13 16,1 2 2-16,2-1 8 16,-5 1-9-16,3-3-1 0,-3 3 1 0,3-1 1 15,-2 1 12-15,-1-2-13 0,-2 2 0 16,0-2-4-16,4 2 4 0,-4-2 3 15,0 2-3-15,2 0-2 0,1 0 2 16,-1 0-2-16,3 0 2 0,-2-2-3 16,1 2 2-16,3 0-2 0,0 0 1 15,-3 0-2-15,4 0 3 0,-2 0 1 0,-2 0-2 16,-3 0 1-16,1 0-22 0,-1 0 23 16,-5 0 0-16,0 0-2 0,0 0-11 15,-2 0 1-15,0 0-1 0,0 0-17 16,0 0-18-16,0 0 22 0,0 0 0 15,0 0-9-15,0 0-11 0,0 0-2 16,0 0-20-16,-4 0-33 0,-2 0-65 16,-5 0-71-16,-2 2-39 0,-1 2-18 0,-6-1-318 15,88-12 179-15</inkml:trace>
  <inkml:trace contextRef="#ctx0" brushRef="#br0" timeOffset="18173.2162">20830 10096 252 0,'0'0'411'15,"0"0"-209"-15,0 0-140 0,0 0-10 16,0 0 17-16,0 0 6 0,0 0-56 15,0 0-17-15,0 0 0 0,0 0 18 16,50-42 0-16,-38 36-1 0,-2 1 36 16,0-3 40-16,4 2-46 0,0-1-4 0,-1 1-6 15,4 1 13-15,0 0-16 0,0 1 6 16,0 1 10-16,2 1 4 0,2-2-11 16,-2 2 1-16,3 0 2 0,-4 2 4 15,4 0 4-15,-1 0 12 0,-2 0-16 16,2 0-20-16,-1 0-9 0,-4 0-21 15,2 0 14-15,-2 4-15 0,0 0 2 16,-2-1 7-16,1 3-8 0,2-1-2 16,-2 0 0-16,0 1 1 0,0-2 12 15,-1-1 4-15,2 3-4 0,0-2 9 0,-1 0-2 16,2-1-4-16,-1 1 26 0,5-2-7 16,-3 2 17-16,0 0-23 0,0 0 17 15,2 1-11-15,-4-2-5 0,4 4-30 16,-3-1 0-16,-4-1 20 0,6 1-20 15,-5-1 1-15,-1 1-1 0,0 0-13 16,-3-1 10-16,-1 2-1 0,2 0-8 0,-1-1 11 16,-1 2 0-16,-1-3-1 0,-2 1 0 15,2-2 1-15,0 1 1 0,-2 2 12 16,2-2 14-16,-2 1-4 0,1 0-21 16,2-1 25-16,-1 3-3 0,0-1-20 15,1 2 23-15,0-1-24 0,-1 1 0 16,3 0-1-16,-3-1 0 0,-2 2-1 15,5-1 1-15,-2 0 1 0,1 1-1 0,-2-1-1 16,4 1-12-16,-2-1 11 16,-2 1 1-16,1 0 0 0,2-1 3 0,-3 0 10 15,1 1-13-15,-1 0 2 0,-1-1 11 16,5-1-12-16,-3 1 12 0,-1 1 6 16,0 0-6-16,6-1 0 0,-5 1-10 15,4-1 19-15,1 1 27 0,-1 2-17 16,5-3-13-16,-3 1 10 0,2 1 0 15,1 0-13-15,-2 1 0 0,1-1 13 16,2-1 13-16,-2 1 9 0,0-1-29 0,-2-2-6 16,-5 1-14-16,6-1 11 0,-6-1-10 15,0 3 20-15,-1-2-23 0,0 0 0 16,-1 1 1-16,1-4-1 0,-3 3-1 16,0-1 1-16,3 2 1 0,-2-1-1 15,1-1 0-15,2 3 0 0,-2-3 11 16,4 2-11-16,0 1 2 0,-1-2-2 15,2 1 0-15,-1-1 12 0,1-1-11 16,0 2 15-16,2-1-15 0,-3 1 3 16,2-2 12-16,-4 1-15 0,1 0 0 0,-1-1 10 15,3 0 5-15,-6 2-12 0,3-1-3 16,-2 1 0-16,1-2 11 0,-1 3-10 16,1 0 17-16,-2-2 3 0,0 1 0 15,5 0-9-15,-2 1 12 0,0-1 4 16,1 1-7-16,-1-2 7 0,0 3-10 15,2-2 0-15,-4-1-3 0,1-1 0 16,-1 1-13-16,1-2 13 0,-1 2-13 0,0-2 10 16,1 1-13-16,-2-2 0 0,-1 4 1 15,2-1-1-15,-2-3-1 0,4 2 1 16,-2 1 3-16,0 0 9 0,3 2 4 16,-5-2 3-16,5 0 22 0,0 2-12 15,-1 0-13-15,-2-3 6 0,4 4 6 16,-2-4-6-16,0-2-9 0,-3 3-10 15,4-2 19-15,-3 0-9 0,0-1-12 0,-1 1 0 16,-1-3-1-16,1 4 0 0,-1-5 1 16,-2 4 0-16,1-1 1 0,-1-3-1 15,0 0-1-15,0 1-1 0,-2 1-2 16,2-2-32-16,-3 0-6 0,3-2-9 16,-2 2-10-16,0-2-7 0,-2 1-15 15,0-1-17-15,0 3-28 0,2-3-20 16,-2 0-17-16,0 1-12 0,0-1-11 15,0 2-7-15,0 2 13 0,0-2 6 0,-4 2-7 16,-3 0-3-16,1 0-105 0,-2-1 20 16,-1 2-69-16,-1-5-153 0,52-29 197 15</inkml:trace>
  <inkml:trace contextRef="#ctx0" brushRef="#br0">18374 13168 27 0,'0'0'147'0,"0"0"-59"0,0 0-16 16,0 0-43-16,0 0 40 0,0 0 142 16,0 0-83-16,0 0 2 0,27-9-32 15,-20 7 16-15,-5 2 19 0,0-2 37 16,0 2-37-16,-2 0-22 0,0 0-24 15</inkml:trace>
  <inkml:trace contextRef="#ctx0" brushRef="#br0" timeOffset="63661.7916">22036 13171 881 0,'0'0'264'16,"0"0"-45"-16,0 0-93 0,0 0-8 16,0 0 5-16,0 0 10 0,0 0-13 15,0 0-58-15,0 0 0 0,0 0 9 0,0-24 4 16,0 23-27-16,0-1-32 0,0 0 4 15,0 2-19-15,0-2 31 0,0 2 26 16,0 0 7-16,0 0-10 0,0 0-16 16,0 0-7-16,0 0-6 0,0 0-15 15,0 0-11-15,0 4-42 0,-1 7 42 16,-1 8 19-16,-2 8 78 0,0 9 25 16,-2 0-55-16,2-5 20 0,4-9-45 0,-2-5-42 15,2-5 0-15,0 5 22 16,0-2-22-16,0 5-5 0,0-2-11 0,2-3 16 15,0-2-122-15,-2 0-84 0,0 0-62 16,0-4-7-16,0-1-53 0,-2-3-199 16,-2-1-294-16</inkml:trace>
  <inkml:trace contextRef="#ctx0" brushRef="#br0" timeOffset="65296.008">18520 13222 938 0,'0'0'274'0,"0"0"-183"15,0 0-62-15,0 0 17 0,0 0 38 16,0 0 24-16,0 0-17 0,0 0-57 15,0 0-34-15,0 0-26 0,-19-26-35 16,23 26-1-16,-2 0 10 0,0 0 22 16,1 0-15-16,0 0 6 0,-3 0 39 15,2 0 23-15,1 0 55 0,-3 0 3 0,3 0 10 16,-1 0 3-16,0 0 4 16,0 0-4-16,2 0 3 0,0 0-25 0,1 0-33 15,5 0-4-15,-4-3-2 0,5 1 6 16,-3-1 9-16,3 1 1 0,-1-3-14 15,5 3 20-15,0-1-22 0,5-1 41 16,3 0-26-16,7 0-28 0,10-1 38 16,11-1-16-16,8 3-30 0,2-1 8 15,2 2 9-15,-5 0-28 0,9 2-1 16,-3 0-2-16,-1 0 2 0,-1 0-1 0,-1 0-20 16,-5 0 19-16,-1 0 1 0,-5 0 0 15,-5 2-1-15,-1 0-8 0,-7-2 10 16,-4 0 0-16,-11 1-2 0,-3-1 2 15,-4 0 2-15,4 0 9 0,3 0-11 16,0 0 0-16,2 0 21 0,-1 0-17 16,3-3 37-16,4-3-37 0,4 1 44 0,8-3-26 15,3 1 33-15,-1 0-33 0,1 3-22 16,-1 2 7-16,5 1-4 0,5 1-3 16,0 0 22-16,6 0 1 0,1 0-20 15,-3 3 0-15,-1 3 13 0,-8-1-16 16,-6 0 0-16,-3-2-19 0,2 4-23 15,-6-4 14-15,2 3-11 0,-6-4 20 16,0 0 6-16,0-1-22 0,-3-1 22 16,3 3-3-16,3-2 16 0,1 1 3 15,2 2 0-15,4-2-3 0,5 3 10 0,4-5-10 16,2 2 15-16,2 0-14 16,2 1 40-16,3-2-13 0,-4-1 20 0,3 0 1 15,-7 2 8-15,-3-2-18 0,1 0-1 16,-9 0-19-16,3 0-16 0,-7 0 13 15,-3 0 20-15,-4 0-14 0,-8 0-3 16,-6 0-3-16,-5 0-15 0,4 0-1 16,2 0 19-16,0 0 0 0,1 0 7 0,0 0 18 15,1 0-28-15,-2 0 19 16,-1 0-16-16,2-2-6 0,-3 2-13 0,0 0-16 16,-5 0-12-16,1 0 5 0,-4 0-8 15,-2 0 5-15,2 0-6 0,-5 0-12 16,-1 0-20-16,2 0-29 0,-3 0 0 15,0 0-6-15,0 0-36 0,0 0-52 16,0 0-14-16,-3 0-12 0,-10 0-63 16,-15 2-218-16,-13 0 77 0,2 1-245 15</inkml:trace>
  <inkml:trace contextRef="#ctx0" brushRef="#br0" timeOffset="65772.716">21866 12897 139 0,'0'0'49'0,"0"0"-29"16,0 0 15-16,0 0 344 0,0 0-96 15,0 0-113-15,0 0 51 0,0 0-32 16,0 0-75-16,0 0-26 0,21 71 51 15,-18-46-31-15,-1 6 15 0,2 3 16 16,-2 0-35-16,0-3-4 0,-2-8 17 0,2-10-21 16,0 2 1-16,-2 1-32 0,2 1-1 15,0 1-16-15,0 2-45 0,0-2 0 16,-2-3 29-16,0 0-30 0,2-2 1 16,-2 0-3-16,0 1-18 0,0-3 18 15,0 3 24-15,0-2-24 0,0 1-86 16,0-2-43-16,0 2-13 0,0-2-42 15,0 1-1-15,-4 2-100 0,-4-5-86 0,-2 0-159 16,1-5-490-16</inkml:trace>
  <inkml:trace contextRef="#ctx0" brushRef="#br0" timeOffset="66595.8379">18545 13046 98 0,'0'0'306'0,"0"0"-165"16,0 0-139-16,0 0 11 0,0 0 55 16,0 0 118-16,0 0-33 0,0 0-58 15,0 0-53-15,0 0-29 0,45-20-10 0,-43 13 66 16,-2 0-20-16,0-3 74 15,0 1-122-15,0 1 16 0,1-1-17 0,-1 1 0 16,0-2 14-16,0 3 35 0,0-1-7 16,0 2 46-16,0 1-20 0,0-2 4 15,0 4-4-15,0 3 3 0,0-2 4 16,0 2-7-16,0 0-19 0,0 0-26 16,0 0-23-16,0 0-13 0,0 5-20 15,0 7 33-15,-1 11 13 0,-5 15 136 16,-3 7-9-16,-1 1-24 0,1-2 36 0,3-5-23 15,4-1-46-15,-3-1-5 16,-1-1-65-16,2-5-10 0,0-2 10 0,0-7-3 16,2-4-9-16,-3-5-1 0,0-2 0 15,1 0-34-15,-2 4-66 0,0-4-41 16,-2 0-37-16,-4-2 13 0,2-1-49 16,-3-4-68-16,1-1-56 0,1-3-128 15,2 0-277-15</inkml:trace>
  <inkml:trace contextRef="#ctx0" brushRef="#br0" timeOffset="67186.9051">18509 13864 39 0,'0'0'1107'0,"0"0"-859"0,0 0-212 16,0 0-7-16,0 0 78 0,0 0 46 15,0 0 3-15,0 0-10 0,-74 106-13 16,72-63 26-16,2 1-36 0,0-4-29 16,9-3 41-16,3-5-6 0,3-1 22 15,0-7-32-15,0-4-33 0,-5-7-25 16,4-2-26-16,-2 1 3 0,3-2-15 0,0-3 5 15,0-1-5-15,-3-6 2 0,1 0-3 16,2-4-22-16,-2-9-19 0,6-9-35 16,-3-6 9-16,-5-12 13 0,0-4-35 15,-8 2 19-15,-3 3 1 0,0 9 14 16,-3-1-15-16,-4 8 48 0,-3 6 12 16,3 4-12-16,-1 0 1 0,-2 1 3 0,-6-1-2 15,0-1-2-15,-4 3 3 16,1 3 0-16,-2 3-3 0,2 2-39 0,-3 3-9 15,6 0-9-15,1 5 5 0,0 6 1 16,2 2-40-16,3 0-73 0,1 1-4 16,5-1-26-16,4 2-20 0,0 1-40 15,0-1-22-15,9 0-115 0,-1-5-352 16</inkml:trace>
  <inkml:trace contextRef="#ctx0" brushRef="#br0" timeOffset="67995.1421">22277 13970 943 0,'0'0'447'0,"0"0"-236"0,0 0-81 16,0 0 23-16,0 0 25 0,0 0-32 15,0 0-68-15,0 0-60 0,0 0-18 16,0 0 0-16,-18 66 152 0,9-14 123 16,3 3-15-16,-1-1-90 0,5-10-90 15,0-5 12-15,0-4-60 0,2-10 3 0,0-6-35 16,0-6 0-16,0-3 0 16,0 1 0-16,0-1-64 0,0-1-102 0,0-4-106 15,0-4-95-15,-4-1 27 0,-7 0 9 16,-10-15-147-16,6 0-807 0</inkml:trace>
  <inkml:trace contextRef="#ctx0" brushRef="#br0" timeOffset="68954.3221">20340 13111 629 0,'0'0'261'0,"0"0"-170"15,0 0-25-15,0 0 87 0,0 0 22 16,0 0-64-16,0 0-49 0,0 0-36 16,0 0-10-16,0 0 17 0,25-31 6 15,-23 30 13-15,0-1-7 0,-2 0 17 16,0 2-7-16,0-3-9 0,0 3-11 15,0 0-12-15,0 0 3 0,-2-2-26 16,-2 2-27-16,-3-3-31 0,1 3-1 16,-2 0 10-16,-1 0 4 0,-1 0 3 0,-1 0 6 15,0 0 16-15,-1 8 4 0,-2 0 16 16,2 1 34-16,-1 4 34 0,-2 0 4 16,7 2-37-16,0 2-19 0,1-3 8 15,3 1-23-15,4-3-2 0,0 0 1 16,0-3-2-16,0 1 2 0,8-5 0 15,5 0 20-15,2-3 9 0,2-2 0 16,5 0-9-16,-2-4-4 0,2-4-15 16,-3-2-1-16,-7 1 1 0,1-3-14 15,-2 0 13-15,-5 1-78 0,0-2 65 0,-2 0 10 16,-4-1 2-16,0 4 1 0,0-1 3 16,-4 2 16-16,-8 1 15 0,-1 2-34 15,-4 2-16-15,0 3-4 0,-2-1 20 16,4 2 33-16,3 0 2 0,0 0-5 15,8 2 2-15,0 2-31 0,4 2 35 16,0-1-36-16,0-1-12 0,0 2-4 16,0-1 12-16,4 1-17 0,-2 0 20 0,2-1-63 15,4-1-17-15,-4 2-52 0,0 0-62 16,-2-2-137-16,-2 1-200 0,0-1-165 16</inkml:trace>
  <inkml:trace contextRef="#ctx0" brushRef="#br0" timeOffset="69712.3777">20363 13665 879 0,'0'0'346'16,"0"0"-167"-16,0 0-75 0,0 0 29 15,0 0-3-15,0 0 0 0,0 0-16 16,0 0-72-16,0 0-3 0,0 0-10 16,-28-72 0-16,13 64 36 0,2 1-52 15,-4 0 13-15,-2 2-25 0,-3 2-1 16,-2-2 32-16,-4 1 10 0,-3 4 0 0,-7 0 4 15,-3 6-14-15,5 5 0 16,8 3-4-16,7-1-28 0,6-2-22 0,2 6 22 16,-4 3 0-16,4 11 39 15,1 7-7-15,6 2 49 0,6-9-40 0,0-7-38 16,6-9 45-16,4-3 10 0,5 3-13 16,11 4 22-16,8 3 4 0,7-7-10 15,3-4-13-15,-7-6-29 0,-7-5-18 16,-9 0-1-16,-5-5-73 0,-2-2 2 15,3-3-3-15,3-3 29 0,0-8 0 16,2-6-6-16,-5 0 9 0,-2 3 13 16,-4 0 13-16,-7 8 3 0,0-1 13 0,-2-3 0 15,0 7 56-15,0 3 66 0,0 4-10 16,-2 2-25-16,0 3-23 0,0 1-3 16,0 0-34-16,0 0-27 0,0 0-45 15,2 0-6-15,3 8 25 0,4 12 26 16,5 13 160-16,8 11-48 0,-1 6 15 15,2-4 47-15,-4-5-38 0,1-8-45 16,-4-8-15-16,0-6-45 0,-6-4-3 0,2-2 10 16,-1 3-22-16,6-3-16 0,-1 3-1 15,2-6-31-15,1-1-93 0,3-6-52 16,-1-3-92-16,8-2-114 0,6-17-161 16,2-20-32-16,-4 2-1017 0</inkml:trace>
  <inkml:trace contextRef="#ctx0" brushRef="#br0" timeOffset="79132.3612">18603 13159 70 0,'0'0'420'0,"0"0"-172"0,0 0-157 16,0-2-26-16,0 2 33 0,0 0-16 15,0-2-17-15,0 2-10 0,0 0 7 16,2-2 3-16,-2 2 7 0,2-2-23 16,1 2 32-16,0-1-6 0,0-3-10 15,1 2-29-15,-2-2 22 0,2 2-6 0,-2-3 16 16,0 5-9-16,-2-3-17 0,0 1-16 15,0 0-7-15,0 2-6 0,0 0 13 16,0-1 4-16,0 1-8 0,0-2-9 16,0 2-13-16,0-2-3 0,0-1-65 15,0 3 42-15,0-3 24 0,0-1 2 16,0 2 18-16,0-2-18 0,-2 0-55 16,0 1 34-16,-1-1 19 0,0 2-15 15,-1-1 16-15,0 1-1 0,-1 2-21 0,1-3-3 16,-6 3-6-16,7-1-1 0,-5 1-48 15,-1 0 32-15,1 0 17 0,1 0 9 16,-1 1 13-16,3 5-3 0,-1 2 23 16,2 1-10-16,0 2 0 0,2-1-20 15,2 2 7-15,0-1 13 0,0 2-13 16,0-5 13-16,8 4 23 0,0-3-7 16,3-1 1-16,2-1 5 0,1-1 11 0,-1-3-4 15,3-2 4-15,-2-1-11 0,-7 0-20 16,6 0-2-16,-7 0 30 0,0-1 9 15,-2-4-10-15,0 0-3 0,1-1-26 16,-3-2 0-16,-1 1-20 0,2 0 1 16,-3-1 19-16,0 1 17 0,0-4-16 15,0 4 16-15,0-3 2 0,-4 4-16 16,2 1-3-16,-1 1 7 0,-2 1-7 16,2 3 29-16,1 0-7 0,0 0-22 0,-1 0-30 15,0 0-9-15,-6 0-22 0,0 10-27 16,-1 0 72-16,1 3-16 0,1 0 31 15,1 2-14-15,2-3 13 0,5 0-1 16,0-3-1-16,0 1-15 0,0-5 19 16,0 2 16-16,10-4 17 0,-1 1-17 15,-1-2 3-15,2-2 17 0,1 0 6 16,1 0-6-16,-2 0-3 0,1-2-17 0,1-2 10 16,-6-1-3-16,0-2 15 0,-1-1-5 15,-1-2-33-15,-2-1 0 0,-2-1-26 16,0 0-29-16,0 1-13 0,-2 0 68 15,-7 1 0-15,1 3-10 0,-5 0-3 16,-1 4-10-16,-1-2-19 0,-3 5 42 16,1 0 21-16,-3 0-21 0,4 7 0 15,-3 1 19-15,2 6 17 0,3 0 19 16,-1 4-53-16,8-1 14 0,3-1-16 0,2-1-3 16,2 3 3-16,0-5 0 0,0-3 0 15,6 0 1-15,1-5 25 0,6-3-3 16,-1 0 45-16,1-2 20 0,2 0-11 15,-3 0-12-15,1-7-3 0,-3 3-7 16,2-6 32-16,-2 2-39 0,-4-3 1 16,-1-2-4-16,0 4-32 0,-2-4 6 0,0 2-19 15,-3-2-32-15,0 4 6 16,0-2-58-16,0 4 55 0,0 3-3 0,-3 0 9 16,-2 1-32-16,2 3 3 15,3-3-32-15,-1 3-45 0,-1 0-27 0,0 0-19 16,-3 0-95-16,2 4-62 0,-4 4-85 15,4-1-128-15</inkml:trace>
  <inkml:trace contextRef="#ctx0" brushRef="#br0" timeOffset="99426.8337">18737 13125 55 0,'-3'-4'137'16,"2"1"131"-16,-2 0-154 0,1-1-33 15,0 0-68-15,-2 1-9 0,1-3 41 16,-1 4 47-16,2-2 31 0,0 2-21 0,0 1-99 15,-3-1-3-15,4-1 1 16,-1 2-1-16,-1 1 19 0,3 0 27 0,-2-3 3 16,-1 3-7-16,2-1-19 0,-1 1 3 15,0-2-13-15,0 2-13 0,-1 0-16 16,-3 0 3-16,2 0 12 0,-1 0-19 16,-1 0-3-16,-3 0-8 0,2 0 30 15,-6 3 1-15,8 0-17 0,-1 1-31 0,2-2 22 16,-1-1 6-16,2 1 0 15,0 0 20-15,-1 0 2 0,-1 2-2 0,0-3-2 16,4 2-46-16,-1-2 18 0,0 1-58 16,0 0-23-16,-1 0-68 0,2 0-98 15,1 0 19-15</inkml:trace>
  <inkml:trace contextRef="#ctx0" brushRef="#br0" timeOffset="100985.2753">18527 13133 240 0,'0'0'434'0,"0"0"-216"0,0 0-117 16,0 0-39-16,0 0 7 0,0 0 12 16,0 0 7-16,0 0-33 0,0 0-22 15,0 0-17-15,0 0-13 0,0 0 17 16,0 0-17-16,0 0-3 0,0 0-12 15,0 0 12-15,0 0 30 0,0 0-14 0,0 0 7 16,0 3-4-16,0-1 10 0,0 2 20 16,0 0-6-16,0 1-1 0,2 1-6 15,0 1-4-15,2 0 20 0,0 1-16 16,-1 1-13-16,2-1-7 0,0 3-3 16,1-1 0-16,1 0-13 0,-3 2-2 15,0 0 0-15,0-3 0 0,1 2-11 0,-4-2 13 16,4 0 0-16,-3 0-2 0,0-1 1 15,2 0 1-15,-2-1 0 0,3-2 0 16,-3 2 1-16,3 1 12 0,-3-5 3 16,-1 3-13-16,4-1 16 0,-1 1-6 15,-3 0-13-15,4-1 3 0,-3 2 1 16,1-2-4-16,2 1 3 0,1 0-3 16,-2-1 2-16,-2 1-2 0,1 0 0 0,2 2 0 15,-3-3 0-15,1 2 2 0,2 0-2 16,-2 0 3-16,0 1-3 0,2-1-2 15,2 2 1-15,-3-1-11 0,-2-3 12 16,2 2 2-16,1-1 1 0,-2 2-3 16,0-3 0-16,-1 2 2 0,2-4-2 15,-2 2 1-15,2 0-1 0,-1-3-3 16,1 0 3-16,-2 3 0 0,0-1-13 16,1 0 13-16,1-2 2 0,-2 1 0 15,2 1 1-15,-2 0-2 0,2 0 0 0,-2 0 12 16,2 1-13-16,-2 0 4 0,5-3-3 15,-4 3-1-15,1-1 2 0,-2 0-2 16,-1 0 0-16,4-1 0 0,-3 1-2 16,0 1 1-16,2 0-1 0,-2-2 0 15,1 1 2-15,1 1-1 0,0 0 0 16,3-2 0-16,-3 4 1 0,2-2 0 16,3 1 1-16,-3 0 21 0,2 1-22 0,1 0 27 15,2-4-25-15,-3 2-2 16,-2 2 0-16,4-4-11 0,-4 1 11 0,0 0 1 15,0-2-1-15,-2 2 0 0,0-3-11 16,-2 3 10-16,3 0 1 0,-3-2-1 16,3-1 2-16,-1 1 1 0,0-2 1 15,0 3-2-15,0-1 0 0,3 1 18 16,-1-1 7-16,5 3-14 0,-5-2-12 16,3-1 0-16,-3 0-1 0,0 2 1 15,2-2 1-15,2 2 11 0,0-3-12 0,-2 3 0 16,-2 0-1-16,6-2 1 0,-6-1 0 15,2 1 1-15,1 0-1 0,-3 0 2 16,5 1-2-16,-3-2 0 0,3 1 1 16,-3 0-1-16,6 1 0 0,-2-1 0 15,0 1 0-15,3-1-11 0,0 0 11 16,0 1 3-16,0-1-2 0,-2 1 12 16,-3-3-13-16,2 1 0 0,-1-1-2 0,0 0-15 15,-3 0 16-15,2 0-2 16,0 0 1-16,0 0 2 0,-1 0 0 0,2 0 0 15,1 0 0-15,-1 0-1 0,-1 0-3 16,4 0 1-16,-2-1 0 0,0 1-26 16,2-3 28-16,-2 3-25 0,-1-2 8 15,2 2 17-15,-3-1 1 0,1-1-1 0,-3 2-1 16,1-2 2-16,-2 2 12 16,-1-2-9-16,-2-1 7 0,0 1-7 0,0 2 7 15,0-3-8-15,-1-1 24 0,6 3-24 16,-3-4 18-16,0 1-7 0,2 3-12 15,-1-3-1-15,-2 0-10 0,7 1 7 16,-5-3-17-16,4 2 4 0,-2-3 3 16,2 2 11-16,-2 2 2 0,-3-1 3 15,2-1-3-15,-2 2-14 0,4-1 11 16,-2 0-13-16,-2 0 14 0,0 3 2 0,1-1 13 16,-1-2-12-16,1 2-1 15,-3-3 1-15,2 5 1 0,1-3 13 0,-2-1-15 16,2 1-13-16,2-2 13 0,0 3-19 15,-1-3 19-15,-2 1 0 0,2 1 13 16,2-1-13-16,-2 0-15 0,0 2 15 16,0-2 0-16,-1 1 0 0,4-4 4 15,-3 4-8-15,1-2-12 0,-3 0 3 0,0 1 13 16,3 1 41-16,-5-2-40 16,0 2 11-16,1 1 7 0,-3-2-18 0,2 1 14 15,2 1 11-15,-2-2-26 0,8 0-29 16,-6 0 9-16,2 1 20 0,-2 1 13 15,-2-3-13-15,3 3-11 0,2-1 10 16,-1-1 0-16,0 0-9 0,-1 2 10 16,1-2 0-16,1 1 0 0,-1 1-12 15,-1-2 8-15,1 0-9 0,-2 0 13 16,3 1 10-16,-2-1-10 0,1-1 3 16,-2 2 1-16,0-1-1 0,2 0 14 0,2-2-17 15,-4 3-23-15,2-1 10 0,1 0-3 16,-3 3 13-16,3-2-10 0,-3 1-16 15,0 1 29-15,3-1-1 0,-3-2-2 16,3-1-13-16,0 2 16 0,-2-1 36 16,0-2-33-16,-1 2 0 0,1-1 17 15,2-2-20-15,-3-1 0 0,-1-1-52 16,2 2 16-16,0 2-3 0,-3-3-45 16,0 0 2-16,1 3-44 0,-3-3-99 0,-1 0 17 15,2 3-73-15,-3-2-165 0,0 5 101 16</inkml:trace>
  <inkml:trace contextRef="#ctx0" brushRef="#br0" timeOffset="103506.8907">19730 13705 24 0,'0'0'2'0,"0"0"1"16,0 0 1-16,0 0 15 0,0 0 37 15,0 0 22-15,0 0 39 0,0 0 121 16,0 0 33-16,17 0-85 0,-13 0-72 15,0-1-39-15,0-3 22 0,5 0-67 16,-2-2 12-16,1 0 39 0,-2 1-81 0,3-2-3 16,1 2 1-16,1-3-93 15,0 1 95-15,-1 1 0 0,3-1-5 0,-2 1 5 16,-3-1 0-16,3 0-18 0,0 2 18 16,-3-3 1-16,0 2 35 0,-1 1-20 15,2-1 3-15,-1 0 11 0,-2 1-11 16,3-2 7-16,-5 2 29 0,1-1-52 15,3 0 16-15,-2 1 14 0,-1-1-11 16,1 2 8-16,0-1-14 0,0 1-16 16,3-1 1-16,0 0-4 0,-1 2 22 15,-1-4-20-15,3 4 1 0,-1-3 0 16,-1 1 46-16,0-1-45 0,1 2-2 0,-3-3 1 16,5 2-1-16,-2-1-1 0,-3 0 2 15,-1 1 19-15,2 1-18 0,0-2 1 16,-2 3 16-16,-1-3-17 0,0 1 0 15,-1 0 0-15,2 0-1 0,-1 0-16 16,0-2-1-16,-2 1-18 0,0 2 15 16,3 1 16-16,0-1 4 0,-3 2 0 15,-1-3-1-15,4 2-1 0,-1-1 3 0,0 1-1 16,0-2 2-16,-1 3 21 0,1-3-20 16,0 1-2-16,3-2-1 0,-2-1-35 15,2 2 35-15,-3-1 0 0,3 0-2 16,-3 1-37-16,2 0-10 0,3 0-27 15,-5-2 76-15,3 4 17 0,-3-3-17 16,0 1 11-16,0-1-9 0,0 0 9 0,0 1 15 16,2-2-9-16,-2 0-7 0,-1-1-10 15,2 1 0-15,1 1 0 0,-2-3 6 16,3 2 10-16,-3 0-19 0,0-1 6 16,3 3-6-16,-3-1 16 0,0 2-13 15,1-2 0-15,-3 3 0 0,0-1 8 16,0-1-8-16,0 2 0 0,0-1 0 15,0 0 13-15,0 0-10 0,2 1-6 16,1-3-27-16,-1 1 30 0,1-1-32 16,1-2 48-16,-2 2-16 0,0 1 47 0,0-2-47 15,0 0-27-15,0 1 24 0,4 1-40 16,-4-1 41-16,2 2-45 0,-2 1 47 16,0-1 26-16,0 0-22 0,1 0 9 15,-3 1 22-15,2-2 1 0,1-1-33 16,-1 3 27-16,0-1-30 0,-2 0-7 15,0 0 7-15,2 1 10 0,-1-1-7 16,1-1-3-16,0 4 2 0,-2-3-2 0,2 1-2 16,3-2-27-16,-3 1 29 0,1 1 0 15,1-3-23-15,0 0 23 0,2 1-1 16,2-3-53-16,-2 2 38 0,0-1-40 16,-2 2 56-16,3-3 0 0,-3-1-59 15,3 2 16-15,-1 1 40 0,-1 1-43 16,-3 1 11-16,-1-1 22 0,2 3-7 15,2-1 20-15,-3 1-3 0,-1-1 2 0,5 0 1 16,-5-1-4-16,4 1 3 16,-4-1-12-16,4 0 13 0,1 1 0 0,0-3 0 15,-2 2-2-15,2-3-40 16,-1 4 16-16,2-2 16 0,-3 0-32 0,0 0 42 16,-1-1-23-16,3 1-32 0,-2-1 41 15,5-2-15-15,-2 0-10 0,1 1-48 16,-2 1 86-16,6-2-30 0,-6 1 8 15,2 1-13-15,-2 2-14 0,1-2 48 16,0 2 4-16,-3 1 135 0,-2 1-111 0,3-1-25 16,-3 1 15-16,0-1-16 0,0 1 23 15,1 2 13-15,-1-2-17 0,0 2-15 16,1-2 19-16,1 2 25 0,0-2-12 16,-2 1-19-16,5-2 28 0,0 2 4 15,-1-1-23-15,0 0 39 0,1-2 7 16,2 2 32-16,-1 1-72 0,-2-1 1 15,1 0 6-15,0-3-37 0,-1 4 24 0,1-3-6 16,-1 1-18-16,-5 3-2 16,4-2-2-16,-2-1 0 0,0 3 2 0,-1-2 0 15,0 2 19-15,-2-2-19 0,1 2 0 16,0-1-1-16,1-1 1 0,-2 2 0 16,-1 0 13-16,2-2-12 0,-1 2-1 15,4-3 3-15,-2 3 1 0,-2-1-2 16,2 1 11-16,0-2-13 0,1 2 0 15,5-2-1-15,-4 2-11 0,5-2-8 0,-3 0 20 16,1 2 0-16,-2-2 12 16,3 2-12-16,-1-1-1 0,-3-1 1 0,2 0 16 15,-2 2-16-15,0-2 0 0,4 0 20 16,-5 0-1-16,2 2-2 0,-1-2-17 16,-4 2 2-16,1 0-1 0,1 0 0 15,0 0-1-15,3 0 0 0,-3 0 0 16,2 0 0-16,-1 0-14 0,1 0 1 15,0 0 13-15,0 0 14 0,3 0-14 16,-3 0 0-16,-1 0-3 0,-1 0-1 16,-2 0-31-16,0 0 9 0,0 0 16 0,0 0 10 15,0 0 26-15,0 0 3 0,2 2-29 16,0 0-1-16,0-2-12 0,-2 2 13 16,2-2 28-16,0 0 11 0,2 2-39 15,-2-2 0-15,3 2 7 0,-5-2-7 16,2 2-13-16,0-2 13 0,-1 1 1 0,1-1 1 15,-2 2 11-15,0-2-13 16,0 2 2-16,0-2-1 0,1 2 12 0,1-2 4 16,0 2-14-16,0 0 20 0,-2-2-7 15,2 1-16-15,3 2 19 0,-2-1-18 16,-1 0 22-16,0-1-3 0,2 1 12 16,0 3-12-16,-2-3 9 0,4 1-28 15,-2-1 15-15,0 0-3 0,-2-1 6 16,2 4-6-16,1-3-10 0,-3 0 26 0,3-1-16 15,-3 1-12-15,2 0-1 16,-2 2 3-16,0-2-3 0,3-1 0 0,-3 3-3 16,0-2-3-16,3 0 6 0,-3 2 0 15,0-1 0-15,3-1 0 0,-3 1-3 16,0 1 3-16,0-3 0 0,-2 2 0 16,2-2 1-16,-2 2 17 0,4-1-2 15,-4-2-14-15,0 1 1 0,0 1 0 0,2 0 23 16,-2 0 10-16,0 0-34 15,0-2 11-15,0 2 0 0,-2-2-12 0,1 0-1 16,-1 1 0-16,3 2 2 0,1-2 34 16,-2 1-33-16,3 0 0 0,2 0 23 15,-1 2-26-15,0-1 0 0,0 4 0 16,3-4 1-16,-3 3-1 0,3-2-11 16,-3 2 11-16,3 0 11 0,-3-3-11 15,-2 1-1-15,-1 0-10 0,2-1 9 16,-1-1-14-16,0 3 16 0,-2-4 0 0,0 1 1 15,0-2 11-15,-2 2-10 0,0-2-2 16,0 3 0-16,0-3-3 0,1 0 1 16,-1 0 1-16,3 2 1 0,-3-2 0 15,2 0 1-15,-2 3 0 0,2-1 0 16,1 0-1-16,0 1 28 0,1 2-27 16,1-4 18-16,2 3 1 0,-3 0-20 0,0-2-3 15,-2 1-13-15,2 1 18 16,-2-1-2-16,2-2 3 0,-4 1-3 0,2 0-3 15,1-2 3-15,-3 0 2 0,0 3 0 16,0-3-2-16,0 0 3 0,0 0 10 16,0 0-9-16,0 0 9 0,0 0-12 15,0 0-1-15,0 0-12 0,0 0 11 16,0 0 0-16,0 0 1 0,0 0-2 16,0 0-14-16,0 0-10 0,0 0-19 15,-3 0-26-15,1 0-26 0,0 0-23 0,-2 0-20 16,-4 0-55-16,-5 0-121 0,0 0-55 15,1 0-284-15,69 0 373 0</inkml:trace>
  <inkml:trace contextRef="#ctx0" brushRef="#br0" timeOffset="105274.0778">21495 12838 105 0,'0'0'411'0,"0"0"-98"15,0 0-169-15,0 0-50 0,0 0-22 16,0 0 9-16,0 0-9 0,0 0-17 16,0-2-25-16,0 2-8 0,0 0 1 15,0-2 6-15,0 2 4 0,0 0 6 16,0 0 0-16,0 0 7 0,0-1-7 16,0 1-10-16,0 0-3 0,0 0-7 15,0 0-15-15,0 0 9 0,2 0 0 0,-2 0 3 16,2 0 0-16,-2 0 0 0,0 0 4 15,2 0-7-15,-2 0 0 0,2 0-10 16,2 0 0-16,0 0 14 0,-1 0-4 16,8 0 9-16,-3 0-9 0,0 1-12 15,2 3-1-15,-1 2-3 0,4-3 3 16,-3 3 2-16,1 2 32 0,0-3-34 16,-1 3-1-16,-1-1 0 0,1 0 1 0,-1 1-2 15,-2-1-9-15,1-2 11 0,-2 4 3 16,0-1 10-16,1-3-12 0,1 2-1 15,-1-1 13-15,-1 0-11 0,0-1-1 16,3 1 25-16,-3 0-4 0,7 1-21 16,-4 0 11-16,1 2-9 0,3-1 7 15,-2-1-10-15,-3 1 3 0,2-1-3 16,0 0 2-16,-2 0-2 0,0-1-1 16,-2-1 1-16,1 1 18 0,-3 2-18 0,3-3 0 15,-1 2 13-15,-2 0 4 0,3-1 18 16,1 1-31-16,-2 1 15 0,5 1 7 15,-2-1-25-15,-1 0 1 0,0-1-2 16,-2 3 1-16,6-4 2 0,-4 1 13 0,-2 1-14 16,3-1-2-16,-4 1 19 15,5 0-19-15,-2-1 0 0,-1 1 0 0,-2 0 0 16,4 2 0-16,0-2-1 0,0 1-2 16,-1 0-10-16,2 1 26 0,-1 1-13 15,4 1 0-15,-1-1 13 0,-1 0-12 16,2 0-1-16,0 1 0 0,-1 0 1 15,-1 1-2-15,1-1 2 0,-2 0 2 16,-1-2-3-16,2 2-1 0,-2 0 1 16,-1-3 15-16,-2 3-14 0,1-1 29 0,0 0-19 15,-1 3-10-15,0-1 1 16,1-1 23-16,1-1-23 0,-2 2-2 0,3-1 1 16,-2 0 9-16,1 1-10 0,0 3-1 15,-2-3 1-15,4 2 0 0,-2 0 0 16,0 3 0-16,-2-3 2 0,1-2 13 15,2 2-9-15,-1-2-6 0,-2 1-2 16,1-1 2-16,-1 1 0 0,-2 1 2 0,2-1 11 16,-1-2-11-16,1 2 27 15,-3 0-6-15,1-3-10 0,0 2 9 0,0 0-20 16,0 1 1-16,2-1 29 0,1 4-29 16,2-1 39-16,-1 1-26 0,2 5-15 15,4-4 41-15,2 8 13 0,-1-2 23 16,2-2-11-16,-1 4-31 0,0-6-17 15,1 6 7-15,0-4 47 0,0 0-31 16,-4-3-16-16,-2 0-1 0,1-4-25 16,-4-3 3-16,1-1-2 0,-3-3 31 0,-2-3-29 15,1 0 16-15,0 2-6 16,-1-6-11-16,-2 4 20 0,2-3-2 0,0 3-1 16,2-3-16-16,-2 2 23 0,3-1-24 15,0 1 1-15,-1-2-3 0,0 2-47 16,-2-4-52-16,0 2-42 0,1 1-94 15,-3-3-56-15,-2 0-26 0,0 0-89 16,0 0-291-16</inkml:trace>
  <inkml:trace contextRef="#ctx0" brushRef="#br0" timeOffset="107106.3856">18515 13166 14 0,'0'0'49'0,"0"0"-23"0,0 0 17 16,0 0-1-16,0 0-9 0,0 0 25 15,0 0 99-15,0 0 81 0,0 0-26 16,8 0-75-16,-8 0-36 0,0 0 19 0,0 0-3 15,-3 0-32-15,3 0-23 0,0 0-10 16,-3 0 0-16,1 0-7 0,2 0-15 16,-3 0-8-16,2 0-2 0,-1 0 3 15,2 0-4-15,0 0-3 0,0-2 10 16,-2 2-7-16,0-5-18 0,0 3 14 16,0-2 30-16,0 1 4 0,0-1-23 15,-2 0-25-15,2 2 0 0,0-2 12 0,-1 1-11 16,1-2 31-16,2 2-20 0,-5-1-10 15,3 1 17-15,0-2-4 0,0-1-14 16,0 3 11-16,0-3 0 0,0 0 10 16,0 3-6-16,0-3-15 0,0 2 48 15,0 0-24-15,-1 1 0 0,1-4-12 16,0 3-12-16,0 1 15 0,2-3-17 16,-2 2 26-16,0-1-13 0,0-1-12 15,0 0 18-15,-1 1-16 0,1-2-2 16,0 2 0-16,2-3 21 0,-2 0-5 0,0 3-16 15,2-3 38-15,-2 3-39 0,2-2 1 16,0 2-14-16,-3 0 26 0,1-5-39 16,2 2 17-16,-2-1 9 0,0-2 0 15,0 3-34-15,0-1 34 0,-4081 0 0 16,8162 0 0-16,-4083-2 37 0,2 4-35 16,0-1 28-16,-3-1-30 0,0 0 16 15,1 1-13-15,2 0-2 0,-2 1 94 16,0-1-93-16,2 0 6 0,-2 1-8 15,2-1-2-15,-2 0 2 0,1-1 4 0,0-1-4 16,-1-1 2-16,2 1 17 16,-2-1-16-16,2-1 17 0,0 0 28 0,0 0-46 15,-2 0-2-15,2-2 0 0,-3 1 18 16,1 2-18-16,0-2-4 0,2 1 4 16,-5 0-3-16,3 1 3 0,2 0 0 15,0-1-35-15,-3 2 35 0,3 1 63 16,0 2-63-16,-2-1 0 0,2 1-1 0,-1-2 40 15,2 1-43-15,-1-1 4 0,0 0-3 16,0-1-22-16,-3 0 25 0,3 2 19 16,0-3 7-16,-1 2-4 0,1 0 1 15,0-1-26-15,0-2 6 0,-2-1 7 16,2 0-10-16,-2-2-6 0,2 1-10 16,-2-1 13-16,2 0-12 0,-3-3 15 15,0-1 16-15,1 2-16 0,2-1-16 16,0-2 16-16,0 2-10 0,0 3 11 15,0 0-2-15,-1 2 1 0,2 2 0 0,1 0-1 16,-2 2 33-16,0 1-32 0,2 1 3 16,-3-1-3-16,3 2-35 0,-3-1 35 15,2-1 3-15,-1 0-3 0,0 1 0 16,2-1 0-16,-2-1 7 0,-3-1-7 16,3-2 0-16,0 1-2 0,-1 0 22 15,2-2-20-15,1 1 45 0,-2-2-45 0,0 1 0 16,0-3-23-16,-3 2 52 0,3 0-29 15,-2 1 28-15,1 1-28 0,2 5-10 16,-1-1 7-16,2 4-90 0,0 1 91 16,0 3 2-16,0-2-39 0,0 2-48 15,0 0-26-15,0 0 13 0,0 0 6 16,0 0-10-16,0 0-12 0,0 0-17 16,0 0-27-16,0 0-51 0,0 2-128 0,0 3-6 15,0 2-154-15,0-19 120 16</inkml:trace>
  <inkml:trace contextRef="#ctx0" brushRef="#br0" timeOffset="108224.8328">19467 11858 190 0,'0'0'603'16,"0"0"-384"-16,0 0-131 0,0 0-46 15,0 0 23-15,0 0-9 0,0 0-55 16,0 0 204-16,0 0-23 0,-17-52-88 0,11 46-93 16,-1-1-1-16,1-1 39 0,-3 1-39 15,1 0 43-15,-2-1-17 0,-4-1 35 16,4 2-61-16,-3-1 0 0,-4 1-29 15,2 0 29-15,-2-1 51 0,4 1-50 16,-1 4 22-16,3-1-10 0,2 2 26 16,3 0-39-16,2 0-16 0,-1 2 0 15,4 0 13-15,-1 0-29 0,0 0-14 16,2 4 46-16,-6 5 11 0,-2 11 47 0,-2 6-32 16,-3 11 23-16,-2 4 6 0,1 0-38 15,4-5-16-15,3-1-2 0,-5-1 2 16,4 0 20-16,2-1-8 0,-1 0-13 15,6-3 1-15,-1-3 23 0,0-9-24 16,0-1-1-16,2-2 1 0,-2 2 0 16,-1 2 0-16,3 2 20 0,-3-1-20 15,1-5-26-15,2-1-26 0,-3-2-64 16,2 0-1-16,1-4-26 0,-2-1-13 16,0-2-75-16,-3-1 3 0,2-2-111 0,-8-2-111 15,5 2 113-15</inkml:trace>
  <inkml:trace contextRef="#ctx0" brushRef="#br0" timeOffset="108434.6791">18792 12177 836 0,'0'0'440'16,"0"0"-203"-16,0 0-221 0,0 0 43 15,0 0 94-15,148-12-23 0,-103 12-17 16,3-2 20-16,2 2-42 0,-3 0 0 15,-5 0-36-15,-10 0-52 0,-7 0-3 16,-10 0-45-16,-3 0-33 0,1 0-26 16,1 0-22-16,-2 0-36 0,-4 0-63 0,-1 2-152 15,-5 0-79-15,0-2-148 0</inkml:trace>
  <inkml:trace contextRef="#ctx0" brushRef="#br0" timeOffset="108858.6134">20051 11812 777 0,'0'0'456'0,"0"0"-352"16,0 0-104-16,0 0-1 0,0 0 1 0,0 0 17 16,0 0 45-16,0 0 6 0,-109-52 0 15,95 52-52-15,-4 0 1 0,4 4-4 16,-6 8 49-16,0 9 42 0,-6 8-88 15,-1 12 39-15,1 5 26 0,4-2-26 16,8-2 4-16,8-4-34 0,1-2-24 0,5-1-1 16,0-2 1-16,5-2-1 15,3-7-2-15,0-2 2 0,0-10 13 0,4 2-13 16,2 1 2-16,6-1-1 0,3 1-1 16,7-2-84-16,-2-4-56 0,-2-1-42 15,4-1-186-15,-6-7-215 0,-5 0-50 16</inkml:trace>
  <inkml:trace contextRef="#ctx0" brushRef="#br0" timeOffset="109311.9074">20132 11955 491 0,'0'0'581'0,"0"0"-309"0,0 0-272 16,0 0-85-16,0 0 85 0,0 0 82 15,0 0 162-15,7 109-121 0,0-67-25 16,-4-4-97-16,0-7 109 0,1-10-12 15,1-6-46-15,0-1-13 0,1-1 29 16,0 0-26-16,0 0 10 0,0-5-14 0,-1-1 47 16,-1-6 8-16,1 1-5 0,-1-2-5 15,-3 0 20-15,4 0 20 0,4 0-1 16,-1-9-13-16,5 0-58 0,2-5-10 16,-3-3-28-16,2-3-13 0,0-6-22 15,-1-6 6-15,2 3-90 0,-2 3-9 16,-1 6-33-16,-4 3 74 0,4-1 3 15,2-1-16-15,-4 3-62 0,4 3 46 0,-4 2 19 16,1-2-43-16,-3 4 46 0,1 2 16 16,1 0-6-16,-1-1-53 0,-1 2-93 15,3 0-122-15,-2 1 46 0,-3 1-490 16</inkml:trace>
  <inkml:trace contextRef="#ctx0" brushRef="#br0" timeOffset="109533.3152">20751 11797 1328 0,'0'0'488'16,"0"0"-284"-16,0 0-77 0,137 108 15 16,-108-67-12-16,-12-5-43 0,-9 4-74 15,-8 1-13-15,0 6 2 0,-14 4 0 16,-12 6 1-16,-12 4-1 0,-13 3-2 15,-11 3-20-15,-12 3-74 0,-3 0-9 0,0-8-75 16,0-10-98-16,7-16-228 0,21-12-561 16</inkml:trace>
  <inkml:trace contextRef="#ctx0" brushRef="#br0" timeOffset="158845.7935">8586 16602 127 0,'0'0'95'0,"0"0"87"0,0 0 30 0,0 0 69 16,0 0-66-16,0 0-79 0,0 0-25 16,-16-32-88-16,16 28 45 0,0 0-67 15,0 2 55-15,0-2-24 0,0 2-6 16,0 2-9-16,0 0-15 0,-2 0-1 16,0 0-1-16,0 0 0 0,-4 0 26 15,2 0 16-15,0 0 10 0,-2 0-19 16,0 0-20-16,0 0-13 0,-3 0-13 0,-2 0 10 15,3 0 3-15,-3 2-16 0,1 4 5 16,-4 0 9-16,4-1 1 0,2 3-15 16,-4-1 16-16,2 3-16 0,2 0 51 15,2-1-31-15,-1 3 31 0,-2 0-34 16,3-1 48-16,2 2 6 0,0-1-12 16,2 1 48-16,0 2-20 0,-1-1-9 15,3 0-17-15,0 2-43 0,0 0 27 16,0 0-16-16,0 2-13 0,0-1 2 15,5 0-2-15,1-1 0 0,0-1 1 0,7-1 3 16,-2 3 70-16,1-2 7 0,6 2-3 16,-4-3-7-16,6 1-13 0,-1-6-26 15,0 0-6-15,0-1 6 0,-1-3 17 16,2 0-20-16,1-2-4 0,-2-3-12 16,5 0 16-16,-5 0-26 0,2 0-1 15,-2-3 15-15,-2-2-16 0,-1-2 12 0,-5 0-13 16,-1 1-11-16,2-3 8 0,-4 1 3 15,-1-3-3-15,-1-1 3 0,0 0-3 16,-2-1 3-16,1 2 10 0,0-2-10 16,-3-3-13-16,0-1-26 0,-2 2-25 15,0-1 41-15,0 1-18 0,0 0 41 16,0-1-84-16,0 3 6 0,-2-2 46 16,-3-1 19-16,1 1-16 0,-1 1 16 0,1 4-1 15,-3-5 13-15,2 6 2 0,-2-2-2 16,-2 2-2-16,-1-1 3 0,1 3 20 15,1-2 29-15,-2 2-49 0,-2 1-15 16,0-1-5-16,2 0 40 0,-4 5-1 16,2-3 26-16,2 2-13 0,1 0-32 15,-5 1 0-15,4 0 0 0,2 1 3 16,-4 1 19-16,1 0-6 0,-2 0-15 0,3 0 15 16,-4 0-14-16,2 0 0 15,2 0 14-15,-1 1 0 0,-2 3 3 0,2 0-6 16,1 3 19-16,-5 2-28 0,2 4 28 15,1 0-19-15,-4 0-12 0,4 1-1 16,2-1-2-16,-2 0-18 0,4-2-15 16,4-1 12-16,-2 2-41 0,1-3 15 15,2-1-35-15,2 1-25 0,1-2-2 16,-2-2-70-16,2 1-36 0,0 0-53 16,0-2-82-16,0-3-9 0,0 2-181 0</inkml:trace>
  <inkml:trace contextRef="#ctx0" brushRef="#br0" timeOffset="159604.4422">9576 16506 692 0,'0'0'408'16,"0"0"-138"-16,0 0-146 0,0 0-66 16,0 0 7-16,0 0 13 0,0 0-26 15,0 0-52-15,0 0 0 0,0 0-26 16,-10 6 26-16,1 0 46 0,6 0 32 0,-3 3-33 16,0-2-41-16,-2 2 35 15,-5 0 29-15,-4 3 26 0,0-1-39 0,-7 3-26 16,0-5-27-16,2 4-1 0,-4-1 3 15,1 0-4-15,-4 3 3 0,4-2-3 16,2 0-56-16,0 0-3 0,6-3-2 16,0-2-34-16,6-2 79 0,3-3-13 15,0 3 26-15,-1-3-20 0,6 2 22 16,1-3 0-16,2 1 2 0,0 1 34 16,0 0 17-16,0 2-33 0,4 1 59 0,6 1 29 15,0 3-20-15,1-1-15 0,8 2 15 16,-2-3 4-16,4 3 31 0,2-1-2 15,3-3-17-15,-1 1-13 0,1 1-1 16,1-3-24-16,-6 2-27 0,1-4-35 16,-6 0-1-16,4 0 1 0,-5-1-3 15,2-1-2-15,0 1 1 0,-3-2-56 16,4 0-65-16,-6 0-36 0,4-2-45 0,0 0 29 16,-3 0 9-16,2 0-49 15,-2 0-118-15,-1 0-179 0,-4-4-255 0</inkml:trace>
  <inkml:trace contextRef="#ctx0" brushRef="#br0" timeOffset="160385.1203">10072 16306 293 0,'0'0'584'0,"0"0"-369"15,0 0-166-15,0 0-16 0,0 0 113 16,0 0 85-16,0 0-84 0,0 0-50 16,0 0-38-16,0 0-37 0,18-31-21 0,-16 31 3 15,2 0 22-15,-2 4 9 16,2 3 11-16,0 5 12 0,0 7 33 0,1 10-7 16,-3 12 13-16,-2 3 17 0,0 2 15 15,0-3-10-15,-4-7-35 0,-3 3-29 16,5-5 3-16,-4-4-33 0,4-4-24 15,0-7-1-15,0-8-3 0,2-2 3 16,0 0 2-16,-2-4-2 0,2 1-1 16,0-5 1-16,0 2 19 0,0-3 20 15,0 0 15-15,0 0 4 0,0 0-13 0,0-7-45 16,0-1-28-16,0-3-23 0,0-2 16 16,0-1-17-16,4 1 33 0,2 0-29 15,2 0-10-15,8 1 7 16,-2 2 5-16,3 0 8 0,5-1 6 0,-2 2-4 15,3 2 20-15,6-2-10 0,-2 2 24 16,1 4 2-16,-1-2 35 0,-3 3 33 16,-1 1 9-16,-8 1 1 0,0 0-49 0,-4 1-27 15,-3 3 11-15,0 4-11 16,-2 4 24-16,0-3 6 0,-2 6 9 0,-4 3 7 16,0 1 39-16,0-1-20 0,0 0-6 15,-6 1 12-15,-4-2-28 0,4-4 9 16,-2 1-32-16,-1-4 39 0,-2 1-14 15,-1 0-18-15,1 1-10 0,-6-3 9 16,-2 3-28-16,1-2 3 0,-6-3-3 0,2-1-37 16,-1 2-26-16,-2-5-13 15,5-1-23-15,-1 0-13 0,3-2-6 16,-3 0-23-16,7 0-45 0,0 0 5 0,-2-2-35 16,8-3 35-16,-2-1 38 0,4 1-3 15,-2-3-7-15,6 1-25 0,2 2-76 16,0-3 49-16,0 2 42 0,6-1-163 15,6-3-23-15,-6 5 51 0</inkml:trace>
  <inkml:trace contextRef="#ctx0" brushRef="#br0" timeOffset="160808.9918">10523 16917 851 0,'0'0'352'0,"0"0"-206"0,0 0 72 16,0 0-19-16,0 0-34 0,0 0 4 15,-22 119 32-15,10-96-75 0,-6 4-51 16,4-5 2-16,-4 2-45 0,2-2-6 15,1-1-6-15,-2-1-19 0,4-3-1 0,1-2-33 16,1-1-5-16,0-5-63 16,5-1-38-16,-2-3-58 0,-2-3-17 0,2 0-105 15,4-2-143-15,0 0-291 0</inkml:trace>
  <inkml:trace contextRef="#ctx0" brushRef="#br0" timeOffset="161417.8733">10883 16583 51 0,'0'0'95'0,"0"0"104"0,0 0 48 15,0 0-90-15,0 0-40 0,0 0-68 16,0 0-49-16,0 0-1 0,0 0-19 16,0 0-9-16,3-15 0 0,-3 15 9 15,0 0 19-15,0 0 1 0,0 0 3 16,0 0-2-16,0 0-1 0,0 0-32 15,0-2-7-15,0 0-79 0,0 0 86 0,0 2 9 16,0 0-68-16,0 0-79 0,-3 0 7 16,2 0 12-16</inkml:trace>
  <inkml:trace contextRef="#ctx0" brushRef="#br0" timeOffset="162107.8253">10883 16583 286 0,'9'-32'414'0,"-7"30"-212"16,-2 0-78-16,0-2-23 0,0 1 3 0,0 3-39 16,0-3-9-16,0 3-11 0,0 0-22 15,0 0-23-15,0 0-36 0,0 0-42 16,0 0-49-16,0 0 10 0,0 0 12 16,0 0 27-16,0 0 16 0,0 0 7 15,0 0 39-15,0 0 16 0,0 0 0 16,0 0 0-16,0 0 35 0,0 0 53 15,0 0 13-15,0 0-13 0,0 0-6 0,0 0-7 16,0 0-7-16,0 0 1 0,0 0-4 16,0 0 0-16,0 0-10 0,0 0-9 15,0 0-1-15,0 0-3 0,0 0 7 16,0 0 16-16,0 0 0 0,0 0-3 16,0 0-7-16,0 0-10 0,0 0-6 15,4 0-13-15,-1 0-3 0,1-2 3 16,2 0-26-16,0 2-15 0,0-3 15 0,2 3 1 15,-4 0-1-15,-2 0-15 16,0 0 2-16,0 0-3 0,-2 0-4 0,2 3 20 16,0 1 12-16,-2 2 17 0,0 0-13 15,0-1 4-15,0 3 3 0,0-2-10 16,0-1 9-16,0 0-19 0,0-2 14 16,0 2-16-16,0-5-1 0,0 2 2 15,0-2 11-15,0 0 6 0,0 0 4 16,0 0 6-16,0 0 4 0,0 0 5 15,0 0-15-15,0-2-23 0,0-3-51 0,0 2 0 16,0-5-4-16,-2 2 9 16,2-2 10-16,0 3-19 0,-2-1 23 0,2 1-1 15,0 2 33-15,-2-1 17 0,2 4-16 16,0-3 12-16,0 3 3 0,0-3-13 16,0 3 33-16,-2-2-4 0,2 1 7 15,-2 1-6-15,2 0-18 0,-2-2-15 16,2 0-16-16,-2 2 3 0,-1 0-4 0,1 0-5 15,-2 0-20-15,-1 0-14 16,1 0 24-16,-2 0 19 0,0 0-3 0,-1 0 14 16,-1 0 2-16,-1 0 0 0,5 2 13 15,-3-2-13-15,5 2 0 0,0-2-2 16,2 0 2-16,0 0-1 0,0 0-15 16,0 0-81-16,4 0-43 0,5 0-26 0,2 1-159 15,4 1 6-15,-7-2-353 16</inkml:trace>
  <inkml:trace contextRef="#ctx0" brushRef="#br0" timeOffset="163011.7135">10752 17024 333 0,'0'0'603'15,"0"0"-264"-15,0 0-121 0,0 0-75 16,0 0-16-16,0 0-17 0,0 0-32 16,0 0-3-16,0 0 32 0,0 0 9 15,46 63-25-15,-26-63-4 0,-4-1-19 16,6-6 0-16,-3-6-20 0,2 0 4 16,-2-2-7-16,3 1-13 0,-6-3-12 15,2 0 15-15,-6 0-20 0,1 2-15 0,-4-2 0 16,-1 0 9-16,-2-1-9 0,-1-2-39 15,-3 0 16-15,-2-6-25 0,0 4 13 16,0-2-1-16,-7 0-15 0,-1-1-8 16,-5 0 30-16,0 0-10 0,-3-3 36 15,0 5-11-15,0 0 14 0,-6-1-32 16,8 6-10-16,-8 1 10 0,5 2 12 16,3 1-6-16,-2 8 7 0,6-1 10 15,4 5 8-15,0 0 2 0,1 2 9 0,2 0-10 16,-1 0-6-16,2 6-43 0,0 4 49 15,-2 3 61-15,2 2-9 0,0 3-41 16,2-1-9-16,0 3 19 0,0-3 21 16,4 3 10-16,2-3-14 0,5-1-5 15,-2-3-11-15,-1-2 10 0,4-1-15 16,4-1 25-16,-2-4-26 0,6-2 0 16,-3-1-16-16,6-2 0 0,-2 0-13 15,3 0-45-15,-6-2-26 0,6-3-10 0,-7-2 26 16,2-2 26-16,-4 1-19 0,-1-1-1 15,2-2 23-15,-4 2 0 0,-1 1 26 16,2 1 13-16,-5 0 0 0,1 3 1 16,-2 0 2-16,3-3 27 0,-1 7-11 15,-1-4 17-15,2 1 0 0,2 3-1 16,-2-2-15-16,0 2 2 0,2 0 7 0,2 0 1 16,-4 0-14-16,1 0-14 0,-3 0 14 15,-2 2-14-15,-1 1 14 0,0 1 4 16,-4 5 19-16,4 0 48 0,-5 2-16 15,2 6 19-15,-2 0-13 0,0 7 49 16,0 7 34-16,-7 4-23 0,1 1 7 16,1-12-52-16,4-7-22 0,-2-2-54 15,3-1 3-15,0 3 3 0,0-2-20 16,0-1-1-16,0-2-1 0,0-5-11 0,3-2 10 16,1 2-28-16,-2-6-57 0,3 3-25 15,-1-1-39-15,0-3-42 0,4 0-42 16,0 0-73-16,4 0 9 0,-4-5-65 15,0-5-298-15,1 3-454 0</inkml:trace>
  <inkml:trace contextRef="#ctx0" brushRef="#br0" timeOffset="164249.7957">12104 16551 271 0,'0'0'287'0,"0"0"-137"0,0 0-62 0,0 0-87 16,0 0-1-16,0 0-36 0,0 0-3 15,0 0-40-15,0 0-126 0,22 0-4 16,-22 0 72-16,0 0 45 0</inkml:trace>
  <inkml:trace contextRef="#ctx0" brushRef="#br0" timeOffset="164752.6363">12104 16551 84 0,'28'3'345'0,"-28"-3"4"16,0 0-137-16,0 0-30 0,0 0 14 15,0 0-33-15,0 0-37 0,0 0-28 16,0 0-17-16,-2 0-45 0,0 0-13 0,0 0-22 16,-6 0-1-16,2 2 0 0,-6 4 1 15,-11 0-1-15,6 1 3 0,-9 4-3 16,1-2 0-16,-1 0 12 0,0 2-11 16,2 3 11-16,-4-2 7 0,2 1-6 15,-1-2 7-15,-1 1-18 0,2 1 1 16,1-1 1-16,-2 1-4 0,6-4 3 15,-3 3-1-15,-1 0-2 0,3-1 0 16,-3 0 1-16,4 0-1 0,-2-3 0 16,8 2 0-16,-5-1 0 0,5-3 1 0,-2 0 10 15,4-2-11-15,3 2 0 0,2-3 19 16,1 1 11-16,3-1-8 0,1 0-2 16,3-3-4-16,0 2 33 0,0 2 19 15,0-2-39-15,5 3-16 0,2 3 39 16,3-1 28-16,3 5 53 0,10-2-49 0,9 3 29 15,9 2 3-15,3 1 12 16,-1-7-45-16,-9 1-6 0,-13-5-16 0,-1 1-16 16,-4-3-26-16,5 4-19 0,0 1-12 15,2-1-1-15,-2-1 10 0,-2 1-45 16,-3-1-28-16,-4-1-5 0,3-1-21 16,-4 0-43-16,-3-2-10 0,-2 3-3 15,4-5 3-15,-6 0 29 0,0 0-20 16,0 0-20-16,2 0-52 0,0-7-149 15,1 2-425-15</inkml:trace>
  <inkml:trace contextRef="#ctx0" brushRef="#br0" timeOffset="165465.959">12444 16612 708 0,'0'0'335'0,"0"0"-208"0,0 0-65 15,0 0 29-15,0 0 62 0,0 0-26 16,0 0-29-16,0 0-36 0,0 0-20 16,0 0-39-16,-51 17 20 0,36-12-22 15,-4 0 38-15,2-3-26 0,-7 5 3 0,4-3 4 16,-10 2 2-16,-5 3 4 15,9-2 0-15,-3 1-3 0,-1 2-10 0,12-3 10 16,-6 3-5-16,2-3-17 0,0 3 14 16,0 0 5-16,3-1-19 0,1 3 1 15,0-1 0-15,4 0-1 0,0-3 15 16,6 2 1-16,2 1 5 0,2-3 1 16,0 0 6-16,2 0-16 0,2-3-10 15,0 1 10-15,0 0 10 0,0-3-20 16,0 1 33-16,0 2 9 0,4-2 7 15,0-1-10-15,2 3 22 0,0-3 14 0,4 0-26 16,-4-1-10-16,0 1-10 0,0-1-3 16,-2 1 0-16,5-1-4 0,-5 0-24 15,5 0 13-15,-3-1-13 0,2 1-1 16,1 0 17-16,4 0-14 0,0-2 19 16,1 2-2-16,6 0-1 0,-3-2 10 15,6 2 0-15,0-2-7 0,5 0 17 0,8 0 6 16,2 0-4-16,-2 0-9 15,-9 0-19-15,-5 0-13 0,-10 2-3 0,5-2-16 16,3 1 16-16,1 1-25 0,-4-2-27 16,0 2-41-16,-2-2-68 0,-1 0 16 15,2 0-7-15,-4 0 19 0,-1 0-10 16,0 0-35-16,-1 0-37 0,-1 0-58 16,-2-5-118-16,0 1-317 0</inkml:trace>
  <inkml:trace contextRef="#ctx0" brushRef="#br0" timeOffset="166230.7074">12805 16537 100 0,'0'0'130'0,"0"0"112"16,0 0 61-16,0 0-104 0,0 0-1 15,0 0-9-15,0 0-52 0,0 0-23 16,0 0-7-16,0 0 7 0,5-17-7 16,-5 17-13-16,0 0-6 0,0 0-1 15,0 0-12-15,0 0-7 0,0 0-13 16,0 0-10-16,0 0 3 0,0 0-2 16,0 0 12-16,0 0-10 0,0 0-9 0,0 0-17 15,0 0-9-15,0 0-11 0,0 0 2 16,0 0 15-16,0-2-3 0,0 2-3 15,0 0-10-15,0 0 10 0,0 0-11 16,0 0-2-16,0 0-1 0,0 0-1 16,0 0-1-16,0 0-13 0,0 0-10 15,0 0 7-15,0 0 2 0,0 0 14 16,0 0 0-16,0 0 3 0,0 0 12 16,0 0 4-16,0 0-16 0,0 0 0 15,0 0-16-15,0 2-16 0,0 5 32 0,0 6 32 16,0 7 23-16,0 1 22 0,0 4-32 15,0 6-16-15,-1-1 9 0,-1-5 10 16,0-2-3-16,2-5 0 0,0 2-13 16,0 3-10-16,0 0 4 0,0 0-24 15,-2-2 27-15,2-2 3 0,-5-3 3 16,5 1-33-16,-2-2 17 0,2-4-3 16,0 0-3-16,0 1-10 0,0-4-2 0,0-1-1 15,0 3 2-15,0-2 1 0,0-3-1 16,0 0-2-16,0 0 0 0,0 1-13 15,0 0 10-15,0-3-16 0,0 1-36 16,0 1 10-16,0-2-18 0,0 0-1 16,0-1 3-16,0 2-7 0,0-1-41 15,0-1-7-15,0-2-16 0,0 0 13 16,0 0 5-16,0 3-5 0,0-1-30 0,0-2-20 16,0 0-23-16,0 0-55 15,0 0-95-15,-2 0-215 0,0 0 6 0,6-10 517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09T06:45:07.40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02 6032 4 0,'0'0'189'0,"0"0"46"16,0 0-3-16,0 0-73 0,0 0-67 15,0 0-63-15,0 0 7 0,0 0 16 16,0-10 10-16,0 9 16 0,0 1 10 0,0-2 7 16,0 0 18-16,0 2-18 15,0-2-50-15,0 2 4 0,-2-3 3 0,0 3 16 16,-3 0-3-16,3 0-13 0,0 0-3 15,0 0 13-15,0 0-1 0,0 0-6 16,0 0-55-16,-3 0-9 0,3 5-40 16,0 2-29-16,-2 7 17 0,-1 11 58 15,-3 8 3-15,2 8 4 0,0-1 15 16,1-9-18-16,2-8-1 0,3-5-14 16,0-4 13-16,0 5 1 0,3-2-2 0,4 6 4 15,1-6-2-15,-2-3 0 16,5-1 1-16,-3-3-4 0,3-4-46 0,0-3-19 15,-1 3 29-15,3-4-3 0,-2-2 42 16,-1 0 0-16,2 0-12 0,4-4-1 16,-4-6-7-16,-1 1 7 0,2-3 10 15,-5-1 2-15,-1 0-67 0,-1 2 68 16,-4 1 45-16,0 3-16 0,0 2 1 16,-2 3-14-16,0 0-15 0,0 2-1 15,1 0-41-15,5 0-60 0,0 4 26 0,1 1 75 16,4 6 52-16,8-2-52 0,-1 1 2 15,4-1 28-15,-1-2-30 0,7-4 1 16,5 1 91-16,6-4-43 0,-3 0 25 16,-11-4-5-16,-4 1 2 0,-8-4-35 15,2-4 25-15,0 1 1 0,0-8-10 16,0 2-51-16,-5-6 145 0,-3 2-85 16,-3-3-9-16,-4 0-29 0,0 0 22 0,0 0-45 15,-6 0 2-15,-3 3 8 0,-4-2 16 16,3 3-13-16,1 4-13 0,-1-1-58 15,1 7 37-15,2 0 20 0,3 5-50 16,2-1-23-16,2 4-75 0,0 1-43 16,0 0-35-16,0 0-88 0,4 0-79 15,7 0-275-15,0 0 290 0</inkml:trace>
  <inkml:trace contextRef="#ctx0" brushRef="#br0" timeOffset="197.4516">7453 6157 175 0,'0'0'711'0,"0"0"-571"15,0 0-108-15,0 0-18 0,0 0 30 16,131 14-44-16,-90-10-189 0,-7-2-284 15,-10-2 56-15</inkml:trace>
  <inkml:trace contextRef="#ctx0" brushRef="#br0" timeOffset="350.0043">7550 6343 197 0,'0'0'1095'0,"0"0"-901"16,0 0-193-16,0 0 34 0,0 0 53 15,0 0-23-15,0 0-65 0,129-4-20 16,-71-1-90-16,-1 1-92 0,-7-2-143 16,-21 1-399-16</inkml:trace>
  <inkml:trace contextRef="#ctx0" brushRef="#br0" timeOffset="770.4417">8504 5883 173 0,'0'0'606'0,"0"0"-358"15,0 0-111-15,0 0-40 0,0 0 17 16,0 0 7-16,0 0-27 0,0 0-35 16,0 0-46-16,0 0-12 0,-101 29 44 15,91-5 7-15,0 9-6 0,3 9 12 16,-1 4 49-16,2 0-25 0,1-4-18 15,3-6 11-15,0-1-20 0,0-2-39 16,2-4 4-16,0-3-20 0,0-6 0 16,0-6-1-16,2-2-10 0,0 3 9 0,2-1-12 15,3 3-100-15,-1-2-12 16,-5 2-56-16,2-6-91 0,-3 0-147 0,0-4-356 16</inkml:trace>
  <inkml:trace contextRef="#ctx0" brushRef="#br0" timeOffset="965.9199">8155 6259 712 0,'0'0'785'0,"0"0"-470"16,0 0-243-16,0 0-71 0,0 0 38 16,0 0-3-16,0 0 19 0,135-30-29 15,-83 24-26-15,3-1-1 0,-3 1 1 16,-12 1-13-16,-2 3-39 0,-11-1-81 15,-3 1-17-15,-9 0-71 0,0 1-124 16,-3-3-317-16</inkml:trace>
  <inkml:trace contextRef="#ctx0" brushRef="#br0" timeOffset="1260.1326">9038 5835 82 0,'0'0'498'16,"0"0"-266"-16,0 0-95 0,0 0 71 0,-107 17-29 16,75 8-52-16,-3 14-39 0,5 6 23 15,10 5-30-15,2-4 23 0,7-7-29 16,8 6-7-16,1-5-19 0,2-4-11 15,0-2-5-15,10-1-33 0,5-5-20 16,0-2 20-16,-3-9-1 0,4-4 0 16,-6-2 0-16,5 1-93 0,4 0-55 15,0 1-53-15,1-5-52 0,-4-4-117 0,4-4-278 16</inkml:trace>
  <inkml:trace contextRef="#ctx0" brushRef="#br0" timeOffset="1714.9165">9221 6041 16 0,'0'0'799'0,"0"0"-453"15,0 0-242-15,0 0-29 0,0 0 35 16,0 0-12-16,0 0-98 16,0 0-13-16,0 0 13 0,0 0 111 0,0 0-11 15,2 101-22-15,1-66-6 0,5-7-27 16,-2-6-9-16,-1-9-4 0,1-2-9 15,-1 4 13-15,5-4-1 0,-2 0 1 16,1-4-16-16,-3-3 90 0,-1 1-20 0,-2-5 27 16,-3 0 12-16,5 0 19 0,-3 0 26 15,0 0 15-15,2-7 3 0,2-2-65 16,5-4-76-16,-2-1-29 0,-3-3 0 16,5-2-22-16,-2-1-60 0,1 0-64 15,-2-1-20-15,3-2 106 0,2 0-206 16,-2 1 71-16,1 2-40 0,4-1-36 15,-2 0 3-15,-2-1-30 0,4 3 6 16,-4 1-160-16,-3 4-336 0</inkml:trace>
  <inkml:trace contextRef="#ctx0" brushRef="#br0" timeOffset="1950.2866">9625 5879 837 0,'0'0'166'0,"0"0"98"0,0 0-20 0,0 0-68 16,40 136-20-16,-30-94-7 16,4-3-61-16,-6 2 28 0,-2 1 4 0,-1 2 13 15,-2 2-78-15,-3-4 13 0,0 2-52 16,-8 0 29-16,-8 2-45 0,-10-5-51 16,-2-2-23-16,5-13 13 0,3-4-40 15,6-9 7-15,-1-4 4 0,-4 0-24 16,0 4-45-16,-5-4-81 0,5-5-99 15,4-4-303-15,7 0-26 0</inkml:trace>
  <inkml:trace contextRef="#ctx0" brushRef="#br0" timeOffset="2205.9746">10304 6266 1314 0,'0'0'253'0,"0"0"-161"16,0 0-1-16,0 0-33 0,117-8-12 15,-101 6-27-15,6-1-19 0,4 1-13 16,-3 2-68-16,0 0-69 0,-4-2-94 0,-1 2-124 15,-10 0-333-15</inkml:trace>
  <inkml:trace contextRef="#ctx0" brushRef="#br0" timeOffset="2408.0003">10353 6179 701 0,'0'0'349'0,"0"0"-46"0,0 0-105 16,-23 99-64-16,21-82-27 0,0-3 0 0,0 1-58 16,-2 4-14-16,4 1-15 0,0-4 6 15,0 4-24-15,0-3-2 0,4-2 0 16,2 0-39-16,0-2-84 0,0-1-92 16,2-6-104-16,8-2-411 0,-8-4 125 15</inkml:trace>
  <inkml:trace contextRef="#ctx0" brushRef="#br0" timeOffset="2662.324">11136 5980 320 0,'0'0'1182'15,"0"0"-1097"-15,0 0-82 0,0 0 101 16,0 0 13-16,34 98-16 0,-31-63-20 16,-2 6 10-16,-1-7-59 0,0-10 27 15,0-5-59-15,0-4 0 0,0 2-29 16,0 2-33-16,0 3-32 0,0-4-29 16,0-1-56-16,0-6-72 0,0-3-299 15,0-1-203-15</inkml:trace>
  <inkml:trace contextRef="#ctx0" brushRef="#br0" timeOffset="2897.6926">11049 5881 1317 0,'0'0'293'0,"0"0"-205"0,132-19-66 15,-92 16 47-15,0 3 18 0,1 0 1 16,3 0-30-16,1 0-35 0,-1 0-7 16,-6 3-14-16,-3 1-2 0,-5 0-3 15,-13 1-13-15,2-3-59 0,-9 4-84 16,1-3-65-16,6 3-150 0,-5 0-340 16</inkml:trace>
  <inkml:trace contextRef="#ctx0" brushRef="#br0" timeOffset="3188.9107">10951 6462 1494 0,'0'0'374'0,"0"0"-235"16,0 0-77-16,0 0 64 0,0 0-6 16,127-21-10-16,-71 13-71 0,-1 0-13 15,0 5 22-15,-4-1-47 0,-4 2-1 16,-4-3 11-16,-9 5-11 0,-11 0-2 16,-6-5 1-16,-5 5-28 0,6 0-94 15,-2-2-55-15,4 1-23 0,-5 1-23 0,-3-4-131 16,1 1-440-16,-4 0 153 0</inkml:trace>
  <inkml:trace contextRef="#ctx0" brushRef="#br0" timeOffset="3610.0014">11826 6350 343 0,'0'0'372'16,"0"0"-245"-16,0 0-3 0,0 0-10 15,0 0-42-15,0 0-46 0,-117 56-26 0,109-42 16 16,3 1-11-16,5 0-3 0,0-1 25 15,3-4-26-15,4-1 1 0,7-2 34 16,1-2 3-16,2-2 36 0,4-3-30 16,-4 0-2-16,5 0-43 0,-4 0 39 15,2-6 6-15,-2 0 11 0,1-3-24 0,-1 2-16 16,-4-4 75-16,4 2 20 0,-6 1-27 16,4 3-28-16,-4 1 38 0,0 2 42 15,6 2-62-15,-1 0 17 0,2 0-46 16,2 2-7-16,3 4-37 0,-5 1 14 15,6 4-15-15,-4-2-25 0,3-1 22 16,-8 1-55-16,4-4-81 0,-8 2-33 16,-4-4-75-16,-3-1-39 0,-3-2-388 0</inkml:trace>
  <inkml:trace contextRef="#ctx0" brushRef="#br0" timeOffset="4290.4981">10102 6256 301 0,'0'0'440'0,"0"0"-163"0,0 0-65 15,0 0-33-15,0 0-39 0,0 0-29 16,0 0-14-16,0 0-9 0,0 0-20 16,0 0 3-16,88 5 4 0,-65-3-10 0,-2 1-10 15,2-3 16-15,3 0 7 0,3 3-20 16,-1-3 17-16,0 0-24 0,-1 0 11 15,-3 0-30-15,2 0-17 0,-4 0-14 16,2 0 14-16,-5 0-15 0,2 0-26 16,-4-3-19-16,1 3-36 0,-6-3-12 15,-4 1-11-15,0 0 10 0,0 2 29 0,-4-1-22 16,0-1 6-16,-2-1-4 16,0 1-15-16,-2-3-66 0,0-1-228 0,0 0-277 15,-2 1 172-15</inkml:trace>
  <inkml:trace contextRef="#ctx0" brushRef="#br0" timeOffset="4674.4691">10350 6078 322 0,'0'0'505'16,"0"0"-287"-16,0 0-12 0,0 0-34 0,0 0-42 15,0 0-35-15,0 0-24 0,0 0-25 16,0 0-7-16,0 0-20 0,0 0-19 16,-2 0-42-16,2 6 42 0,0 3 36 15,0 4 35-15,0 5-6 0,0 3-7 16,0 5-6-16,0 11-6 0,0 1 12 15,0-4-29-15,0-5 43 0,2-10-21 16,-2-4-28-16,0-3 29 0,0 3-52 16,0 0 6-16,0 3-2 0,0-5-4 15,3-1 2-15,-3-3 0 0,0-1-2 0,0-3-1 16,0-3-67-16,0 3-23 0,0-5-22 16,0 0-7-16,2 0-4 0,-2 0-9 15,0 0-13-15,0 0-69 0,0-7-257 16</inkml:trace>
  <inkml:trace contextRef="#ctx0" brushRef="#br0" timeOffset="24487.3069">4207 14267 52 0,'0'0'56'0,"0"0"-14"0,0 0-22 16,0 0-7-16,0 0-11 0,0 0-1 16,0 0 1-16,0 0 1 0,0 0 14 15,0 0-15-15,0 0-2 0,0 0-17 0,0 0-12 16,0 0-3-16,0 0-11 0,0 0 1 16,2 0 12-16,0 0 29 0,0 0-1 15,1 0 2-15,0 0 0 0,2 0 1 16,-3 0 2-16,2 0 17 0,-2 0-20 15,2 0 2-15,-3 0-2 0,3 0 1 16,-2 0-1-16,-2 0 0 0,2 0-2 0,-2 0-17 16,0 3-1-16,2-3 20 0</inkml:trace>
  <inkml:trace contextRef="#ctx0" brushRef="#br0" timeOffset="26589.5403">4171 14318 32 0,'0'0'55'0,"0"0"10"15,0 0 36-15,0 0 82 0,0 0-33 0,0 0-36 16,0 0-75-16,0 0-36 0,0 0 216 16,0 0-69-16,0 0-33 0,0-2-29 15,0 2-30-15,0 0-12 0,0 0-4 16,0 0 4-16,0 0-4 0,0-1-13 16,0 1-12-16,0 0-17 0,0 0-1 15,0 0-12-15,0 0-7 0,0 0-3 16,2 0 10-16,-2 0 0 0,0 0 10 0,0 0-10 15,0 0 13-15,0 0 2 16,0 0 18-16,0 0-1 0,0 0 10 0,0 0-3 16,0 0-3-16,0 0-10 0,0 0 0 15,0 0-11-15,0 0 1 0,0 0-1 16,0 0-1-16,0 0 0 0,0 0-1 16,0 0 0-16,0 0-2 0,2 0-1 15,-2 0-10-15,0 0 0 0,0 0 10 16,0 0 1-16,0 0 2 0,0 0 1 15,0 0 16-15,0 0 2 0,0 0 7 0,0 0 0 16,0 0 0-16,0 0-10 0,0 0-14 16,0 0 2-16,0 0 12 0,0 0-3 15,0 0-11-15,0 0 0 0,0 0 2 16,0 0 9-16,0 0-10 0,0-2 10 16,0 2-12-16,2 0 1 0,-2 0 11 15,2 0 0-15,-2 0 0 0,0-2 0 0,0 2 0 16,2-2 3-16,-2 2-3 15,2 0-11-15,-2 0-1 0,0-2-1 0,2 2-1 16,-2 0-1-16,0 0 0 0,1-2-1 16,-1 2-10-16,0 0 10 0,0 0-1 15,3 0 1-15,-3-1 0 0,0 1 1 16,0 0 1-16,3-3-2 0,-1 2 1 16,0 1 2-16,-1-4-1 0,3 2 4 15,0 0 4-15,-2 0 9 0,0 2-13 16,0-3-3-16,-2 3 4 0,2 0 18 0,0-4-5 15,2 1-1-15,-1 2-16 0,1-1-12 16,0 0-1-16,0-1 11 0,-1 1-11 16,3 2 11-16,-2-3 1 0,-2 1-12 15,3 0 9-15,-3 0 1 0,2 0 1 16,0 1 2-16,2-3 0 0,0 2-10 16,4-2 10-16,-4 0 2 0,-1 1-2 15,2-1 2-15,-1 1-2 0,1 2 0 0,2-3 3 16,-5 0-3-16,3 0-1 0,1 2 1 15,0-3 2-15,-4 3 11 0,3-2-11 16,-1 2 11-16,-1-2-13 0,1 2 0 16,0-1 0-16,0-1-26 0,3-1 16 15,-3 0 10-15,3 2 0 0,-3 1-16 16,2-3 15-16,4 2 1 0,-7-1-20 16,0 4 20-16,1-4-1 0,1 2 0 15,-3 0 1-15,2-2 2 0,3 2 15 16,-3-1-17-16,-1-1 2 0,1 0 24 0,0 2-23 15,0-3-3-15,3 3-29 0,-2-5 29 16,1 4 0-16,0-1-40 0,1-2 27 16,0 2 12-16,-3 1-3 0,-2 1 1 15,4-2 1-15,1 1 0 0,-2-3 1 16,3 2-23-16,-4-3 24 0,1 4 0 16,-1-1 3-16,-2-2-5 0,2 2 2 15,1-1-2-15,-2 1 2 0,-1 1 3 0,0-1 0 16,0 0 14-16,0 0-34 15,2-1 24-15,1-2-7 0,0 4 0 0,-1-4-14 16,0 2 13-16,0-1-28 0,0 1 26 16,3 1 3-16,0-2 0 0,-1 0 0 15,1-1 0-15,1 1-3 0,1 0 3 16,0-1 0-16,-3 1 10 0,2-2-10 16,2 1-21-16,-4 1 21 0,0-1 0 15,1 0 0-15,-3 2 0 0,3-1-16 16,-1 0 32-16,1 1-16 0,-1-1 3 0,3 0 10 15,-3-2-13-15,1 4 7 0,1-5 9 16,-2 1-16-16,5 3 20 0,-4-3-20 16,2 1-3-16,-3 0 3 0,1 2 45 15,-3 0-44-15,3-2 15 0,-3 2-14 16,0-1 16-16,-2 3-15 0,3-3 13 16,-3 2-4-16,1-3-11 0,1 2-1 0,0 2 0 15,2-4 0-15,2 2 0 16,-4-1 10-16,2 0-9 0,-2 1 0 0,3-4-2 15,2 4-27-15,-3-2 27 0,-2 1 1 16,3 0 35-16,-3 1 1 0,5-1-36 16,-2-2 7-16,-3 2-9 0,2 1 2 15,-2 1 0-15,4-1-2 0,-4 0 15 16,0-1-13-16,-1 2 0 0,4-1-22 0,-2 1 9 16,2-1-17-16,-3 1 30 15,0 0-2-15,3 0-12 0,1 1-12 0,1-4 4 16,0 2 22-16,-1-3 16 0,6 2-3 15,-4-3-10-15,2-2-6 0,6 2-23 16,-1-4-20-16,2 0 46 0,0-2-13 16,0 2-13-16,-2-1-13 0,3 1 17 15,-3-1 9-15,2 0 22 0,0 2-22 16,1-2-29-16,-4 3 29 0,0-1 26 16,-1 3-13-16,-2-1 46 0,-3 0-32 0,3 1-14 15,0-1-23-15,-2 0 20 16,0 1 3-16,4-3 16 0,-5 4 16 0,0-4-14 15,4 0-16-15,-2 1 57 0,1-2-59 16,0-1 0-16,2-1 0 0,3 0 4 16,-7-1 31-16,6 3-32 0,-5-2-2 15,3 1-1-15,1 2 0 0,-2-2-20 16,1-3 18-16,0 5-36 0,-2-2 38 16,2-1 16-16,0 2-16 0,0-3 0 15,0 3-58-15,3-3 58 0,-4 3 0 0,1 0-13 16,0-2 13-16,2 0-16 0,0 0-1 15,2-3 17-15,1 3-13 0,-2-3 13 16,2 2-16-16,4-1-13 0,-5 2-23 16,3-2 52-16,-4 4 39 0,4 0-29 15,-5-1-10-15,2 1 0 0,-4 2-30 16,3 0 30-16,-6-2 33 0,3 2-33 16,-2 2 0-16,2-4 0 0,0 4 16 0,-4 0-16 15,3-2 42-15,0 1-12 0,0-1-60 16,4-1 17-16,-4 1 13 0,6-1 20 15,-4-2-14-15,2 1-6 0,-1 0-1 16,3 0-34-16,-3-3 31 0,8 1 4 16,-4 0 0-16,3-2-89 0,-1-1 87 15,1 1-18-15,-2-1-6 0,5 0-20 16,-4-2 20-16,1 3-20 0,2-2 24 16,-5 1-8-16,3 1-41 0,-6 1-56 15,0 3 127-15,-6-1 0 0,4 4-10 0,-8 1-19 16,2-1 6-16,2 3-46 0,-6 2-168 15,-1-2-57-15,-3 6 138 0,-4-2 9 16,0 3-13-16</inkml:trace>
  <inkml:trace contextRef="#ctx0" brushRef="#br0" timeOffset="28563.388">4407 14188 35 0,'0'0'45'16,"0"0"8"-16,0 0-8 0,0 0-2 15,0 0 2-15,0 0 43 0,0 0-13 0,0 0-71 16,22 0-1-16,-20 0 36 0,-2 0 33 16,0 0 22-16,0 0 46 0,0 0-39 15,0 0 7-15,0 0-33 0,0 0-16 16,0 0-17-16,0 0-6 0,0 0-13 15,0 0-7-15,0 0-14 0,-2 0-2 16,2 0-20-16,-2 0 2 0,2 0 17 0,0 0 2 16,0 0 10-16,-2 0 28 0,2 0-3 15,0 0-34-15,-2 0 1 0,2 0 40 16,0 0 5-16,0 0-12 0,0 0-10 16,0 0 10-16,0 0 0 0,0 0-4 15,0 0-9-15,0 0-10 0,0 0-13 16,0 0-1-16,0 0 1 0,-2 0 1 15,2 0 1-15,-2 0-2 0,0 0-12 0,-2 0-4 16,-1 0 14-16,-1 3-53 16,-5 3 35-16,1-1 4 0,2 2 16 0,-3 1 0 15,0 0-1-15,0 0 3 0,1 0-15 16,2 1-7-16,-4-1 20 0,2-3 30 16,2 2-29-16,2-2 2 0,-4-1-3 15,1 0-12-15,4 0 12 0,0-4 52 16,2 3-19-16,1-3 22 0,-1 2 4 15,1-2-11-15,-2 0-15 0,-2 2-14 16,3 0-17-16,-1 2 1 0,1-3-2 0,0 2 0 16,1-2-2-16,-4 3-24 15,1 0 23-15,-1-1-16 0,-3 4 16 0,-1-2 4 16,3 0 12-16,-1 2-14 0,-4-2-13 16,2 3 13-16,-2 0 4 0,3-1-4 15,-4 1-1-15,3 0 1 0,1-2 2 16,1 1 0-16,-1-1-2 0,3-1-3 15,-1 1-14-15,1 0 17 0,0-1 13 16,2-3-13-16,0 3-3 0,-3-3 2 16,0 5-2-16,1-3 3 0,0 2 11 0,-4 1-9 15,-2 3 9-15,-4 0-11 0,-1 0 2 16,-3 4 1-16,4-2 108 0,0-2-111 16,2-2 0-16,4 1-3 0,-6 0 7 15,2 2-5-15,-1-2 2 0,-4 4 0 16,6-4 1-16,0 0-1 0,-1-1-1 15,4-1 1-15,1 3-1 0,-7-3 13 16,4 2-13-16,1 0-19 0,-4-1 19 16,4-3 2-16,1 3 12 0,0-1-12 15,-2-2-2-15,4 1 0 0,-2-1 10 0,1 1-10 16,-2 0 27-16,1-1-27 0,-1 3 0 16,3-3 1-16,-5 4-1 0,2 0 0 15,-1 0-1-15,-6 3 1 0,2-3 2 16,-2 4-1-16,2-2 1 0,1 0 9 15,0-2-11-15,2 0-7 0,1 2 7 16,-6 2 4-16,4-4 61 0,-2 2-23 16,2-1-19-16,1 0-1 0,0 0-19 0,1-1 7 15,1-2-7-15,-2 3 35 16,-3 0-37-16,3 1 37 0,-4-1-36 0,6-1 11 16,-1 4-13-16,-2-6 0 0,4-2 0 15,-3 3 3-15,-2 1 0 0,-1-1 19 16,3 1-19-16,-7 0 10 0,4 2-13 15,-2-2 2-15,-1 0 0 0,5 1 0 0,-6 3 11 16,6-6-11-16,-4 2 1 16,2 1 14-16,0-3-5 0,0 0-10 0,3 1 0 15,-2 2-2-15,0-2-2 0,1-1 0 16,-2 1 2-16,2 0 30 0,0 0-17 16,2-1-13-16,0-1 2 0,1-1-2 15,-3 3-2-15,7-2 2 0,-4-1-2 16,3 1 4-16,-7 1-4 0,4 0 4 15,1-2 0-15,-4 0 17 0,4-2 13 16,2 1-2-16,-1 0-4 0,3 1-7 0,-7-1-3 16,3 2-14-16,-1-3-2 0,0 4 0 15,0-2 0-15,1 3 0 0,0 0-18 16,-4-1 18-16,2 1-1 0,-1 3 1 16,2-4 0-16,1 0-12 0,-1 0 9 15,3-1 3-15,-3 2 0 0,0-1 2 16,1 1-1-16,-2 2 2 0,-6-1 4 15,4 2-7-15,-2-3-2 0,6 3-1 16,-1-6 1-16,3 2 2 0,-3-1-1 0,2-1 2 16,1 3-1-16,2-2 0 0,0 0-12 15,-4-1 11-15,4 2 1 0,-2 0-1 16,2 1 0-16,-1-3 1 0,1 3 0 16,-5-3 0-16,5 3 0 0,-2-3 3 15,-2 0-3-15,5 1 0 0,-6 0 0 16,0-1 20-16,3 1-19 0,0 1-1 15,-4-1 0-15,2-1-20 0,2 2 7 16,0-2-29-16,-2 1-3 0,4 0 9 0,-2-1 11 16,-1 1 8-16,3 0 16 0,0-1-12 15,-3-3-3-15,3 4 0 0,-1-2-42 16,1 2 3-16,-2 2-23 0,-1-3 10 16,-1 1-17-16,5-2-35 0,-1 0-23 15,0 1-30-15,4-2-25 0,0-3-14 16,2 0-143-16,0 0-59 0</inkml:trace>
  <inkml:trace contextRef="#ctx0" brushRef="#br0" timeOffset="30042.1228">4247 14425 223 0,'0'0'466'0,"0"0"-202"0,0 0-121 0,0 0 24 16,0 0-21-16,0 0-26 0,0 0 4 16,0 0-85-16,0 0-16 0,9-24 6 15,-8 22-27-15,-1 0 11 0,0 0 10 16,0 0-23-16,0 0-2 0,3 1 2 16,-3-3 2-16,2 2-2 0,0-3-5 15,-2 2-8-15,2-1-7 0,-2-2 10 16,0 2 8-16,0-1 2 0,0 1-23 0,0-2 23 15,0 3 21-15,0-3-21 0,0 1-19 16,0 0 1-16,1 2 16 0,-1-2-12 16,0 1 14-16,0 1 3 0,0-1-3 15,0 0-42-15,0 3 42 0,0-3 29 16,0 4-29-16,0-2-21 0,0 0 21 16,0 2 16-16,-1-2-16 0,-1 2-14 15,0 0-19-15,0 0 7 0,-2 0 3 16,0 0-16-16,-1 0-13 0,-5 0-3 15,3 0 16-15,-4 4-49 0,3-1 55 0,0 3-32 16,-3 0 65-16,0 1 39 0,1 1 33 16,2 0-70-16,-4-2 41 0,6-1-24 15,2 1-19-15,0 0 1 0,2-3 21 16,2 1-20-16,0 2 40 0,0-4-19 16,0 3-23-16,0-2 0 0,2 1 16 15,4-2 10-15,0 0 17 0,1-1-40 0,6-1 13 16,-3 0 10-16,3 0 43 0,4 0-30 15,-4 0-23-15,1-1 23 0,2-3-39 16,-6 0 1-16,0 1-1 0,-5-2 0 16,5-1-16-16,-5 0 5 0,-1 1 11 15,-3-1 3-15,2-1 13 0,-3 1-16 16,0-4-29-16,0 2 29 0,-4 1 0 16,-2-1 0-16,0 1 0 0,-4 1 2 0,2 1-2 15,-1 1-11-15,4 1-47 0,-6 2 55 16,2-1-66-16,1 2 37 0,-3 0 6 15,3 0 6-15,-8 0-211 0,4 6 189 16,2 1 25-16,-4-1 17 0,2 2 4 16,2 1 22-16,3-2-26 0,-1-1 1 15,5 1 9-15,3-4 19 0,0 3-23 16,0-3 53-16,0 2-43 0,0-2-12 16,3-1 25-16,7 0 0 0,-3 0 30 0,3 0-33 15,0-1 16-15,4-1-6 0,-4 0 35 16,2 0-35-16,4 0 0 0,-5 0-36 15,0 0-52-15,-2-1 26 0,2-1 23 16,-4 0 3-16,-4-2 1 0,4 1 18 16,-5-2-2-16,2 0-14 0,-4-2 39 15,2 0-26-15,-2-1-16 0,0 1-47 16,0-3 44-16,0 3 2 0,-2 0-47 16,-2-1 28-16,0 1-12 0,-2-2 6 0,2 5 23 15,-1-1 0-15,-1 1-33 0,1 2 36 16,-1 0-97-16,0 2 38 0,1 0-3 15,-1 0 26-15,2 0-6 0,-2 0-7 16,-5 6 49-16,2 1-1 0,3 1 0 16,0 0-28-16,0 0 58 0,-3 1-75 15,6 0 46-15,-1 1-22 0,1-3-40 16,2 1 23-16,-1-1 26 0,2-4-46 16,0 1-58-16,0 0-138 0,0-3-5 15,0 1 61-15,2 1 91 0</inkml:trace>
  <inkml:trace contextRef="#ctx0" brushRef="#br0" timeOffset="31294.1639">4260 14328 303 0,'0'0'532'0,"0"0"-337"0,0 0-178 15,0 0-17-15,0 0-36 0,0 0-3 16,0 0 13-16,0 0 26 0,0 0-3 15,0 10 0-15,0-6 3 0,0-4 22 16,0 2-21-16,0-2-1 0,0 0 3 16,0 0 36-16,0 0 4 0,0 0 19 0,0 0 16 15,0 0 13-15,2 0 16 0,0 0-12 16,0-2-4-16,-1 0-13 0,2-5-38 16,-1 4-40-16,0-2-2 0,0-4 2 15,-2 4 0-15,0 1 2 0,0-2-5 16,0 3-23-16,0-1-43 0,-2 2 27 15,-2 0 29-15,-2 2-6 0,-1 0-79 16,-1 0-58-16,-4 0 25 0,1 0 34 0,-2 6-21 16,3 2 53-16,-4 1 65 15,6 1 33-15,0-3-33 0,4 3 19 0,0 0 7 16,2-1-25-16,2-2-1 0,0 1-2 16,2 0 2-16,4-4 30 0,4 1-30 15,5-3 13-15,2-2 52 0,2 0 46 16,3 0 22-16,-2 0-35 0,0-2-33 15,-4-3 0-15,1 1 7 0,-7-2-24 0,2 1 1 16,-4-2-10-16,-1 2-19 16,-4 1 15-16,0-1 21 0,-3-1-40 0,0-2-16 15,-4 0-36-15,-7 0 23 0,1-1-26 16,-3 3-26-16,-4-1 29 0,2 5-45 16,-1 2 32-16,-2 0-133 0,4 5-39 15,-4 7-177-15,6 0-81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09T06:47:12.2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894 13337 124 0,'0'0'303'16,"0"0"-104"-16,0 0-55 0,0 0-60 16,0 0 4-16,0 0-3 0,0 0 9 15,0 0-22-15,-8-29-23 0,8 27-30 16,0 0 1-16,0 0-19 0,0 0 0 15,0 2 1-15,0 0-2 0,2 0 0 16,-2 0 13-16,0 0 17 0,0 0 2 16,0 0-2-16,0 0-8 0,0 0 11 0,0 0 9 15,0 0 7-15,0 0 0 0,0 0-4 16,0 0-6-16,0 0-6 0,0 0-14 16,0 0 1-16,0 0-17 0,0 0-2 15,0 0-1-15,0 0-26 0,0 0-3 16,0 4 0-16,0 4 29 0,0 1 19 15,2 7-19-15,-2-1 20 0,2 3-20 16,-2-1 13-16,2 0-10 0,0 0 0 0,-2-2 0 16,2 0 14-16,-2 0 9 0,0 0-7 15,0 1-19-15,0-3 1 0,0 2 0 16,0-3 2-16,0 3 10 0,0 1 3 16,-2-1-3-16,0 0 6 0,0 1-18 15,2 1 12-15,-2-2 4 0,2 2-4 16,0-1 6-16,0 1 4 0,0-2-20 15,0 0 13-15,0-1 4 0,0-1-18 16,0 0-2-16,0 0 3 0,0-1 17 16,0 0 12-16,0-3-9 0,0 4-1 0,-2-4 1 15,0-2-2-15,2 3-21 0,0-3 0 16,0 1 0-16,0 1 0 0,0 1-12 16,0 0 12-16,0 1 1 0,0 0 1 15,0 3 10-15,0-1-11 0,0-2-2 16,-2 1-12-16,2 1 13 0,-4-1 13 15,2 1 0-15,0 0 13 0,0 2-10 16,-2-2 0-16,2 0 0 0,0 0 1 0,-2 1 12 16,0-1-10-16,0-2-17 0,1 4 13 15,-1-3-13-15,1 2-1 0,-1 1 15 16,0-1 23-16,0 3-20 0,2 0-17 16,0 2 0-16,-2-4 1 0,1 4-3 15,1-2 0-15,-2 0 0 0,2 0 3 16,0 1-2-16,-2-3 1 0,1 0-1 15,2 1 10-15,-2-1-11 0,3-2 0 16,0 2 1-16,-2 1 2 0,0 1-2 16,2 0 12-16,0 3-10 0,0-3 0 0,0 0 19 15,0 2-21-15,0 0 19 0,0 1-1 16,-2-2 4-16,2 0-10 0,0 1 0 16,0-2 3-16,-2 0-14 0,2 0 0 15,0-2 17-15,0 2-15 0,0-3-2 16,0 1 1-16,0-1 0 0,0-2-1 15,0 3-1-15,-3-4 22 0,3 2-22 0,-2 1 1 16,-2-3 0-16,2 3 1 0,0-2 9 16,0 1 14-16,-1 0-3 0,3 0-23 15,0 1 3-15,0-1-4 0,0 1 2 16,0 1 19-16,0-1-18 0,0 2-2 16,0 0 2-16,0 0 1 0,0 4-3 15,0-4 0-15,0 4-1 0,3-3 1 16,-3 0-2-16,2 3 2 0,-2-2 0 15,0 6 1-15,0-3 21 0,0-1-9 16,0 5 26-16,0-4 12 0,0 0-25 0,0 0-1 16,0-2-24-16,0 3 27 0,0-3 20 15,0 0-23-15,0 0 20 0,0 1-9 16,0 0-14-16,0-1 7 0,0 0-28 16,0 1 24-16,0-1-22 0,0-1 0 15,0 2-1-15,0-2-1 0,0 0 15 16,0-1-15-16,-2 1 12 0,-1 1 12 15,0-2-2-15,-1 3 12 0,-4-2-10 0,2 3 4 16,2-2-10-16,-2 0-6 16,0 3 22-16,2-2-6 0,-1 1-14 0,0-1 8 15,1-2-20-15,2 2 13 0,0-1-13 16,0 1 19-16,2 0 10 0,0 1-13 16,0 0 16-16,0 2 12 0,0 1 1 15,0 0-7-15,0 3 6 0,0-5-9 16,4-1 34-16,-2 2-15 0,5 0-23 15,0-2 7-15,-1-2 3 0,2 0-15 16,-2 0-10-16,0-5-16 0,4 1-2 0,-5-3 2 16,2 1 8-16,-1-6-11 0,1 4-1 15,-3-6 1-15,2 0-1 0,-1 0-2 16,-1-3-29-16,-2-2-10 0,0 0-5 16,0 0 0-16,0 0-3 0,3 0-10 15,-1 0-15-15,-2-2-20 0,2-5-16 16,-2 2-13-16,0-3 0 0,1 1-45 15,-3-3-52-15,1 1-69 0,-1-3-20 0,0 1 8 16,0-1-94-16,0-5-105 16,0 6-317-16,-18 122 522 0</inkml:trace>
  <inkml:trace contextRef="#ctx0" brushRef="#br0" timeOffset="1587.6009">18785 14855 39 0,'0'0'108'0,"0"0"-30"16,0 0 26-16,0 0 281 0,0 0-157 16,0 0-68-16,0 0-46 0,0 0-13 15,0 0-23-15,11-5 16 0,-11 3-6 16,0 2-10-16,0 0-19 0,2 0-23 16,-2 0-17-16,0 0-6 0,0 0-10 15,0 0 10-15,0 0 10 0,0 0 3 0,0 0 3 16,2-2-3-16,2 2-10 15,1 0-3-15,-1 0 0 0,2 0 7 0,3 0-17 16,-3 0 17-16,4 0 19 0,0 0-10 16,0 0 6-16,-2 2-2 0,6 0-4 15,-2 0 7-15,0 0-10 0,8 2-7 16,-1-3-3-16,2 1 0 0,3 0-3 0,9 2 0 16,8-1 4-16,-1-3-5 15,0 0 1-15,-4 2 4 0,1 1 8 0,-3-1-2 16,0-2-7-16,0 2 10 0,-1-1-3 15,1 2-1-15,2-2-18 0,3 2-2 16,-1 0 1-16,2-1 13 0,1 0-1 16,-3 4-15-16,-3-1-1 0,4 1-2 15,-5-1-16-15,3 2 16 0,-6-2 1 16,3 0 1-16,0-2-12 0,-2 1 10 16,-2 0 2-16,-1-3-1 0,-3 1-11 0,-5 1 11 15,-4-3 2-15,0 1 0 0,2-1 2 16,2 2 0-16,5-2-1 0,-2 0 0 15,-3 0-1-15,4 0-1 0,-2 2 1 16,3 0 0-16,0-2-2 0,-2 2 2 16,2-2-1-16,2 2-1 0,-3-1 0 15,1 2-2-15,4-3-9 0,2 0 13 16,1 0 0-16,-5 0 2 0,-2 0-2 16,-8 0 1-16,2 0 0 0,1 0 0 15,0 0 1-15,-4 0 0 0,-1 0 1 0,4 0-2 16,-3 0 3-16,4 0-3 0,-2 0 1 15,3 0-1-15,-2 0 0 0,4 0-1 16,0 0-1-16,-5 0-2 0,2 0 1 16,-4 0 0-16,-1 0 2 0,4 0 0 15,-6 0 0-15,6 0 0 0,-3 0 0 16,-2 0 0-16,2 0-1 0,-3 0 1 16,8 1 3-16,-6 1-3 0,8 1 0 0,2-3 0 15,5 0 1-15,5 1 0 0,5-1-1 16,-3 0 0-16,-2 0 0 0,-2 0 22 15,0 0-9-15,-2 0 7 0,-1 0 5 16,1 0-12-16,0 0-13 0,-2 0 13 16,0 0 13-16,-1 0-24 0,-3 0-2 15,-5 2 1-15,-4-2 0 0,-2 0-1 16,3 2-3-16,-1 1-16 0,8-3 17 16,-4 0 2-16,2 0 0 0,-4 0 1 15,5 0-2-15,-6 3 2 0,4-3 0 0,-3 2-1 16,5-2 2-16,-1 0 0 0,0 2 24 15,3-2-10-15,6 0 13 0,-5 0-3 16,1 1 0-16,0-1-7 0,-9 0-19 16,4 3 0-16,-2-3 0 0,-2 0 0 15,-4 0 2-15,-3 0 1 0,-1 0-2 16,-2 0-1-16,-5 0-2 0,-2 0-24 16,0 0-12-16,-2 0-30 0,0 0-26 0,0 0-15 15,0 0-34-15,0 0-51 0,-7 0-128 16,0 0-244-16,1 0-236 0</inkml:trace>
  <inkml:trace contextRef="#ctx0" brushRef="#br0" timeOffset="2421.064">22936 14987 203 0,'0'0'317'16,"0"0"-18"-16,0 0-211 0,0 0 30 15,0 0 32-15,0 0-43 0,0 0-3 16,0 0 46-16,0 0-59 0,21-36-16 15,-19 35-10-15,-1 1-13 0,3-3-3 16,-4 1 12-16,0 2 24 0,0 0-4 16,0 0-13-16,0 0-29 0,0 0-26 15,0 0-13-15,-7 0 3 0,1 2-3 0,-11 8 2 16,-13 9-2-16,-12 10 26 0,-9 0 3 16,-5 7-29-16,3-6 3 0,5-1 10 15,-1-4-13-15,3 0-10 0,11-6 7 16,5-4-24-16,9-2-5 0,8-6 32 15,5 0-2-15,0-2 2 0,-1 3-2 16,4-4 1-16,5 0 0 0,0 0 1 16,0-1 13-16,2 1 29 0,10 3 0 0,9 1 19 15,13 4 7-15,15 1-10 16,8 0-9-16,0-5-33 0,-4 0-16 0,-4 0 1 16,-2-3 0-16,-1 1 12 0,-5 0-13 15,-5 1 3-15,-11-5-2 0,-3 2-1 16,-8-3-3-16,-3-1-29 0,2 3-20 15,-2-3 0-15,6 3-9 0,-7-2-14 16,2-1-9-16,-3 0-3 0,2 0-7 16,-3 0-13-16,3-4-1 0,-1 0-9 0,2-2-52 15,2-1-45-15,-2-2-18 0,6 1-9 16,-4-1-222-16,2-1 131 0</inkml:trace>
  <inkml:trace contextRef="#ctx0" brushRef="#br0" timeOffset="2812.0173">23055 14982 235 0,'0'0'538'0,"0"0"-281"0,0 0-61 15,0 0 35-15,0 0-49 0,0 0-10 16,0 0-22-16,0 0-37 0,0 0-19 16,0 0-26-16,5-16-16 0,-5 16-16 0,0 0-14 15,0 0 1-15,0 0 0 0,0 8-22 16,0 8 2-16,0 10 87 0,3 12 59 16,-1 8 31-16,2-2-38 0,3-4-43 15,-3-5-9-15,6-3-20 0,-1-1-19 16,2-1 16-16,-1-1 6 0,0-4-28 15,1-4 9-15,-4-8 19 0,-1 0-35 16,0-1-36-16,4 0-1 0,-4-1 1 16,-1-1-1-16,0-5-1 0,-3-1 1 15,0-4-1-15,-2 2-19 0,2-2-60 0,-2 0-61 16,0 0-64-16,3 0-72 0,-1-2-49 16,-2-6-14-16,2-5-226 0,3 4-659 15</inkml:trace>
  <inkml:trace contextRef="#ctx0" brushRef="#br0" timeOffset="3719.6771">18439 12253 390 0,'0'0'431'15,"0"0"-249"-15,0 0-81 0,0 0 55 16,0 0 40-16,138 2-56 0,-99-2-10 15,-3 0-43-15,-9 0-12 0,-5 0-23 16,-8-2-10-16,1 0 0 0,0 1-3 0,4-2 4 16,0 0-17-16,-2 1 6 0,2 0-31 15,-4 0-1-15,2 0-14 0,-2 1 14 16,3-1 0-16,0 2 0 0,4-3-26 16,5 3-29-16,5 0-4 0,0 0-9 15,-7 0-26-15,-2 0-10 0,-8 0-42 16,1 0-53-16,0 0-100 0,-6 0-105 15,-2 0-105-15</inkml:trace>
  <inkml:trace contextRef="#ctx0" brushRef="#br0" timeOffset="4078.7179">18759 12303 48 0,'0'0'244'0,"0"0"24"15,0 0-122-15,0 0 11 0,0 0-4 16,0 0-26-16,0 0-36 0,0 0 82 16,0 0-95-16,-82 97 26 0,76-83-52 15,-2-2 0-15,7 3-13 0,-1-2-16 16,2-2 35-16,0 1 20 0,2 0-9 0,4-1-5 15,5 0-15-15,3-1-29 0,8 4 9 16,10-3-16-16,10 0 13 0,1-2-4 16,-5-3 8-16,-10-2-27 0,-11-1-2 15,0-3 5-15,2 1-6 0,5-1-45 16,-2 0-23-16,2 0-3 0,-2 0-30 16,-2-4-22-16,0-1-33 0,-5-2-108 15,-1-6 134-15,0 2-199 0,-6-4-278 0</inkml:trace>
  <inkml:trace contextRef="#ctx0" brushRef="#br0" timeOffset="7519.9466">21130 13517 74 0,'0'0'72'0,"0"0"-10"16,0 0 3-16,0 0-29 0,0 0-36 15,0 0 2-15,0 0 79 0,0 0 14 16,0-3-56-16,0 3-38 0,0 0 12 16,0-2 33-16,0 2 29 0,0 0 3 15,0 0-3-15,0 0-23 0,0 0-9 16,0 0-1-16,0 0 20 0,0 0 3 15,0 0-3-15,0 0-10 0,-3 0-19 0,3 0-14 16,0 0 7-16,0 0 7 0,0 0-4 16,0-2-3-16,0 2-10 0,0 0 1 15,0 0 2-15,0-2-3 0,0 2 17 16,0-1 16-16,0-1-6 0,0 0-41 16,0 0 16-16,0 2 24 0,0 0 10 15,0-2-6-15,0 0-20 0,0 1-13 16,0-2-13-16,0 1 3 0,0 2 46 15,0-1-1-15,0-1-19 0,-2 2-29 16,2-2 20-16,-2 2-1 0,2 0-2 0,0 0-14 16,0 0 13-16,0 0-3 0,-3 0-11 15,3 0-1-15,0 0-1 0,-2 0-2 16,2 0 0-16,0 0 0 0,0 0 2 16,-2 0-20-16,2 0-9 0,0 2-7 15,-3 3 30-15,2 3 6 0,1 1 26 16,-2 3 0-16,2-2-26 0,0 1 3 15,0-2-2-15,2 2 1 0,6-1 1 0,4 2 29 16,-2-2-29-16,1-1-3 0,9 1-3 16,-2-3 0-16,-1-2-10 0,0 0 10 15,-5-2-20-15,4 0 0 0,-4-3 4 16,-4 0 2-16,3 0-5 0,-2 0 22 16,-1-3 1-16,-2 0 12 0,1-4 9 15,-1-1-2-15,-2-2-7 0,1 1-13 16,-1-1 0-16,-2-1 29 0,0 1-29 15,-2 2-6-15,2 1 6 0,-2 1 0 16,0 0 0-16,0 1 1 0,0 5 31 0,0 0-12 16,0-2-1-16,0 2 17 0,3 0-4 15,-3 0-12-15,0 0-20 0,0 0-20 16,0 0-6-16,0 2-3 0,0 1 29 16,0 3 13-16,2 0 16 0,0 1-9 15,0 0-18-15,0 1-2 0,0-1 2 16,0-2-2-16,2 3 13 0,3-1-12 0,-3-1-1 15,3-1 0-15,-1 3-16 0,0-1-72 16,0-5-25-16,6 5-50 0,-4-3 4 16,-2-2-85-16,2 0-62 0,-1-2-245 15,-1 0 124-15</inkml:trace>
  <inkml:trace contextRef="#ctx0" brushRef="#br0" timeOffset="8099.6857">21486 13433 249 0,'0'0'74'0,"0"0"-73"0,0 0 105 16,0 0 90-16,0 0 32 0,0 0-71 16,0 0-24-16,0 0-100 0,0 0-1 15,0 0 20-15,18 17 150 0,-13-6-32 0,-3-1-50 16,-2 0-10-16,2 0-6 15,-2-2-13-15,1 1-10 0,-1-3-16 0,3 0-10 16,-3-1-13-16,2-3-10 0,-2 1-12 16,0-3 2-16,0 0 1 0,0 0 3 15,0 0-3-15,0 0-4 0,0 0-3 16,0 0 7-16,0 0-1 0,3 0 4 16,0 0-6-16,-1 0-17 0,2 0 0 15,4-3-3-15,4-4 0 0,6-1-45 16,1-1-13-16,2 2 13 0,-2-1 15 0,-3 1 17 15,0 5-3-15,-4 2 16 0,0 0 0 16,-4 0 26-16,-2 0-10 0,-2 2 13 16,0 3-16-16,-1 0 7 0,1 3 31 15,-2 0-38-15,2 2 20 0,1-2-8 16,-1 1-2-16,-2 4-23 0,2-4 1 16,1 1 1-16,1-3-2 0,0 0-42 15,0 2-58-15,2-3-29 0,4-1-33 0,-2-1-13 16,3-2-75-16,2-2-170 0,0 0-303 15,-7-2 100-15</inkml:trace>
  <inkml:trace contextRef="#ctx0" brushRef="#br0" timeOffset="8927.5684">22102 13462 167 0,'0'0'258'15,"0"0"127"-15,0 0-180 0,0 0-68 0,0 0 42 16,0 0-23-16,0 0-19 16,0 0-36-16,0 0 3 0,-7-97-20 0,-3 87-22 15,-1 3-59-15,2 3 7 0,0 1 25 16,4 1-2-16,1 2-1 0,2 0-32 15,0 0-6-15,2 4-31 0,0 5 37 16,0 4 88-16,0 2-36 0,0 5-27 16,0 1-22-16,0 0-2 0,0 1 20 15,0 2-21-15,0-4 0 0,0 4-1 16,-3-4-12-16,-4-1 11 0,0-3-37 0,0-1-22 16,-4-5 18-16,-1-3-11 15,5 0 53-15,-4-4-11 0,1-1 9 0,1-2-32 16,5 0 35-16,2 0 30 0,2 0-2 15,0 0-28-15,2-5-16 0,9-4-69 16,4-4 40-16,8-6-36 0,8-10 61 16,11-7 20-16,7-5-29 0,-3 2 22 15,-8-1-30-15,-11 3 37 0,3 3 0 16,-6 2-26-16,-6 1 26 0,-2 2 46 16,-4 2-20-16,-5 5 3 0,-3 2 13 0,-2 5 43 15,-2 2 12-15,0-1-35 0,0-1 19 16,-4 0 42-16,-1 3 3 0,-1 5-55 15,2 2 13-15,2 5-23 0,0-2-61 16,0 2-39-16,-3 0-55 0,1 7-29 16,-7 10 85-16,-6 14 38 0,-2 10 64 15,-3 10-22-15,4 0-39 0,5-3 26 16,1-3 3-16,3-1-19 0,1 1-10 16,3-4 13-16,3-5-16 0,-1 0 0 15,3-12-1-15,0-3-8 0,0-8 7 0,0-1 2 16,0-2-35-16,0-3 6 0,0-2-10 15,0-1 0-15,0-2 14 0,0-2 25 16,0 0 29-16,0 0 7 0,0 0-10 16,0 0 35-16,0-9-61 0,3-4-22 15,1-5-24-15,-1-3-22 0,3 1 53 16,0-4 14-16,2 2-33 0,1-2 34 16,2 4-2-16,1-2 4 0,4 1 21 0,-2 0-13 15,5 0-10-15,2 3-2 0,1-2 2 16,1 1 3-16,-1 4-3 0,-2 1 0 15,4 3 30-15,-6 0-28 0,2 3 0 16,-3-1-4-16,2 2-38 0,-2 2 37 16,-4 0-58-16,0 0 32 0,-3 1-39 15,-4 3-23-15,-1-1-35 0,0 2-17 0,-3 0-52 16,0 0-115-16,0 0-38 0,0 5-203 16,0-1 139-16</inkml:trace>
  <inkml:trace contextRef="#ctx0" brushRef="#br0" timeOffset="10590.3334">21499 16181 662 0,'0'0'385'0,"0"0"-210"16,0 0-51-16,0 0-65 0,0 0 55 15,0 0-17-15,0 0-28 0,0 0-43 16,0 0 6-16,12-61-32 0,-12 54-25 16,-2 1-43-16,-4 1 68 0,2 1 17 0,0-2-17 15,-1 1 29-15,3 3-6 0,0-3 29 16,-3 3-16-16,1-1 3 0,1 1 16 16,0-1-29-16,1 3 9 0,-2 0-34 15,-1 0 0-15,3 0 12 0,0 0-13 16,0 0-39-16,2 0-20 0,0 5 50 15,0 5 9-15,0 5 29 0,6 9 16 16,7 11-19-16,9 1 7 0,-3 1 3 0,4-9-17 16,-9-2-4-16,-5-10-15 15,0-3-1-15,-5 1 0 0,-3 3 0 0,2-2-2 16,-3 2-17-16,0-1-9 0,-6-6-7 16,-10-1-16-16,2-7-42 0,-5 2 45 15,0-4 48-15,-3 0 1 0,3 0 0 16,1-3 1-16,4 0 9 0,6-3 29 15,4 3-13-15,4-1 16 0,0-2-38 16,6-1 2-16,7 2 7 0,10-2-13 16,14-1 55-16,9-5 13 0,5 3 26 0,-2-2-22 15,-4 1-33-15,-8 0 6 0,2-2 23 16,-3-3-7-16,-2 1 30 0,-2-4-23 16,-2-3-1-16,-2-2-67 0,-3-5 2 15,-4-2-2-15,-2 1-26 0,-4-3-71 16,-4 1 52-16,-3 1-10 0,-5 3 39 15,-3 4-46-15,0 6 14 0,0 5 44 16,0 6 4-16,-5-6 49 0,-3 4-1 0,-1 0-6 16,-2 5-6-16,3 0 61 0,-1 4 3 15,-6 5-100-15,-4 22-19 0,-7 21 19 16,2 11 138-16,0 8 29 0,9 2-19 16,2-8-75-16,7 0 1 0,2-3-20 15,4-5 6-15,0-3-25 0,8-7-33 16,5-3 11-16,2-9-12 0,-5-8 0 15,4-9 0-15,-4-5 0 0,4 0-1 16,2-5-79-16,0 3-20 0,-3-7-32 0,4 0-26 16,-2-7 6-16,2-8 9 0,0-9 20 15,-2-14-53-15,0-7 20 0,-9 1-82 16,-2 0 6-16,-4 7-71 0,0 6 74 16,-9-2 46-16,0 8 103 0,-5 6 60 15,4 6 19-15,0-1 75 0,-7 1-17 16,6-3 115-16,-2 1 19 0,2 3-6 15,5 5-40-15,6 3-39 0,0 2-10 0,0 2-90 16,4 0-7-16,9 0 0 0,8 0 10 16,11 0 77-16,12 0 20 0,1 0-42 15,-1 0-39-15,-7 0-10 0,-5 0 4 16,-4-1-17-16,2-5-1 0,-1-2-2 16,1 1-11-16,-7-1-60 0,-6 0-26 15,-7 0-53-15,6-1-18 0,-2 0-148 16,0-1-39-16,2 0-98 0,-5 3-65 15</inkml:trace>
  <inkml:trace contextRef="#ctx0" brushRef="#br0" timeOffset="11444.0111">22346 16295 814 0,'0'0'541'0,"0"0"-326"0,0 0-128 16,0 0 1-16,0 0 19 0,-111 29 43 16,90-14 25-16,2 0-62 0,6 4-48 15,3-2-20-15,4 0-45 0,0-2 23 16,4-1-22-16,2-2 2 0,0-3-2 0,8-4 19 15,2 1-3-15,1 0-17 16,3-6-13-16,2 3-29 0,0-3-26 0,1 0 13 16,-2-3 16-16,-1-5-6 0,4 3 12 15,-1-7 11-15,-2 3-4 0,2-5-3 16,-5 1 3-16,1 0 13 0,-2 0-10 16,-3 6 23-16,-2 0 16 0,1 4 10 15,0 2 26-15,1 1-10 0,0 0 4 16,3 8 28-16,4 2-6 0,2 7 29 15,2-1-26-15,1 4 0 0,3-5-22 0,-3 0-24 16,4-1 4-16,-3-3 4 0,9-5 21 16,6-1-9-16,-4-5-9 0,-7 0-1 15,1-1-22-15,-12-9 13 0,4-4-7 16,0-1 22-16,0-3 11 0,-6-6-14 16,-1 2-8-16,0-7-28 0,-3-3 9 15,-1-7-8-15,-5-1-6 0,0 3-7 0,0 2 7 16,-2 2-42-16,0 7-54 15,2 4-17-15,-2 7 87 0,2 6 10 0,-2-1-3 16,2 2-27-16,-2 2-12 0,0 4-10 16,2 2-19-16,-2 0 15 0,0 0 30 15,0 11 45-15,0 6 72 0,0 15 45 16,-4 10-21-16,-8 3-22 0,-8 0-19 16,3-10-13-16,1-8-26 0,2-8 7 15,4-5-21-15,4-4-1 0,-2 1 0 16,0-1 0-16,2-2 15 0,4-6-14 0,2 3-2 15,0-3 0-15,0-2-3 0,0 0-29 16,0 0-4-16,2 0-28 0,9 1 29 16,6 4 32-16,11-3-29 0,10 3-6 15,3-3 2-15,-3 2 14 0,-9 2 18 16,-8-3 4-16,-4 1 29 0,-2 3 52 16,0 0 12-16,-1-2-44 0,4 3 31 15,-8 0-51-15,-7-3-28 0,1 1 37 0,-4 1 49 16,0-2-14-16,0 1 14 15,-9-1 27-15,-3 3 42 0,-4-3-36 0,-2 1-63 16,-4 0-19-16,1-2-9 0,-2-3-26 16,2 1-3-16,-3-2-20 0,1 0-24 15,0 0-32-15,-1 0-35 0,1-5-16 16,-1-1-13-16,2 1-65 0,-2-3-78 16,-2-1-68-16,5 1 14 0,-1-1-27 15,4-2-271-15,3 6-447 0</inkml:trace>
  <inkml:trace contextRef="#ctx0" brushRef="#br0" timeOffset="13110.2463">16370 14309 268 0,'0'0'108'0,"0"0"202"0,0 0-251 15,0 0-33-15,0 0 65 0,0 0 7 16,0 0 16-16,0 0-10 0,0 0 13 15,-5-63-26-15,-2 56-19 0,-1 1-10 16,0-2 3-16,-3 2 6 0,-4 1-32 16,-2 0 36-16,-4 2-75 0,-4 3-6 15,-1 0 6-15,-2 0 13 0,5 0-12 0,0 8-1 16,0 3-2-16,-1 1 2 0,7 1 17 16,1 4 22-16,9 3 6 0,3-2 14 15,4 7 32-15,4 6-36 0,19 5-23 16,4 1 10-16,0-7 7 0,-2-7-7 15,-9-8 13-15,-3-2-26 0,4 4-16 16,-4-5 10-16,-1 3-23 0,0-4 12 16,-9-4-11-16,-3-4 1 0,0 0 0 0,0 1 21 15,-15-4 22-15,-5 5 13 16,-16 1-58-16,-9-3-28 0,1 0-23 0,10-3 18 16,10 0-9-16,11 0 13 0,1 0 6 15,-4 0-6-15,6-3-74 0,4 0-21 16,2-1 33-16,4 2-25 0,0-3-34 15,12 2-84-15,12-2-163 0,12-4-285 16</inkml:trace>
  <inkml:trace contextRef="#ctx0" brushRef="#br0" timeOffset="14854.5491">16665 14418 1099 0,'0'0'423'0,"0"0"-202"0,0 0-130 16,0 0 3-16,0 0-9 0,-111-1 28 15,94 6 4-15,0 5-30 0,6 3-22 16,5 0-29-16,2 4-36 0,2 3-26 16,2-3-4-16,0-3-2 0,2 3 31 15,4-6-12-15,3-2-16 0,8-2-10 16,0-2 7-16,2-3-14 0,-1 0-18 15,0-2-18-15,-1 0 5 0,-3-4 15 16,2-6 20-16,-2 0-14 0,-3-1 17 16,2 0-9-16,0-1-17 0,-5-1 22 0,-2 3 43 15,3 0 16-15,0 5 10 0,-1 0 55 16,4 2-52-16,10 1 23 0,6 2 16 16,12 0 26-16,3 2-9 0,-1 6-17 15,1-3-45-15,-9 0-4 0,-2-3 1 16,-2 0 2-16,-8-2-6 0,-7 0-13 15,-5 0 10-15,6 0-13 0,-2 0 3 16,0 0 16-16,0-2-16 0,-6-6 23 0,-1 1 16 16,-6-2 30-16,2-2-21 0,-3 0 24 15,0-4-21-15,0 6 21 0,0-6 2 16,-6 4-74-16,-3 0-3 0,-1-1 1 16,-1 2-14-16,2 1 13 0,-3 3-41 15,2 0 8-15,-7 5 4 0,2-1-29 16,-7 2 13-16,3 0 9 0,-6 5 33 15,4 5-23-15,-1 4 10 0,3-1-16 16,4 4 29-16,2 4-36 0,7 0 36 16,0 0-10-16,6-2 13 0,0-2 1 0,2-3-1 15,6-3 0-15,5-3 14 0,4-4 28 16,4-4-13-16,3 0-10 0,-1-8-18 16,2-6-1-16,-5-1-25 0,5-5 21 15,-7 0-5-15,2-3 5 0,-5-2 4 16,2-1 0-16,-1-9 0 0,-2-7 0 15,-4-4-19-15,-1 2 16 0,-5-2-13 16,-2 7-4-16,-2 4-35 0,0 2 45 0,0 9 10 16,0 7 0-16,0 3 0 15,-2 3 7-15,0 1 12 0,-3 0-17 0,4 2-2 16,-1 6 2-16,2-1 7 0,0 3-9 16,-3 0-48-16,3 3-24 0,-2 11 4 15,-1 13 68-15,2 17 85 0,-3 6-43 16,1 5-7-16,3-3 1 0,0-10-13 15,5-2-21-15,1-6 11 0,1-7 3 16,1-8-16-16,-2-5 3 0,5-3-3 16,0 2 26-16,3 0-25 0,2 3 14 0,0-3-14 15,-1-5-2-15,2-2-20 16,-2-3-12-16,-3-3 4 0,4 0 16 0,-4 0-16 16,-1-3 3-16,2-5 24 0,-5 0 1 15,-2-3 1-15,1 2 0 0,-3-3 2 16,-2 0 1-16,0 3-3 0,-2 0 0 15,0-2 33-15,0 4-33 0,0 1-2 0,0 2 2 16,0 1 3-16,-4 1 11 16,2 0-14-16,-2 2-26 0,-1 0-13 0,-3 0-13 15,0 0 7-15,-6 2-4 0,2 5 27 16,-7 3 22-16,2 0 0 0,-2 3 10 16,2 0 20-16,2 2-14 0,3 1-14 15,3 0 11-15,6-2 0 0,3 0 6 16,0-2-17-16,7-1 1 0,8-4 16 15,2-1-16-15,15-6-2 0,-4 0-1 16,-1 0-45-16,-2-4 9 0,-8-5-9 0,5-4 22 16,1-7 20-16,0-4-10 0,3-7 13 15,-3-10-3-15,-1-2-17 0,-8-3-22 16,-1-3 29-16,-6 1 12 0,-5-2-51 16,0 0-10-16,-2 4 11 0,-2 6-8 15,-4 8 59-15,-4 11 18 0,4 6 41 16,2 2 42-16,0 3-1 0,-2-2-48 15,1 5 3-15,3 1-39 0,2 2-12 16,-2 4 22-16,2 0-26 0,0 0-14 0,0 0-42 16,0 2-18-16,0 7 22 0,0 7 52 15,0 11 45-15,-4 11 7 0,-3 6-3 16,-2 1 3-16,1 4 25 0,0-4-2 16,0 2-1-16,-2 3 10 0,6-4-29 15,0-1-3-15,4-5-13 0,0-5-36 16,0-2 0-16,4 0-3 0,3-9 3 15,4-2-1-15,-5-9 1 0,2-2-2 16,1-2 15-16,6 0-16 0,2-1 0 0,4-5-23 16,6-3-48-16,3 0 7 0,-4-7 41 15,-4-9-13-15,3-7-57 0,0-13 34 16,2-8 43-16,-4-2-13 0,-1 0 29 16,-5 2-45-16,-2-4 3 0,-7 2-4 15,0 5-10-15,-2 6 56 0,-6 11 3 16,0 10 52-16,0 2 23 0,0 3-13 15,0 0 3-15,0-2 0 0,0 8 3 0,0 1 10 16,0 2-10-16,0 0-71 0,0 0-20 16,-8 7-67-16,-2 19 55 0,-6 16 32 15,-2 4 77-15,3 5-28 0,5-10-48 16,6-10 25-16,-3-7 3 0,7-7-26 16,-2-4 32-16,2 5-2 0,0-1 8 15,0 1-12-15,2-2-26 0,9-3 9 16,-1-3 8-16,1-1-4 0,6-2-3 15,0-2-13-15,-1-3-20 0,6-2-38 16,-3 0-22-16,3-8 32 0,-3-3-10 0,0 0 29 16,-3-3 3-16,2 3 26 0,-6-1 0 15,-3 2 32-15,0 3 23 0,-3 1 19 16,-2 0-16-16,-2 1-13 0,0-2 19 16,-1 4-16-16,-1-2 10 0,0 0-13 15,0 1-29-15,0-1-13 0,-1 1-3 16,-5 1-3-16,2-2 3 0,-5 5 3 0,3-1 10 15,-1 1-12-15,-1 0-1 16,0 1-1-16,-4 7-34 0,4 1 32 0,0 5 3 16,4 0 16-16,2 3 41 0,2 1 1 15,0 0-42-15,10-1-13 0,12 2 42 16,9-1-4-16,23-3-38 0,3-3 39 16,9-7-42-16,-10-2-19 0,-11-3-51 15,-5 0-90-15,-6-7-91 0,0-1 32 0,-8 0 35 16,-7-1-29-16,-1 0-70 0,-6-2-71 15,2-7-134-15,0 3-255 0</inkml:trace>
  <inkml:trace contextRef="#ctx0" brushRef="#br0" timeOffset="16972.1764">18843 14863 178 0,'0'0'577'16,"0"0"-290"-16,0 0-101 0,0 0-88 15,0 0 35-15,0 0-13 0,0 0-29 0,0 0-16 16,0 0-26-16,0 0-10 16,0 0-3-16,0 0 3 0,0-2-4 0,0 2-2 15,0-2 2-15,0 2 4 0,0 0 4 16,0-1 5-16,0-2-12 0,0 2-20 15,0-3 20-15,0 0 9 0,0-1 10 16,1 3-19-16,2-4 3 0,-1-1-38 16,3 2 15-16,-3-1-13 0,0 0-3 15,2 1 29-15,-2 1-13 0,2-1-13 16,0-2-3-16,0 2-2 0,4 1-16 0,-4-2 18 16,0 3 13-16,0-1-13 15,0-2 3-15,0 3 13 0,0-3 4 0,-2 2-4 16,5-2-15-16,-5-1 0 0,5 3 35 15,-5-1-1-15,2-2-33 0,0 0 0 16,0 1 2-16,3-2-1 0,-3 2 32 16,2-1-34-16,3-1-1 0,-3 0-9 15,3 1 9-15,-3-3-4 0,1 1 3 16,4 0 1-16,-1-1-2 0,-2 0-10 16,0-2 11-16,6 3-1 0,-6 0 0 0,2 1 1 15,-3-2 1-15,3 0-1 0,-1 3 3 16,0-2-1-16,-2 3 31 0,0-1 1 15,-1 2-9-15,4-1-24 0,-4 3-11 16,4-1 9-16,-2-4-6 0,5 3-5 16,-3-3 13-16,6 1-3 0,-3-2 1 15,2 0 2-15,-3 1 18 0,1-1-18 0,-1-2 0 16,-1 2 19-16,0 2-18 16,0-1-1-16,-1 1 2 0,1-1-2 0,-1-1 3 15,1 2-2-15,2-1-1 0,-5-2 3 16,7 2-3-16,-2 0-1 0,-3 1-12 15,6-3 11-15,-2 2-11 0,1-1 10 16,2-1 3-16,-2 1 0 0,-3 0 16 16,4 1-13-16,-5 0-3 0,-1 0-1 15,7 1-12-15,-7-1 13 0,1 1 16 16,-2 3-16-16,-1-3 19 0,0 2-2 0,-1 1-15 16,-1-1 1-16,-1 1 16 0,7 2-19 15,-4-4 0-15,1 3 1 0,-1-1 15 16,2-2-15-16,0-1 2 0,-2 2 0 15,0 0 0-15,3-3-2 0,2 0-2 16,-2 1 2-16,-1-1 6 0,2 1-7 16,2 0 1-16,-4-1 5 0,-2 1-6 15,4 2 0-15,-2-1 0 0,0 0-2 0,2 3 0 16,0-3-21-16,1 1 10 16,2 0 11-16,0-1 1 0,-1 0-14 0,4-1 15 15,-2-1 16-15,-1 3 4 0,2-4-20 16,-2 2 0-16,4-1 0 0,-6 3 0 15,-3-1 19-15,2 3-16 0,-4 0 7 16,-4 0 9-16,2 1 4 0,0 0-23 16,-2 0-17-16,6 0-12 0,-4-1 17 15,1 3-4-15,4-3 16 0,-1 2-17 16,6-3 14-16,-2 2-23 0,5 0 26 0,-3-1 3 16,1 2-2-16,0-3 12 0,-2 2-12 15,1-2-1-15,2 2 1 0,-6-2 0 16,6 3-2-16,-4-1 1 0,5 0 0 15,-2 0-19-15,1 0 18 0,-1 0-17 16,-5 2 5-16,6-1 13 0,-6-1 0 16,2 0 0-16,4 0 14 0,-3 2-14 15,2-4 0-15,0 2 0 0,-5 2 1 0,6-5 13 16,-4 3-13-16,0-1-1 16,-2 1 0-16,-2 0 0 0,-1-1 11 0,2-2-8 15,-3 4 20-15,-1-3-23 0,3 2-2 16,-2-2 1-16,1 1-3 0,0-1-12 15,-1 0 16-15,-1-3-29 0,8 5 16 16,-5-5 13-16,0 4-1 0,3-1-2 16,-1 2 3-16,2-2-22 0,-2 2 21 15,6 0-29-15,-4 0 5 0,2 1 24 16,0 1-3-16,-1-2 4 0,4 2-13 0,-4 0 12 16,2 0-12-16,0 0 12 0,-3 0 0 15,6 0 1-15,-4 0-1 0,4 0 0 16,-3 0 1-16,0 0 1 0,0 0 0 15,-3 0-1-15,4 0 0 0,-6-2 12 16,-1 2-11-16,0-2 0 0,-5 2 14 16,-2 0-15-16,0-2-2 0,-4 2-11 15,2 0 13-15,-2 0-2 0,0 0-14 0,0 0-7 16,0 0-12-16,0 0-20 0,0 0-3 16,0 0 0-16,0 0-7 0,0 0-6 15,0 0-20-15,-2 0-16 0,-4 0-23 16,-8 2-104-16,-10 4-78 0,-10-3-109 15,4 1-371-15,140-19 666 0</inkml:trace>
  <inkml:trace contextRef="#ctx0" brushRef="#br0" timeOffset="19084.2369">18904 14911 182 0,'0'0'94'0,"0"0"206"0,0 0-81 15,0 0-44-15,0 0-31 0,0 0-17 0,0 0-75 16,0 0-52-16,0 0-33 0,-16-4 1 16,14 4 22-16,2 0 10 0,-2 2 2 15,-4-2 31-15,6 2 19 0,-2 0 10 16,0-2-4-16,2 2-2 0,-2-2-21 16,2 1 5-16,0-1-5 0,-2 0-5 15,2 0-11-15,0 2-3 0,0-2-12 16,-2 0 9-16,2 0-12 0,0 2 1 0,0-2 1 15,0 3 10-15,0-1 0 0,0-1 0 16,0 1-11-16,0 0 18 0,0 1 6 16,0 0 6-16,-2 1 11 0,2 0-27 15,0-3-3-15,0 4 3 0,-2-2-14 16,0 3 1-16,2 0 36 0,-2-3 0 16,0 1-13-16,0 3 7 0,2-7 6 15,-2 7-4-15,-1-2-12 0,3-1 9 16,-2 2 24-16,2 0-18 0,0-1-18 15,0 3-17-15,0-1 0 0,0-1 1 0,0 2-1 16,0 0 13-16,5 0-3 0,-3-3 2 16,2 1-15-16,-2-1 0 0,2 1 1 15,-4-2 1-15,2-1 0 0,0-2 1 16,-2 0 10-16,0-1-1 0,0 3 18 16,0-1 8-16,0 0-2 0,0 0-10 15,2 1-4-15,-2 1-5 0,2 0 41 16,2 3-20-16,2 2-25 0,-2-1-13 0,2 1 0 15,0 2-2-15,0-2-11 16,3 2 13-16,0 0 2 0,-3 0 1 0,0-1-3 16,0-3-2-16,1 1-17 0,-5-1-16 15,0-3 31-15,-2-1 2 0,2 0-1 16,-2-3-10-16,2 4 10 0,-2-4 1 16,2 1 1-16,3 3 1 0,-3-4 0 15,0 5 13-15,2-2-13 0,1 1 3 16,1 0 10-16,2 1-10 0,0 3 23 15,6 4-24-15,-3-3 30 0,5 4 36 0,1 1-39 16,-2-2-29-16,2 1-2 0,-2 0 2 16,-4-2 2-16,4-2-2 0,-5 4-1 15,0-6-14-15,-4 1 15 0,2-3 0 16,-4 1-4-16,-2-4 4 0,0 1 0 16,0-2 3-16,-2 0 13 0,1-1 13 15,-1 0 19-15,0 0-6 0,0 0-7 16,0 0-9-16,0 0 0 0,3 0-4 0,-1 3-3 15,2 0 20-15,1-1-1 0,3 5-6 16,0-7-16-16,2 5 4 0,4 1-1 16,-4-3-8-16,4 3-11 0,-4 0-3 15,0 0 2-15,3 1 1 0,0 0 11 16,-2 0 2-16,-3-3-13 0,3 3 0 16,-5-1 0-16,3-2 16 0,-3 1 6 15,-2 1-9-15,2-2 6 0,1 2-16 16,-2-1 23-16,-1 2-4 0,2-2-9 0,0 1 9 15,0 0-20-15,4 1 14 0,0 0-16 16,0 1 3-16,1 0 0 0,4-2 10 16,2 1-11-16,-2 1 0 0,4 1 11 15,-4-2-12-15,6-2 0 0,-4 3-1 16,2-1-2-16,0-1 2 0,-2 2 1 16,0-3 0-16,-6 2-1 0,6 1-1 15,-5-6-2-15,-1 5 0 0,-1-4 2 0,-1 1 1 16,0 0 1-16,-1-1 18 0,1 1-17 15,2 0-1-15,-1 3-1 0,-2-2-2 16,6 0 0-16,-2 2 0 0,0-2 2 16,4 1 1-16,-2 0 1 0,1-1-1 15,2 1-1-15,2 2-2 0,1-3 2 16,-2 3 0-16,4-3-1 0,-1 4 0 16,-2-4-3-16,2 1 1 0,1 2 3 15,-4-3 3-15,6 3-3 0,-5-4 2 16,2 4-2-16,-2-3 3 0,1 1-3 0,-2 0 0 15,-2-1-2-15,0 2-1 0,-3-3-9 16,2 2 12-16,0-2 0 0,-3 2 0 16,2 0-1-16,0-3 1 0,-1 2-3 15,4 0 1-15,0 1 2 0,2-3-2 16,-2 4 0-16,2-2 2 0,0 1 0 16,1-2 0-16,-6 0 0 0,1 1 1 15,2-1-1-15,-4-1 1 0,-1 2 12 0,2-2-11 16,-2-1-2-16,-2 3 1 15,2-4 0-15,-2 3-1 0,0-1 0 0,-1-2 0 16,2 3 2-16,-1-4-1 0,1 2 1 16,-1 2-1-16,2-4 0 0,2 1 0 15,-7 3 0-15,8-2 2 0,-5 0-1 16,0 0 14-16,-1 0-3 0,2 0 3 16,-1-1-13-16,-1-1-1 0,-1 4 11 15,-2-4-1-15,1 0 1 0,-2 2-10 16,3-2 23-16,-2 2 5 0,2-2-5 0,-2 0-7 15,4 0 3-15,-2 3-3 0,0-2-7 16,0-1 4-16,-1 0-13 0,4 0-1 16,-5 0-2-16,-2 2-4 0,1-2 1 15,-1 2-9-15,-2-2-17 0,-2 0-18 16,0 0-17-16,0 0-15 0,0 0-42 16,0 0-58-16,0 0-61 0,-2 0-44 15,-7 0 29-15,-1 0-43 0,-8 0-50 16,-3-4-189-16,4 0-486 0,92 12 876 0</inkml:trace>
  <inkml:trace contextRef="#ctx0" brushRef="#br0" timeOffset="20581.6584">18930 14770 29 0,'0'0'121'16,"0"0"-66"-16,0 0 242 0,0 0 49 16,0 0-157-16,0 0-72 0,0 0-16 0,0 0 19 15,0-18-12-15,0 18-37 16,0 0-45-16,0-1-3 0,0 1 3 0,0 0 4 16,0 0-11-16,0 0-3 0,0 0-16 15,0 0-2-15,0 0-14 0,0 0-4 16,0 0 1-16,0 0 8 0,-2 0 11 15,-2 0 29-15,-3 6 10 0,2-1-16 16,-1 3 23-16,-2-3-24 0,0 6 4 16,-2-4 7-16,2 2-32 0,2 1 41 15,-2 2-6-15,1-3-20 0,0 2-14 0,1 0 27 16,2-1-25-16,0 2 12 16,4-5 13-16,-2 5-26 0,0-3 1 0,2 1-4 15,0 0 26-15,0-2-7 0,0-1-18 16,0 0 15-16,0-1 17 0,0-2-30 15,0 0 29-15,0-3-12 0,0 2 3 16,0-3-7-16,0 0 0 0,0 0-3 16,0 0-11-16,0 0-1 0,0 0-1 15,2 0-1-15,-2 0-12 0,2 0-6 0,0 0 15 16,2 1-28-16,3 1-26 0,-3 1-49 16,0-2 3-16,1 1-3 0,-1-2-10 15,-2 2-14-15,0 1-122 0,0-3-174 16,-2 0-251-16,-38-14 482 0</inkml:trace>
  <inkml:trace contextRef="#ctx0" brushRef="#br0" timeOffset="20772.655">18856 14947 308 0,'0'0'687'0,"0"0"-491"15,0 0-195-15,0 0 80 0,0 0 17 16,0 0-10-16,0 0-34 0,0 0-53 0,0 0-2 16,0 0-80-16,10 64-180 15,-8-57-325-15,0-3 1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09T06:48:32.5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100 12288 83 0,'0'0'75'15,"0"0"3"-15,0 0-10 0,0 0-12 16,-2 0-27-16,2 0-29 0,-2 2-1 16,2-2-15-16,-2 3 12 0,2 0 2 15,-4-2-11-15,2 3-49 0,0 0-16 16,-2 1-13-16,-1-3 6 0,2 4 48 15</inkml:trace>
  <inkml:trace contextRef="#ctx0" brushRef="#br0" timeOffset="544.2761">7909 12378 79 0,'0'0'470'0,"0"0"-232"15,0 0-121-15,0 0-52 0,0 0-16 16,0 0 3-16,0 0-6 0,0 0-13 0,0 0 6 15,0 0 16-15,0-5 0 0,0 5 7 16,0 0 7-16,0 0-1 0,0 0 10 16,0 0 0-16,2 0 3 0,0 0-9 15,0 0-20-15,4 0-7 0,2-2 7 16,-2 2-6-16,4 0 2 0,1-3-9 16,0 3-39-16,1-2-1 0,1 0 1 15,4 1 0-15,-2 1 0 0,2-3-23 0,0 1 1 16,2 2-1-16,0-2-16 15,0 0-6-15,3-1-1 0,-8 0-35 0,4 2 16 16,-6-1-23-16,-2 0-19 0,-1 2-88 16,-2 0-43-16,-3 0-156 0,-3 0-115 15</inkml:trace>
  <inkml:trace contextRef="#ctx0" brushRef="#br0" timeOffset="1332.4797">8854 12433 475 0,'0'0'473'0,"0"0"-281"0,0 0-133 15,0 0-37-15,0 0 30 0,0 0 46 16,0 0-4-16,0 0-28 0,0 0-50 0,0 0-16 16,0-2 0-16,0 2 3 15,0 0 23-15,0 0 10 0,0 0 9 0,0 0 14 16,0 0 3-16,0-2 6 15,0 2-6-15,0-3 3 0,-2 3-7 0,2-2-55 16,-2-3 26-16,0 3 10 0,-1-1-3 16,2 1-4-16,-4-2 7 0,3 2 3 15,-1 0-9-15,1 2-33 0,2-2 3 16,0 2 29-16,0 0-15 0,0 0-15 16,0 0-2-16,0 0 0 0,0 0 13 0,0 0 3 15,0 0-3-15,0 0-12 0,0 0 0 16,0 0 0-16,0 0-1 0,0-2-1 15,7 2-2-15,8-2-1 0,13-1 4 16,14-5 23-16,9 1 22 0,-2-2-28 16,-1 4-17-16,-9 2-11 0,-4 0 9 15,-6 1-35-15,-11 0-76 0,-2 2-30 16,-9 0-42-16,2 0-62 0,-2 0-114 16,-5 4-56-16,-2 0-345 0</inkml:trace>
  <inkml:trace contextRef="#ctx0" brushRef="#br0" timeOffset="8656.998">6568 10260 140 0,'0'0'114'0,"0"0"14"16,0 0-14-16,0 0-36 0,0-2-55 16,0 2-23-16,0 0 1 0,4 0 48 15,0 0 32-15,0 0 1 0,-2 0-7 0,2 0-20 16,-1 0 0-16,-1 0-9 0,-2 0 9 15,0 0 37-15,0 0 28 0,0 0 4 16,0 0-27-16,0-2-25 0,0 2-17 16,0 0-12-16,0 0-25 0,2 0-18 15,1 0-13-15,9 0-9 0,5-2 22 16,15-1 30-16,16-3-1 0,12 2-3 16,5-1-14-16,6-4-11 0,-1 4 14 15,-3-3 5-15,0 4 12 0,-5-1-19 16,-14 3-13-16,-4 0-1 0,-4 2-74 0,-7 0-32 15,-12 0 6-15,-5 0-13 0,-4 0-55 16,-2 0-49-16,-4 0-23 0,-1 4-245 16,-5 1 138-16</inkml:trace>
  <inkml:trace contextRef="#ctx0" brushRef="#br0" timeOffset="8916.6187">6873 10396 89 0,'0'0'183'0,"0"0"263"16,0 0-204-16,0 0-86 0,0 0-55 15,0 0 49-15,0 0-1 0,0 0-28 16,134-4 15-16,-77 1-28 0,3-1-27 16,-9 2-46-16,-9 2-9 0,-1 0-26 15,-1 0-2-15,-4 0-20 0,-1 0-14 0,-7 0-26 16,-6 0-29-16,-6 0 10 0,0 0-30 15,-2 0-12-15,6 0-1 0,-1 0-52 16,0-4 23-16,-4-3-13 0,1-3-105 16,-2-4 24-16,-6-1-86 0</inkml:trace>
  <inkml:trace contextRef="#ctx0" brushRef="#br0" timeOffset="9320.4835">7173 10044 48 0,'0'0'652'0,"0"0"-346"0,0 0-55 0,0 0-36 16,0 0-69-16,0 0-38 15,0 0-1-15,0 0-32 0,0 0 54 0,0 0-47 16,-2-63-44-16,2 63-38 0,0 0-14 15,-2 0-2-15,2 0 0 0,0 0-3 16,0 0-53-16,0 2-19 0,4 6-9 16,8 1 100-16,12 9 41 0,8 4-9 15,10 7-19-15,3 0 16 0,-1-2-29 16,-7-5-2-16,-6-5 2 0,-6 1 0 16,-5-7 1-16,-8 1-1 0,-1-5 1 0,-1 5-1 15,4 0-10-15,-8-1 10 16,-2-2 18-16,-2 3-16 0,-2-2-1 0,-10 5 3 15,-20 8 67-15,-15 7 26 0,-8 1-51 16,-2-3-46-16,8-4-1 0,15-9-22 16,15-6-6-16,5-1 9 0,3 0 1 15,3 1-82-15,3 3-77 0,3 1-89 16,0 3-130-16,22-1-115 0,-3-4 49 16</inkml:trace>
  <inkml:trace contextRef="#ctx0" brushRef="#br0" timeOffset="9891.0618">8661 10067 383 0,'0'0'560'0,"0"0"-231"16,0 0-124-16,0 0-65 0,0 0-32 15,0 0-14-15,0 0-19 0,0 0-14 16,0 0-6-16,0 0-55 0,-15 0 0 0,6 5-48 16,-1 0 9-16,-7 4 19 15,-11 12-6-15,-10 7 26 0,-2 3-1 16,1 2 14-16,5-2-29 0,5-5-13 0,3-1 29 16,5-6-2-16,4-3-28 0,7-6 30 15,-4 3 24-15,3-4-21 0,4 0-3 16,3-2-14-16,4-6 14 0,0 1 0 15,0 0 26-15,4 1-6 0,0-3-4 16,2 7-13-16,4 0 14 0,4 1-16 16,2-1 18-16,11 3-16 0,8-1 36 0,10 1-19 15,1 0 9-15,1-3 7 0,-7-3-7 16,-10 1-3-16,-9-4-26 0,-3-1-1 16,-9 2-45-16,9-2-22 0,-6 0 3 15,3 0-16-15,-1 0 0 0,-6 0 0 16,-2 0-20-16,-2 0-42 0,-1 0-33 15,1 0 3-15,-2-2-74 0,2-4-200 16,-3 2 98-16</inkml:trace>
  <inkml:trace contextRef="#ctx0" brushRef="#br0" timeOffset="10348.9754">8629 10057 493 0,'0'0'362'0,"0"0"-257"16,0 0-40-16,0 0-29 0,0 0-1 15,0 0 18-15,0 0 21 0,0 0 11 16,0 0 3-16,0 0-23 0,-2-11-32 16,4 11-33-16,0 0-65 0,1 0 39 15,5 8 26-15,-2 2 104 0,5 1 39 0,1 4-33 16,6 2 1-16,-4 3-66 0,6-1 23 16,-2 1-29-16,2 2-13 0,-1 0 17 15,-3 0-18-15,3-3 21 0,-2 2-30 16,1-4-4-16,-6 0-11 0,1-4-2 15,-3 1 2-15,-1-4-1 0,-4-1 3 16,1-1-3-16,-2-3 0 0,0 2-13 16,-2-4 13-16,0 1 4 0,3 0 12 0,-3-1-16 15,-1 0-11-15,5 0-51 0,-4 1 7 16,2-2-29-16,-2 1-23 0,0-1-52 16,0 0 12-16,0 0-126 0,0 2-24 15,2-2-162-15,-4 0 22 0</inkml:trace>
  <inkml:trace contextRef="#ctx0" brushRef="#br0" timeOffset="11423.3457">9429 10086 173 0,'0'0'199'0,"0"0"114"0,0 0-124 16,0 0-91-16,0 0-30 0,0 0 7 15,0 0 0-15,0 0 10 0,0 0-14 0,0 0-32 16,-12-11-16-16,10 8 26 0,-3 3-17 16,2-3-19-16,0 1 52 0,-2-1-16 15,1 1 20-15,0 0-11 0,0-2-3 16,2 2 4-16,-3 0-24 0,3 0 11 0,0 0-10 15,0 2-14-15,0-2 8 16,2 2-8-16,0 0-18 0,0 0-4 0,0 0 0 16,0 0 3-16,4 0-3 0,0 0-19 15,-1 0-13-15,1 0-33 0,0 0 0 16,2 6 10-16,4 2 55 0,4 4 11 16,0 1-8-16,6-2 13 0,-4 3-14 15,4-4-1-15,-5 5 11 0,2-6-11 16,-2 3 1-16,-1-4-2 0,2 1 1 0,-4-1 0 15,0-3 1-15,4 1 9 0,-6-3-11 16,-1 1 0-16,-1-2 1 0,-5-2-1 16,5 2 1-16,-4-2 1 15,-2 2 1-15,-2-2 0 0,3 0 10 0,-3 0 7 16,0 0 12-16,0 0 17 0,0 0 0 16,0 0-1-16,0 2-2 0,0-2-7 15,0 0-7-15,0 0-9 0,0 0-4 0,0 0-3 16,0 0-16-16,0 0 0 15,0 3-19-15,-3-3-4 0,-1 2 1 0,-6 5-7 16,-1 8 16-16,-6 7 13 0,-7 9 14 16,2 0 24-16,2-6-38 0,7-6 13 15,3-9 0-15,-3 7-11 0,2-1 18 16,-1 2-19-16,1-1 2 0,0-4-1 16,5 1 2-16,0-5-4 0,0 1-1 15,-2-3-9-15,4-1 10 0,0 0 26 16,0-1-24-16,-2 4-2 0,4-6 0 0,-5 2-88 15,3 2 27-15,-3-2 6 0,1 1-30 16,2 0-28-16,0-3-30 0,2 1-13 16,-1 1-105-16,3-4-9 0,0-1-235 15,0 1 6-15</inkml:trace>
  <inkml:trace contextRef="#ctx0" brushRef="#br0" timeOffset="12207.0874">10100 10107 1004 0,'0'0'274'16,"0"0"-167"-16,0 0-104 0,0 0-3 15,0 0-52-15,0 0-9 0,0 0 25 16,0 0 36-16,0 0 52 0,0 0 42 15,-36 79-45-15,32-58-7 0,4 2-16 0,0-4 7 16,0 0-10-16,0-2-7 0,0-2 0 16,6 1-3-16,0-1 9 0,4-3-21 15,-2-1 0-15,0-1 19 0,0-5-19 16,1 1-1-16,2-4 0 0,-3 0 22 16,-3-2-20-16,3 0 27 0,-2 0-13 0,0 0 46 15,1-4-10-15,2-2 39 0,-4-1-49 16,4-3-19-16,1-2 29 0,0-2-52 15,-2 2 1-15,-2-2 84 0,0-1-85 16,1 2 1-16,0-3-1 0,-1 1 42 16,-5 1-22-16,2 4-20 0,-1-2 12 15,-2 2-11-15,0 1 14 0,0-1-12 16,0 0 0-16,0 1-3 0,-2 1 0 16,-2-1-11-16,-2 1 11 0,-1 1 0 0,0 0-1 15,1 0 14-15,0 2-13 16,-1-1 3-16,2 0 41 0,-3 2-44 0,1 0-23 15,4-1 20-15,-4 1 1 0,2-1-2 16,-2 2-8-16,-2-1-14 0,3 1 26 16,0 1 38-16,-2-2-21 0,5 2-17 15,-1 0 21-15,0 0-21 0,0 0-13 16,-1 2 13-16,3 0 14 0,0 0-14 0,2 0-3 16,0 0-36-16,-2 0-19 15,-1 0-7-15,-3 6 23 0,-2 2 22 16,-2 2 20-16,-2 3 14 0,0 0-14 0,4-1 20 15,-1-2-2-15,0 1-18 16,1-4-2-16,4-1 0 0,-3 1 2 0,5-2 1 16,0-2-1-16,0 2 0 0,0-5-1 15,2 2-2-15,0 1-65 0,-2 1 0 16,2-1-30-16,0 2-61 0,-2 0-144 16,0 1-84-16,-1-3-347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09T06:51:44.7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145 13576 38 0,'3'2'33'0,"2"0"-14"16,0-2-19-16,4 3-13 0,-5-3 2 16,2 2 11-16,0 0 13 0,-1 0 7 15,3 2-1-15,3-2 8 0,-3 0-5 16,-2-1-22-16,2 1 4 0,1 0-4 16,0 0 32-16,-3-2-9 0,0 2-10 15,1-2-11-15,-1 2-2 0,0-2-17 16,1 0 17-16,0 1 1 0,-3-1 0 0,-1 0-1 15,4 0-21-15,-4 0 21 16,4 0 4-16,3 0-2 0,-2 0-2 0,-4 0-13 16,2 0-17-16,3 0 27 0,0 0 1 15,-2 0-14-15,0 0-14 0,0 0 4 16,1 0 13-16,-2-1 10 0,3-1 2 16,0 0 1-16,-3 0 0 0,2-2 0 0,0 3 0 15,0-1-13-15,0 0-10 0,-2 0-15 16,2 0 38-16</inkml:trace>
  <inkml:trace contextRef="#ctx0" brushRef="#br0" timeOffset="1974.3811">7765 13218 18 0,'0'0'40'0,"0"0"-5"0,0 0 5 15,0 0-5-15,0 0 5 0,0 0 51 0,0 0 49 16,0 0-13-16,0 0-55 15,0 0 62-15,0 0-33 0,-21-65-36 0,21 62-26 16,0-3-6-16,0 2-17 0,0 0-16 16,0-2-13-16,0 2 11 0,0 1-24 15,0-2 0-15,0-2-17 0,0 3-2 16,0-2 12-16,0 3 0 0,0-3 32 16,0 3-1-16,0-3 2 0,0 0 13 15,0 1-11-15,0-4 30 0,0 1-31 16,0 3 11-16,0-2 17 0,0 1-28 0,0 0 1 15,-4 1-2-15,1-2 7 0,1 2-7 16,0-1-62-16,-2 0 10 0,2 1-39 16,-2-1 38-16,-1 0-15 0,1 1-14 15,-1-2 82-15,1 2 0 0,-1 1 79 16,2 0-27-16,1 0-19 0,-2 1 25 16,0 1 20-16,0-2-52 0,-2 2-12 15,2-2 12-15,1 2-13 0,-2 0 19 16,0 1 28-16,2-3-60 0,-1 2-23 15,-1-1 23-15,1 1 38 0,-3-1-15 0,3 1-21 16,1 0 0-16,-2-2 24 0,1 2-22 16,-3 0-4-16,3 0 0 0,-4 1-2 15,-1-1 0-15,0 0 2 0,-1 0-1 16,0 0 0-16,-4-1-2 0,2 0-10 0,1 1 0 16,-4-1 10-16,3 1-36 0,1 0 35 15,-2-1-45-15,2 1 14 0,3-1-8 16,0-1 21-16,-4 3 21 0,6-4-7 15,-2 3 8-15,2 2 42 0,2-3 0 16,-3 1-24-16,3 0-18 0,-1 2-17 16,1 0 15-16,0 0-11 0,0 0-10 15,2 0-16-15,-2 0-23 0,-1 0-22 16,3 0 22-16,-2 0-7 0,-2 0 33 16,1 0 20-16,-1 0 15 0,-1 0 1 0,2 0-1 15,0 0 0-15,-1 0 1 0,0 2 2 16,-4 0 0-16,4 1-2 0,-1-3-2 15,2 4 2-15,-1-1 1 0,-1-2-1 16,2 1 1-16,-2 0-1 0,4 1 0 16,-4-3-1-16,1 2-2 0,0 3 3 15,0-3 1-15,-1 0 2 0,2-1-3 16,1 1 1-16,0 1-1 0,-2-2 4 0,4 1-3 16,-4 0 2-16,-2 0-1 15,2 0-2-15,0 1 0 0,0 1-1 0,0-2 1 16,0 2-1-16,-1 0 1 0,0-1 2 15,0 2 0-15,0 1-2 0,0-3 0 16,-1 3-11-16,-3 0 10 0,3-1 0 16,-1 2-51-16,1-2-30 0,2 0 1 15,-3 2 12-15,2-4 56 0,1 3 12 16,0 0-1-16,4 1 2 0,-2-1 43 16,0 0 12-16,-1-3-16 0,2 4 4 0,-1-2 12 15,2 0 7-15,0 4 16 0,0-4 10 16,0 2-65-16,0 1-3 0,0 1-4 15,-2-4-15-15,2 2 1 0,0-1 0 16,-1 2 44-16,1-1 0 0,0 1-46 16,0-3-3-16,0 2-13 0,2-2 16 15,-5 1 12-15,5-2-10 0,-2 2 21 16,2-1-23-16,-2 1 0 0,2-2 0 0,0-1-29 16,0 1-50-16,0 0 24 15,0 0 9-15,0-1 1 0,0 2-4 16,0-1 0-16,0 1 23 0,0-1 26 0,0 2 0 15,0-1-20-15,0 1 7 0,0-2-13 16,0 0 25-16,2 1 1 0,0 0-2 16,-2-3-1-16,0 5 3 0,0-1 0 15,3 0 15-15,-3-1-14 0,0 3 15 16,0-3 5-16,0 2-21 0,0 0 0 16,0-1 21-16,0 0-21 0,0 1 0 0,0 1-2 15,0-3 4-15,0 4 4 0,2-2 50 16,2 1 38-16,0-1 27 0,-1 3-46 15,1-3-17-15,0 0-19 0,2 0 10 16,-2-2-3-16,0 1-30 0,3 0-3 16,-2-2 7-16,-1 1 3 0,0-1 12 15,0 0-12-15,0 1-23 0,0-5 23 0,-2 5-3 16,3-3 22-16,-2-1-40 0,3 3-1 16,-2-1 1-16,0-3-1 0,-2 3-1 15,2-1 0-15,0 0 2 0,-1 2-2 16,-1-2-2-16,2-2 1 0,-2 1 1 15,0 2 17-15,0-3-4 0,-1 1-10 16,3 1 13-16,-2 0 27 0,0 0 9 16,2 0-10-16,-2 0-19 0,3-1 39 15,-1 1-17-15,2 0-22 0,0 3-11 16,3-4-12-16,0 3 0 0,-2-1 1 0,2-1 1 16,0 1 0-16,2-1-1 0,-3 0-1 15,-2 0-1-15,2 1-2 0,-1-3 0 16,0 3-30-16,-3-2 20 0,0-1 11 15,0 0 1-15,-1 2 0 0,1-2 1 16,2 0 1-16,0 0 1 0,3 0 1 16,0 0 14-16,-2 0-14 0,3 0 13 15,3-3-15-15,-3-2 1 0,0 2-2 16,1-1-13-16,2-1-6 0,-3 5 3 16,1-5-4-16,-1 2 4 0,-1-2 3 0,0 1 10 15,1 3-17-15,0-3 19 0,2 0 1 16,-2 1 0-16,-2 0 0 0,3 0 0 15,-2-1 1-15,-3 2 15 0,-2 0 10 16,3-1-9-16,-3 0-15 0,2 1 0 16,-2 0 0-16,3 1 0 0,-3-1-1 15,1 2-1-15,-1-2-1 0,0-1-1 16,0 3-1-16,-2-3 1 0,2 3-2 16,0-2-12-16,4 0-13 0,-2 0 13 0,0-2 15 15,2 0-22-15,-2-1 0 0,5-1-3 16,-2 0-7-16,-1-3 31 0,3-1-8 15,-1 0 10-15,1 1 0 0,-4-3-1 16,1 4 1-16,-1-4-13 0,0 0-26 16,1 1 39-16,-2-2-29 0,-2-1-23 15,-2 1 6-15,0-1 10 0,-1 2-16 0,2-5-10 16,-3 2-19-16,2 1-49 0,0-1-170 16,0-2 48-16,-1 3 44 0</inkml:trace>
  <inkml:trace contextRef="#ctx0" brushRef="#br0" timeOffset="97960.3657">5901 11296 198 0,'-8'-4'124'0,"-2"1"78"16,2-1-59-16,0 2-84 0,-1-2 3 0,3 0-3 15,2 1 38-15,-1 3 4 0,1-3 13 16,2 3-58-16,2-2-56 0,-2 2-26 15,2 0 3-15,-2 0 0 0,0 0-16 16,2 0 16-16,-3 0 7 0,3 0 0 16,0 0-10-16,-2 0 6 0,-1 2-26 15,2 1 1-15,-3 2-89 0,2-1-35 16,-1 1-69-16,2-1 49 0,1 0 35 0</inkml:trace>
  <inkml:trace contextRef="#ctx0" brushRef="#br0" timeOffset="98064.6699">5901 11296 109 0</inkml:trace>
  <inkml:trace contextRef="#ctx0" brushRef="#br0" timeOffset="99118.9405">5901 11296 109 0,'-19'-15'261'0,"14"15"-17"0,1-2-74 0,0 0-73 0,2 0-35 0,0 2-19 0,0-3-20 15,2 3-22-15,0 0 2 0,0 0 0 16,0 0-3-16,0 0-1 0,0-3-1 15,0 1 0-15,0 2 2 0,0 0 12 16,0-2 17-16,0 2 36 0,0 0 43 16,0 0 22-16,0-1-13 0,0 1-10 15,0-3-25-15,-2-1-43 0,-1-1-26 16,-2 1-10-16,2-4 20 0,-4 3 22 0,1-4-22 16,-3 1-22-16,1-2 25 15,-2 0-24-15,-4-1 14 0,4 0 4 0,-3-2-2 16,-2-3-17-16,3 3 15 0,1-3 23 15,1 1 16-15,-3 0-55 0,2 1-1 16,3 1 1-16,2-1 1 0,-4 3 2 16,4 0 16-16,2 1-6 0,-1-2-13 15,4 1 0-15,-1 2 0 0,-2-2 20 16,2 0-20-16,0 0-2 0,-3-2 2 16,1 0 2-16,-3-3 14 0,3 1 23 0,-2 0-26 15,-3 0-13-15,3-1 26 0,0 3 0 16,-3-3 6-16,3 3-32 0,-1 0 3 15,3 1-3-15,0 1 13 0,0-1-3 16,0 2-10-16,-3-1 13 0,2 0-13 16,1-3 42-16,0 3-32 0,0-3-10 15,0 0-17-15,-2 2 14 0,4-2-5 0,-5 1 8 16,0-1 55-16,3 1-55 16,-2-2-23-16,2 2 21 0,0-2-27 0,-1-1 13 15,1 1 16-15,-3 2-1 0,1-3 1 16,2 3 32-16,-2-1-31 0,1 2 14 15,-1-3-15-15,2 1-48 0,-2-3 48 16,-1 2 5-16,0 1-4 0,1-3 17 16,0-1-11-16,-1 1 6 0,4-1-26 0,-1 1-13 15,-4-2 23-15,2 1 6 0,0 2 7 16,0-1-7-16,-2 2-3 0,5-1 0 16,-4-1-2-16,-3 2 2 0,0-1 19 15,0-1-19-15,3-1-13 0,-6 1 11 16,2-1 2-16,2 0 0 0,-4-3 29 15,1 3-13-15,2-4-32 0,-1 1-13 16,0 1 6-16,1-2 23 0,1 0 13 16,1 2 40-16,-3-1-51 0,0-1 25 15,-1-3-7-15,2 1 3 0,-4 2-23 0,4-1 0 16,-1 4 11-16,0 0 60 16,1-1-48-16,1 3 37 0,1 0-59 0,0 0-2 15,-1 1 18-15,2 3-30 0,1 1 16 16,0-1-3-16,0 4 42 0,2-3-42 15,-4 3-29-15,4-3 29 0,-2 1 0 16,2 0-40-16,-2-4 40 0,2 2 0 16,-3 0 0-16,-2 0 13 0,5-3-13 0,-2-1 2 15,2 0-2-15,-3-3 0 16,3 2 6-16,0-3-35 0,-3 0 29 0,1-3-45 16,-1 4 45-16,-1-1 55 0,2-1-39 15,-2 2 7-15,-2-1-43 0,2 1 20 16,-2-2 0-16,2 3 26 0,-4 0 10 15,2 0-10-15,2-1-20 0,-2-1-6 16,3 3 0-16,-2 0-13 0,2-2 13 16,0 3 36-16,4 0-23 0,-1 0-13 15,0 0 1-15,0-2 63 0,-1-1-64 0,-2 0-75 16,3-1 75-16,-2-1-19 16,0 2 28-16,-1-3-31 0,1 2 18 0,-5-7 4 15,-2-1 4-15,3-8 34 0,-5-3-38 16,-1 1 32-16,7 4-15 0,-5 2-14 15,4 0-6-15,2 1 3 0,0 1 0 16,-3-3 14-16,4 2-14 0,3 0-17 16,-2 6-37-16,2-3 28 0,-1 7 23 15,1 5 3-15,0 1-2 0,2 3 0 16,-3-3-72-16,3 1 16 0,0-2-45 0,2 2 22 16,0 3-88-16,0 1-12 0,0 0 9 15,5 1-59-15,7 2-147 0,-1 0-303 16,-1 3 168-16</inkml:trace>
  <inkml:trace contextRef="#ctx0" brushRef="#br0" timeOffset="102298.681">5472 14647 160 0,'0'0'58'16,"0"0"409"-16,0 0-220 0,0 0-100 15,0 0-52-15,0 0-8 0,0 0-21 0,0 0-37 16,-6-3-27-16,6 1-2 0,0 2-16 16,0 0-7-16,0 0 7 0,0 0 14 15,0 0-2-15,0-2-22 0,0 2 25 16,0 0 1-16,0 0 29 0,0 0-12 15,0 0-17-15,0 0-2 0,0 0-34 16,0 0-75-16,2 0-71 0,2 0-245 16,2 0 84-16,3 0 128 0,-30 2 215 15</inkml:trace>
  <inkml:trace contextRef="#ctx0" brushRef="#br0" timeOffset="103427.0722">5651 14594 2 0,'0'0'78'0,"0"0"-35"15,0 0 48-15,0 0-75 0,0 0-12 16,0 0-1-16,0 0 134 0,0 0 52 15,0 0 43-15,0 0-187 0,-52-2-42 16,48 2 69-16,4 0-7 0,0 0-65 16,0 0-20-16,-3 0-16 0,3 0-20 0,-1 0 17 15,-1 0 39-15,0 2 36 0,-3 2-23 16,3-1 26-16,0-3 17 0,0 3-4 16,0-2-7-16,0 1 8 0,-4 0-31 15,-3 2-8-15,2-1-14 0,-1 1-1 16,0 4-28-16,-1-3 13 0,0 0 16 15,-1 1 0-15,2-3 0 0,1 3-26 16,-2 0 25-16,1-1-6 0,4-1-9 16,0-1 16-16,1-2 0 0,-1 1 0 15,0 3 45-15,0-5-2 0,0 5 9 0,-1-3-3 16,-1-1 3-16,-1 3-29 0,-1 0 19 16,-1 0-9-16,-2 2 22 0,1 0-42 15,0 0 3-15,-1-1-3 0,0 3-11 16,1-5 11-16,-1 3 0 0,3 0-9 15,-3 0-4-15,0 0 0 0,1-3-15 16,2 3 15-16,-4-1 13 0,2 2-11 0,-2 1 17 16,3-3-18-16,-4 1 0 0,3-3 11 15,-1 3-9-15,-1 2 13 0,-2-3-15 16,2 5-1-16,0-2 0 0,-4 1-11 16,2 3 11-16,-4 0 1 0,-1-3-1 15,2 2-3-15,-2 0-18 0,3-1 20 16,-4-1 1-16,5 4 0 0,-4-2 24 15,2-2-11-15,0 3 16 0,2-3-13 16,3 1 4-16,-2-3-17 0,2 3 20 16,2 1-22-16,-4 2-1 0,0-1 0 0,-2 3 16 15,-2 1-16-15,1 2 0 0,-3-4-22 16,2 1-8-16,-2 3 4 0,2-3 25 16,-2 2 0-16,0-2-27 0,5 3 28 15,-5-1 1-15,4 1 12 0,-6-3-13 16,3 3 16-16,-3-2-16 0,2 3 20 15,-4 0-20-15,0-5 1 0,4 4 9 16,-2-2 10-16,1-4-20 0,2 5 0 0,-2-5 12 16,1 3 4-16,0-2 7 15,-2 0-20-15,1 0 0 0,1 1 45 0,2-4-31 16,0 1 31-16,1 0-31 0,3-1 18 16,-2-1-35-16,0 3 16 0,-1-2-14 15,0 1-2-15,-4-2 1 0,4 3-1 16,-3 0-14-16,-3-1 14 0,-5 2-30 15,-8 3 30-15,-6 1-2 0,0 2 2 16,3-3 0-16,3-4 0 0,13-1 2 16,2-3 18-16,4 0-17 0,-1 0 17 0,-1 0-17 15,-4 3-1-15,-2 2 23 0,-3-1-25 16,4 1-1-16,2-3 0 0,-4 1 1 16,5 1-1-16,-5-2-6 0,1-2 7 15,2 2 0-15,-5 1 1 0,-6 1 11 16,-4 1-12-16,-1 3 0 0,1-3 0 15,6 1 31-15,5-4-18 0,3-3-11 16,8-2 27-16,-4 3 0 0,-1 2 7 16,-2-2-10-16,-2 5-23 0,1-4 20 15,-2 4-4-15,5 1-17 0,-2 0 1 0,2 1 14 16,-1 2-17-16,2 2 0 0,-6 0 1 16,0 3-1-16,3-2 1 0,-3 1 2 15,6 0-1-15,-7 2-1 0,6-1 1 16,-2-4-2-16,0-1-10 0,4 1-20 15,1-9 8-15,8-3 22 0,2-2 18 16,6-4-18-16,2 0-16 0,0-12-98 0,23-22-100 16,18-24-127-16,7-12-774 0</inkml:trace>
  <inkml:trace contextRef="#ctx0" brushRef="#br0" timeOffset="159388.7035">14115 7773 112 0,'0'0'85'0,"0"0"332"16,0 0-130-16,0 0-140 0,0 0-43 15,0 0-10-15,0 0 63 0,0 0-89 16,-1-46 69-16,1 39-50 0,0 0-12 16,0 0 0-16,-2 1-52 0,2-2-10 15,-2 5 9-15,2-1-18 0,-2 0-6 0,2 2 2 16,0 2-16-16,-3-2-16 0,3 2-27 16,0 0-25-16,-1 0-40 0,1 0-64 15,-2 0-47-15,0 0 27 0,-2 0-102 16,2 0-13-16,-2 0 124 0,-1 0 72 15,-2 2 127-15</inkml:trace>
  <inkml:trace contextRef="#ctx0" brushRef="#br0" timeOffset="160421.5821">13973 7599 76 0,'0'0'36'0,"0"0"-13"0,0 0 169 16,0 0 43-16,0 0-75 0,0 0 3 15,0 0-114-15,0 0 29 0,0 0-3 16,0 0-7-16,-18-21 4 0,18 21 9 16,-2 0 1-16,2 0-4 0,0 0-13 0,0 0-29 15,0 0-23-15,0 0-13 0,0 0-49 16,0 0-39-16,0 4-20 0,-2 7 108 16,2 7 137-16,-2 11-29 0,2 8-47 15,-2 4-15-15,2-6-11 0,0-4-35 16,0-12 0-16,0-3 21 0,0-3-1 15,2 0-17-15,2 0-1 0,2 1-1 0,4-4 12 16,-6-3 36-16,2-3-23 0,-2 0-23 16,0-4-3-16,0 0 1 0,3 0 15 15,4 0 1-15,3-4 15 0,6-7-6 16,1-6-26-16,0-1-19 0,2-7-69 16,1 2 72-16,-5 1 16 0,2-2-55 15,-8 6 16-15,1 3 39 0,-2 1 14 16,-8 6-12-16,-3 2 44 0,2 4-16 15,-3 1 15-15,0 1-3 0,0 0-3 0,0 0-39 16,0 0-3-16,0 0-42 0,0 0-4 16,0 0-10-16,0 0-19 0,0 3-3 15,2-1 38-15,2 7 43 0,2-5 49 16,6 4-30-16,0-3 4 0,-2 2 3 16,3-3-24-16,4 0 56 0,-4-4-45 15,5 0 17-15,0 0 5 0,-4 0-35 16,4-6 10-16,-3-3-10 0,0 2 13 15,-3-3 10-15,-3-3 19 0,-3 0 10 0,0-2-10 16,1-1-26-16,-5-1 66 0,-2-1-57 16,0 0 18-16,0-3-43 0,0-2 16 15,-2 1 10-15,-7-6 32 0,1 6-58 16,2-3 2-16,-3 2 43 0,3 5-25 16,-3-1-18-16,3 2-4 0,1 2 4 15,1 1-8-15,2 3 6 0,0 4-20 16,0 3 20-16,2 0 0 0,0 4-39 15,0 0-45-15,0 0-49 0,0 0-23 16,0 0-45-16,2 2-121 0,2 5 39 0,5 3 64 16,0 3-312-16</inkml:trace>
  <inkml:trace contextRef="#ctx0" brushRef="#br0" timeOffset="160683.6026">14648 7492 781 0,'0'0'453'16,"0"0"-199"-16,0 0-167 0,0 0-87 15,0 0 0-15,0 0 0 0,0 0 34 16,110-35-34-16,-85 30 0 0,0-1 13 15,-1 2-12-15,2-2-1 0,-5 2-30 0,4 1 17 16,-3-1-58-16,-3-1-10 0,0 2-53 16,-2 1-32-16,-5-2-3 0,0 0-197 15,-6 3-61-15</inkml:trace>
  <inkml:trace contextRef="#ctx0" brushRef="#br0" timeOffset="161251.6346">15076 7193 59 0,'0'0'104'0,"0"0"131"15,0 0-30-15,0 0 56 0,2 120-127 16,-2-88-82-16,1-7 3 0,3-5 20 16,-4-7-49-16,0 1-26 0,2 0 59 15,-2-5-27-15,0-3-32 0,2-3 39 16,-2-3 49-16,0 0 55 0,0 0 1 16,0 0-11-16,3 0-20 0,-1 0 1 15,-2-5-4-15,2-4-94 0,0-3-12 16,1-8-8-16,4-8-60 0,-1 2 38 0,1-1-36 15,0 4 13-15,-1 3 1 0,0-1-95 16,0 1 94-16,3 2 49 0,-3 2 0 16,3 4-1-16,-1 2-19 0,-1 1 7 15,-1 1-32-15,2 2 45 0,1 0-13 16,2 2 10-16,-3 1-12 0,2 1 15 16,2 0 35-16,-2 0-12 0,-2 2-20 15,-1 0 10-15,1 0-13 0,1 0 31 16,-3 0-29-16,1 4 6 0,-3 1-5 0,2 3 20 15,2 4 20-15,1 0 15 0,-2 2-9 16,-1 3-4-16,0 1-9 0,-2-1 0 16,2 1-7-16,2-5-29 0,-4 2 1 15,0-5 15-15,-2-2-16 0,2 1 16 16,0-4-16-16,-2-1 0 0,-2-2 0 16,2 2 1-16,0-4-2 0,1 2-67 15,1 0-23-15,3-2-22 0,1 0-43 0,3 0-104 16,5-14-92-16,2 0-431 0</inkml:trace>
  <inkml:trace contextRef="#ctx0" brushRef="#br0" timeOffset="161450.6815">15635 7263 891 0,'0'0'756'0,"0"0"-422"0,0 0-172 16,0 0-68-16,0 0-6 0,0 0 67 15,0 0-19-15,0 0-17 0,0 0 7 16,0 0-126-16,32-53-57 0,-27 46 24 16,2 1-15-16,0 1-158 0,1-3-5 15,3 5-38-15,-5-3-24 0,2 2-36 16,2-2-202-16,-7 2-213 0</inkml:trace>
  <inkml:trace contextRef="#ctx0" brushRef="#br0" timeOffset="161909.7987">16138 6899 430 0,'0'0'431'0,"0"0"-291"15,0 0-91-15,-117 37 68 16,79-16 11-16,10-2-128 0,9-2 0 0,7-4 104 16,-1 3-65-16,4-1 36 0,1 5-23 15,-3 4 4-15,4-2-37 0,5-2 53 16,2-3-27-16,0 0-9 0,2-3 22 16,10-1 17-16,0 0 16 0,1 0-68 15,10-3-21-15,12 0 46 0,13-2-22 0,5-5 7 16,3-3-7-16,-8 0-5 0,-3 0-21 15,-3-3-100-15,1-3-66 0,-3 1 7 16,2-2-117-16,-10-1-92 0,-8 6-352 16</inkml:trace>
  <inkml:trace contextRef="#ctx0" brushRef="#br0" timeOffset="163846.7341">18085 16087 236 0,'0'0'577'0,"0"0"-303"0,0 0-147 15,0 0 16-15,0 0-62 0,0 0 56 16,0 0-17-16,0 0-45 0,0 0-33 0,-15-26-16 16,15 24-3-16,0 1-23 15,0-1 0-15,0 0 22 0,-2 0 7 0,2 2 3 16,0-4-29-16,0 4 0 0,0-2-2 16,0 2-1-16,-2 0-2 0,2 0-14 15,0-2 14-15,0 2 0 0,0 0 2 16,0 0 4-16,0 0 15 0,0 0 4 15,0 0 6-15,0 0 10 0,0-3 3 16,0 0-19-16,0 3 9 0,0-4-16 0,0 2 14 16,0 2-14-16,0-1 3 0,0 1-6 15,0-4-13-15,0 2-15 0,0 1-8 16,0-2 17-16,0 1 6 0,0 0 19 16,0 2-18-16,0 0-1 0,0 0-1 15,0 0 1-15,2 0 0 0,-2 0 13 16,0 0-13-16,0 0-1 0,0 0-31 15,0 0 3-15,0 0-10 0,0 2-20 0,2 6 59 16,-1 6 4-16,6 6 64 0,2 11-36 16,0 10-29-16,-4 5 39 0,2 0-38 15,-5-5 35-15,2-7-2 0,0-3-37 16,2-6-1-16,-2-6-8 0,-1-7 9 16,2 1 0-16,-1-4 0 0,0 2-10 15,0-3 9-15,-2-3 1 0,-1 0 0 16,3-3 1-16,-4-2 21 0,0 0 17 0,2 0 13 15,-2 0 16-15,2 0 26 16,3 0 22-16,1-7 16 0,5-2-16 0,5-4-100 16,4-4-14-16,-2 0-2 0,4-2 0 15,-3-5 2-15,6-2 88 0,-1-1-90 16,-5 4 1-16,-1 0-2 0,2 0 14 16,6-5-29-16,3-11 16 0,1 7-39 15,-6 4 13-15,-8 8-22 0,-6 7 7 16,8-5 21-16,-3 1-115 0,2-2 134 15,-2 4-63-15,-5 0 25 0,1 3-29 0,-4 5 29 16,-4 1 1-16,0 3 38 0,-1 0-17 16,-2 3-21-16,0 0-24 0,0 0-19 15,0 0-16-15,0 0-39 0,0 0-36 16,0 4-62-16,0 2-49 0,0 3 126 16,0 5-6-16,0-3-146 0,0-1-144 15</inkml:trace>
  <inkml:trace contextRef="#ctx0" brushRef="#br0" timeOffset="164108.8999">18626 16216 465 0,'0'0'678'0,"0"0"-290"0,0 0-219 15,0 0-88-15,0 0 20 0,0 0 22 0,0 0-39 16,0 0-64-16,0 0-19 0,0 0-1 16,42 6 49-16,-24-3-23 0,3-1 35 15,0 1-29-15,2-1-10 0,0-1-22 16,-1-1-2-16,1 2 0 0,1-2-99 16,-3 0-54-16,3 0-14 0,-4 0-39 15,2 0-186-15,-10 0-404 0</inkml:trace>
  <inkml:trace contextRef="#ctx0" brushRef="#br0" timeOffset="164657.1056">19175 16061 530 0,'0'0'274'0,"0"0"-218"0,0 0 77 16,0 100 1-16,0-74-10 0,-3-7-27 16,1-3 73-16,-3 2-47 0,1 2-48 15,-1 3-33-15,3-4-19 0,0 0 3 16,0-3-10-16,2-5-14 0,0-3 37 16,-2-3-36-16,2-3-2 0,0 2 2 15,0-4 16-15,0 0 1 0,0 0 9 0,0 0 7 16,0 0 16-16,0 0 22 0,0 0 1 15,0 0-1-15,0-4-6 0,0-1-22 16,0-3-46-16,0-1-26 0,0-5 0 16,4 0-13-16,3-1 16 0,6-4 23 15,-3 0-16-15,5-1-42 0,2-2-108 16,0 1 163-16,3 3-89 0,-4-2 90 16,0 6 4-16,-2 2 1 0,-3 3-3 15,-3 4-26-15,1 1 13 0,-3 0-35 16,0 4 28-16,-1 0 19 0,-3 0 1 15,2 0 26-15,-2 2 0 0,4 4 16 0,1 1-39 16,2 3 97-16,-3-1-6 0,0 5-45 16,-2 1 6-16,0 2 16 0,0-2-19 15,-1 4-10-15,2 1 7 0,-3 1-46 16,0-1 45-16,0 0-48 0,0-1 13 16,-2-3-13-16,0-1 0 0,0-2 26 15,0 0-3-15,0-3-23 0,0-2-4 0,0-1-15 16,2-1-68-16,-2 1-46 15,0-5-19-15,0 2-10 0,0-2-79 0,0-2-175 16,0 0-255-16,0 0 24 16</inkml:trace>
  <inkml:trace contextRef="#ctx0" brushRef="#br0" timeOffset="164885.5708">19590 16422 747 0,'0'0'814'16,"0"0"-427"-16,0 0-274 0,0 0-84 16,0 0 108-16,0 0 141 0,0 0-14 15,0 0-177-15,0 0-87 0,0 0-35 16,24-28 33-16,-21 21 2 0,2 2 14 16,-1 0-14-16,0 1-42 0,-4 0 42 15,4 2-68-15,-1-4-145 0,4 3 16 0,-4-1-17 16,0 0 29-16,1 0-23 0,-1-1-332 15,0 1-626-15</inkml:trace>
  <inkml:trace contextRef="#ctx0" brushRef="#br0" timeOffset="165504.4216">20136 16136 99 0,'0'0'606'0,"0"0"-358"0,0 0-157 16,0 0-65-16,0 0-6 0,0 0-19 16,0 0 28-16,0 0 43 0,0 0 19 15,0 0-88-15,-109 25 27 0,93-14 87 0,-4 1-58 16,6 1-58-16,-5 1 34 0,8 0 34 15,0-2-56-15,3 0 45 0,-1-1 1 16,2 0 19-16,5-1-29 0,-2 2-8 16,2-3-40-16,2 1 53 0,-2-3-12 15,2 1 7-15,0-1-4 0,0 0-32 16,0 2 26-16,0-3-26 0,0-1 36 16,4 3-30-16,0-2 62 0,3-1-55 0,4 2 52 15,-1 0-11-15,1-1 24 0,2-2-36 16,2-1 29-16,-1 1-27 0,4-2-5 15,-2 0 9-15,-2-2-35 0,4 0 0 16,-3 0-25-16,2 0 43 0,-2 0-41 16,-1 0 17-16,0 0-19 0,-2 0-2 15,-2 0 0-15,4 0-31 0,-4-2 29 16,-2 2-62-16,-1-4-38 0,1 2-32 0,-1-3 19 16,-1 3-29-16,0-4-4 0,3-1-23 15,-3 2-62-15,1 1 29 0,0-1-58 16,-6 1-82-16,2 0-294 0</inkml:trace>
  <inkml:trace contextRef="#ctx0" brushRef="#br0" timeOffset="192311.7958">13677 10524 41 0,'0'0'114'0,"0"0"-62"16,0-2-52-16,0-1-27 0,2 3 24 0,1-2-13 15,1-1-72-15</inkml:trace>
  <inkml:trace contextRef="#ctx0" brushRef="#br0" timeOffset="192457.0943">13677 10524 67 0</inkml:trace>
  <inkml:trace contextRef="#ctx0" brushRef="#br0" timeOffset="192542.2352">13677 10524 67 0,'42'-17'56'0,"-42"17"-50"0,0 0-6 0,0 0-22 0,0 0-1 0,0 0 3 0,0 0-6 16,0 0-5-16,0 0 31 15,-2 0 0-15,2 3-2 0,-3-3-3 0,2 2 5 16,1 0 0-16,0-2 0 16,0 0 0-16</inkml:trace>
  <inkml:trace contextRef="#ctx0" brushRef="#br0" timeOffset="193276.5077">13739 10604 36 0,'0'0'85'15,"0"0"-43"-15,0 0 313 16,0 0-19-16,0 0-140 0,0 0-43 0,0 0-13 16,0 0-20-16,0 0 4 0,0 0-91 15,0 0-20-15,-2-19-13 0,-1 14 65 16,3 5-63-16,-1-4 1 0,1 1 16 16,-2 2 16-16,2-1-34 0,-2 0 34 15,2-1-25-15,-2 2-10 0,2 0 0 16,-3-2 6-16,3 1 23 0,-1 0-9 15,1 2-7-15,0-2-10 0,0 2 17 0,-4-1-1 16,2-1-19-16,2 0 1 0,0 2 2 16,0-2 27-16,0 0-21 0,-3 0-9 15,2 2 0-15,1-1 25 0,-2 1-2 16,2 0-22-16,0 0 0 0,-2-3 1 16,2 3 18-16,-2-2 9 0,2 2 0 15,-3-1-19-15,2-1-10 0,1-2 0 16,-2 0 23-16,0 2-23 0,0-3 3 0,-1 3-3 15,2-1 22-15,-2 1-15 0,1 0 9 16,2-1-16-16,-2-1 13 0,0 2-13 16,0 0-3-16,-1 2 3 0,3-2 16 15,0 2-16-15,0 0-1 0,0 0-15 16,0-2 16-16,0 2 1 0,0 0 0 16,0 0 0-16,0 0 0 0,0 0-1 15,0 0-1-15,0 0-15 0,0 0-17 16,0 0-15-16,0 0-33 0,0 0-78 0,0 0-72 15,0 4-209-15,0 4-35 0,0 4 103 16,0-36 48-16</inkml:trace>
  <inkml:trace contextRef="#ctx0" brushRef="#br0" timeOffset="194261.5327">13856 10665 78 0,'0'0'30'0,"0"0"107"0,0 0 110 15,0 0-25-15,0 0-17 0,0 0-90 16,0 0-63-16,0 0-30 0,0 0 18 16,0 0-18-16,-34-26 30 0,30 22 101 15,0 2-107-15,-1-2 16 0,0 1-4 0,-1 3-54 16,2-5 64-16,-2 2-68 0,2 2 0 15,-3-5 2-15,-1 5 18 0,2-3-19 16,-3 0 18-16,-1 2-15 0,7-1 28 16,-1 0-9-16,0 2 13 0,2-1-4 15,0 0 4-15,0 2-36 0,2-2 0 16,0 2 0-16,-3-2 18 0,3 2-4 16,-1-2-13-16,-5-1-1 0,3 3 13 15,2 0-13-15,-1-4 0 0,-2 1-9 16,0 2 9-16,2-1 26 0,-2 0 6 0,0-2-32 15,-3 0 26-15,0 2-3 0,1-3-21 16,2 1 27-16,-2 0 10 0,1 1-23 16,-1-3 2-16,0 2-18 0,-1-1-3 15,2 0 3-15,1 2 20 0,0-2-7 16,1 3 0-16,2 0 0 0,-1 2 6 16,0-3-19-16,0 3 0 0,2-2 0 15,0 2 13-15,-2-2-10 0,2 2 1 0,-2-2-4 16,0 2-36-16,0-2 23 15,-2 0 10-15,-2-2 6 0,4 3 26 0,-2-3-17 16,2 0-11-16,-2 0 21 0,0 0-1 16,-2-1-19-16,-3-2-4 0,0 0 15 15,1-1 4-15,2 3-17 0,-1-1 1 16,1 0 8-16,0 1 21 0,-1 1-14 0,1-1-16 16,-1-2-13-16,3 3 13 15,-2-2 26-15,2-1-20 0,-2 2 10 0,-2-1-16 16,2 0 0-16,0 1 26 0,2-2-13 15,0 2 10-15,-2 0-1 0,1 0 1 16,-2-1-22-16,1 1-1 0,-2-1 23 16,2-1-10-16,-3 0 0 0,-2 2 57 15,3-1-69-15,1 0-2 0,1 3 2 16,2-3 8-16,-2 2 8 0,1 2-34 16,-2 0 8-16,3-2-17 0,2 3-6 0,-2 1 9 15,2-2 22-15,0 2-12 0,2 0 11 16,0 0-1-16,0 0 0 0,0 0 2 15,0 0 0-15,0 0-2 0,0 0 1 16,0 0 1-16,0 0 1 0,0 0 0 16,0 0 1-16,0 0-1 0,0 0 0 15,0 0-1-15,0 0 0 0,0 0-2 16,0 0 0-16,0 0-13 0,0 0 0 0,0 0-33 16,0 0-22-16,0 0-13 15,0 0-26-15,0 0-36 0,0 0-59 0,-4 5-91 16,-1 1 98-16,0 4 18 0,-1 1-256 15,2-3-24-15,28-48 299 0</inkml:trace>
  <inkml:trace contextRef="#ctx0" brushRef="#br0" timeOffset="195324.9505">13036 10415 91 0,'0'0'49'0,"0"0"-26"16,0 0 293-16,0 0-74 0,0 0-99 0,0 0-81 15,0 0-29-15,0 0-14 16,0 0 20-16,0 0-3 0,7-5-13 0,-7 5 16 15,0 0 23-15,2-3 6 0,-2 3-3 16,0 0-13-16,0 0 1 0,0 0-1 16,0-2 9-16,0 2 8 0,0 0-14 15,0-2-9-15,0 0-43 0,0 1 16 0,0-3-9 16,0 2 19-16,0 0-3 16,0 0-26-16,0 1 1 0,-2-2 3 0,-1 2-4 15,1-3-20-15,-2 2 20 0,2 2 16 16,0-2 7-16,2 2-23 0,0 0-3 15,0 0-20-15,0 0-9 0,0 0-1 16,0 0-3-16,0 0 10 0,2 0-9 16,-2 0 9-16,4 0 13 0,0 0-13 15,3 0 26-15,4 6 68 0,-1 0-32 16,5-1-7-16,0 2 20 0,-2-1 12 0,6 2-38 16,-8-3 6-16,3 4-7 0,-1-3-21 15,-2-1 1-15,-5-1 0 0,0 1 1 16,-2-1-1-16,0 0 1 0,1-2 11 15,-2 3-14-15,-1-5-1 0,0 3 0 16,2-1-1-16,0 2 2 0,-1-1 0 16,4 1 0-16,2 2-1 0,2 0-10 15,1-1 11-15,1 3 19 0,4-1-17 0,0 0 0 16,0 0-1-16,-2 1 12 16,-3 0-13-16,4-3-4 0,-4 1 4 0,-1-1-2 15,0 1 1-15,-3-2 1 0,1 0 1 16,-5-3-1-16,0 2-16 0,-2-1 16 15,0-2 2-15,-2 0 0 0,2 0 2 16,-2 2-2-16,0-2-2 0,2 0-1 16,-2 0-2-16,2 0-10 0,0 3 10 15,5-1 0-15,0 0 3 0,1 2 2 16,0-1-1-16,8 3-1 0,-6 0 3 0,2-2 1 16,4 3-4-16,-4-3-1 0,-1 1 1 15,1 2 1-15,2-1 1 0,-3-1-2 16,-1 1-17-16,5-1 17 0,-5 0 0 15,0 0-10-15,1-1 10 0,0-1 19 16,-3 2-19-16,1-1-2 0,1 0 2 0,1 1 23 16,0-1 9-16,-1 0-6 15,4 1-3-15,-3 2 9 0,-1-4-6 0,2 2 7 16,1 0-33-16,-5-1 2 0,1-1 24 16,-3 2-24-16,-2-4 11 0,-2-1 7 15,3 2-4-15,-5-2-3 0,0 0 3 16,0 0 7-16,0 0-4 0,0 0-16 15,1 0 26-15,-1 0-3 0,0 0 0 16,0 0 0-16,0 0-26 0,0 0-3 16,0 0-62-16,3 0-38 0,-3 0-14 15,2-2-16-15,-2-4 3 0,2 1-163 16,-2-5-192-16,0 2-232 0,-7 39 420 0</inkml:trace>
  <inkml:trace contextRef="#ctx0" brushRef="#br0" timeOffset="196270.4381">13278 10302 34 0,'0'0'32'0,"0"0"24"15,0 0 2-15,0 0-31 0,0 0 77 16,0 0 186-16,0 0-107 0,0 0-33 16,0 0-40-16,0 0-38 0,-6-8-13 15,6 7 9-15,-2 1-16 0,2 0 10 16,0 0 16-16,-2 0-19 0,2 0-30 15,0 0-10-15,-3 0 8 0,3 0-5 16,-3 0 4-16,3 0-6 0,0 0-7 0,0 0-10 16,-1 0-1-16,1 0-2 15,0 0-1-15,0 0 0 0,0 0 0 0,-2 0 1 16,0 0-1-16,0 0 0 0,-1 0-19 16,0 0 18-16,-4 0 0 0,-3 0-18 15,0 4 10-15,3-1 7 0,-4 1-11 16,-1 0-14-16,2 2 28 0,-1-1 1 15,-1 2 16-15,0-2-4 0,-1 1-13 16,-2 1 16-16,0-1-16 0,-1 1 0 16,-4 1 13-16,3-1-13 0,0 0 6 0,4-1-5 15,-1-1-1-15,1-1 20 16,0 2-17-16,1-5-1 0,-2 3 21 0,4-2-20 16,4-2 10-16,-1 3 0 0,1-3 13 15,-5 0-13-15,3 0-13 0,-1 1 3 16,3-1 16-16,-2 0-18 0,1 0-1 15,0 0-3-15,3 0-17 0,0 0 19 16,2 0 0-16,0 0 0 0,2 0-2 0,0 0-10 16,0 0 13-16,0 0 16 15,0 0 0-15,0 0 1 0,0 0-14 0,0 0 0 16,0 0 0-16,0 0 27 0,0 2-14 16,2-2-15-16,0 0 0 0,-2 0 1 15,2 0 14-15,0 0-6 0,0 2-10 16,0 1-39-16,1-3 7 0,-1 5 32 15,2 1 3-15,1 0 39 0,1 3 13 0,2-2 4 16,-3 1 3-16,3-3-17 0,-2 2-13 16,1-2-16-16,-3 1-15 0,0-2-1 15,1 0 2-15,-1-1 12 0,-2-1-14 16,2 2 2-16,0 0 11 0,0-2-12 16,6 3 0-16,-4-3-1 0,0 5 23 15,2-4-10-15,1 2-13 0,0 0-55 16,-1 0-13-16,0 1-59 0,-1 2-3 15,-1-3-140-15,-2 3-85 0,-4 1-306 0</inkml:trace>
  <inkml:trace contextRef="#ctx0" brushRef="#br0" timeOffset="197039.7584">12907 10442 23 0,'0'0'72'16,"0"0"-4"-16,0 0-35 0,0 0-4 15,0 0 0-15,0 0 95 0,0 0 7 0,0 0-4 16,0 0-23-16,0 0-52 0,50-4-39 15,-40 4 66-15,-2 0-8 0,-2 0-6 16,-2 0-48-16,2 0-17 0,3 0 0 16,-2 0 29-16,1 0 36 0,-2 2-16 15,3 0 3-15,-1 2-26 0,3-3-23 16,2 1 20-16,1 2 33 0,6-1-24 16,-5 0 20-16,8 2-48 0,-2-2 5 0,3 3 4 15,-4-3-11-15,3 3-4 16,2 0-28-16,-7-1 7 0,2 1-32 0,-5 0-85 15,-5-1 10-15,2-1 61 0,-2 1-32 16,-4 0-124-16,-2-2-107 0,0 2 87 16</inkml:trace>
  <inkml:trace contextRef="#ctx0" brushRef="#br0" timeOffset="224177.9031">8333 10482 76 0,'0'0'82'0,"0"0"-53"0,0 0 25 16,0 0-53-16,0 0 285 0,0 0-31 15,0-8-125-15,0 7-65 0,0-1-19 0,3 0 6 16,-3 0 6-16,0-1 30 0,2 3-13 16,-2-3-39-16,0 3-10 0,0-2-10 15,0 2-13-15,0-2 10 0,0 2-12 16,0 0 1-16,0 0 11 0,0 0 6 15,0-1 7-15,0 1 1 0,0 0 2 16,0 0-3-16,0-3-3 0,0 3 3 16,0-2-7-16,0 2-6 0,2 0 0 0,-2-2-13 15,2 2-2-15,0-2-27 16,2 1-1-16,1-1 1 0,1-2 13 0,3 0 4 16,1 0 12-16,1 1 29 0,3-3 7 15,0 1-33-15,0 2 14 0,6-2 5 16,-2-2 11-16,4 2-33 0,-3-3 3 15,7 1 10-15,-6 1-10 0,6-2 59 16,2 3-62-16,-5-2 2 0,1 2 21 16,-4-1 1-16,0 3-22 0,-6-3 9 15,2 2-11-15,-4 0 16 0,1 1-16 0,2-2 0 16,-4 2 1-16,3-1-1 0,2 0 16 16,-4-2 4-16,2 2-17 0,2-2 10 15,-6 3-13-15,3-1 0 0,2 0 2 16,-2 1 2-16,1-1 9 0,4 0 3 15,-2 0-13-15,6-1 13 0,-3 0 20 16,2 0-33-16,0-1 1 0,1 2-1 16,-4 0 26-16,2 1 0 0,-7 1-13 0,1-2-3 15,-1 1-9-15,-6 2 22 16,-1 1-23-16,-5-2-1 0,2 2 11 0,-3 0-10 16,0 0 20-16,0 0 6 0,0 0 7 15,0 0-4-15,0 0-32 0,0 0-29 16,0 0-10-16,-3 0 38 0,2 0-31 15,-1 0-24-15,0 0-15 0,-3 0-30 16,-1 0-29-16,0 0-26 0,-5 0-16 16,0 0-85-16,-3 0-79 0,-6 0-199 15,101 0 230-15</inkml:trace>
  <inkml:trace contextRef="#ctx0" brushRef="#br0" timeOffset="224688.5532">8608 10268 74 0,'0'0'75'0,"0"0"-36"0,0 0-19 0,0 0 156 15,0 0 68-15,0 0-55 0,0 0-91 16,0 0-46-16,0 0-19 0,0 0-7 16,0 0-10-16,0 0-14 0,0 0-2 15,0 0-13-15,0 0-6 0,0 0 2 16,0-3 17-16,0 3 3 0,0 0 36 15,2 0 10-15,-2-2-4 0,2 2 1 16,0-3 9-16,0 3 4 0,-2-2 12 0,0 2-12 16,0 0-23-16,0 0-17 0,0 0-19 15,0 0 0-15,2 0 0 0,-2 0 4 16,0 0 12-16,0 0 0 0,0 0 4 16,0 0 2-16,0 0 1 0,0 0-3 15,0 0-19-15,0 0-1 0,0 0 0 16,0 0 1-16,0 0-1 0,2-2-16 15,2 0-14-15,3 1-18 0,4-5-50 16,-3 2-29-16,3 0-39 0,-3 1 22 16,-3-1 14-16,3-1-114 0,-5 4 35 0,-1-1 49 15,0-3-26-15</inkml:trace>
  <inkml:trace contextRef="#ctx0" brushRef="#br0" timeOffset="224726.4503">8608 10268 109 0</inkml:trace>
  <inkml:trace contextRef="#ctx0" brushRef="#br0" timeOffset="225365.7397">8608 10268 109 0,'83'-61'296'0,"-85"61"37"0,2 0-131 0,0 0-68 0,-2 0-17 0,2 0 16 15,0 0-6-15,0 0-29 0,0 0-43 16,0 0-39-16,-2 0-16 0,2 0-2 0,-3 0 1 16,-2 0 1-16,1 0 4 0,0 0-2 15,-1 0-2-15,2 0 0 0,-1 0 0 16,-3 0-3-16,-1 3-17 0,-3 1-16 16,0 1 33-16,3 0 0 0,-5 1-20 15,2 0 10-15,3-1 12 0,0-1 1 16,0 2 27-16,-4-3-27 0,6 1 0 15,-2 1 15-15,2-3-2 0,-1 1-11 16,0-1-1-16,1 0 12 0,4-2-12 16,0 1 1-16,0-1 0 0,0 3-1 0,0-3-1 15,-3 2-20-15,-1 1 1 0,0 1-7 16,-3 4-10-16,0-1 16 0,-1 1 20 16,-3 2 13-16,-2 1 17 0,3-1-30 15,-2-1 0-15,2-2-2 0,2 2-9 16,1-4 11-16,0 1 39 0,3 0-13 15,0-2-23-15,3 0-6 0,1-1 3 16,-2-1-23-16,2 0 23 0,0 2 13 0,0-3-10 16,-1 1 10-16,0 0-11 15,1-2 11-15,0 2 10 0,2-2-21 0,-3 3 2 16,3-3 9-16,0 0-11 0,-1 1-1 16,-2-1 2-16,0 0 0 0,1 2 7 15,0 0-7-15,0 1-6 0,0-3 3 16,0 0-1-16,2 0 0 0,0 0 1 15,0 0 1-15,0 0 2 0,0 0 17 16,0 0-1-16,0 0 27 0,0 0 3 0,0 0 6 16,0 0-26-16,0 0-26 0,2 0-3 15,-2 0-1-15,2 0-12 0,-2 0-3 16,0 0-3-16,0 0-7 0,0 0-7 16,0 0 7-16,0 2 0 0,0-2-6 15,2 5 25-15,-2-3 7 0,2 1 59 16,0 3-43-16,5 0 3 0,-2-1-19 15,-1 1 1-15,2 2 12 0,2 0-10 0,3 1 26 16,2 1 26-16,0-1-16 16,1 1-37-16,4 0 11 0,-4-1 0 0,1-1-1 15,-2 1-12-15,2-3 0 0,-2 1 3 16,-1 1-1-16,1-2-2 0,2 2 0 16,-2-3-90-16,3 3 2 0,0 0-68 15,-2-3 9-15,1 2-129 0,-2 1-80 16,-5-1-211-16</inkml:trace>
  <inkml:trace contextRef="#ctx0" brushRef="#br0" timeOffset="225522.3243">8741 10675 441 0,'0'0'981'15,"0"0"-763"-15,0 0-179 0,0 0-39 16,0 0-19-16,0 0-20 0,0 0-53 15,0 0-132-15,0 0-174 0,0 0-247 0</inkml:trace>
  <inkml:trace contextRef="#ctx0" brushRef="#br0" timeOffset="237765.1133">5308 12363 70 0,'0'0'107'0,"0"0"-51"0,0 0-56 0,0 0-16 15,0 0-3-15,-2 0-14 16,0 0 10-16,2 0 7 0,-3 0 14 0,2 0 2 15,1 0 29-15,-2 0 30 0,2 0-10 16,0 0-3-16,-2 0 74 0,2 0 151 16,0 0-105-16,0-3-91 0,0 3-46 15,0-2-6-15,-2 0-23 0,2 0 0 16,-3 1 16-16,3 1 43 0,0-2-13 16,0 2-27-16,0-3-16 0,0 2-3 15,0-3-33-15,0 0 33 0,0 2 26 0,0 1 10 16,0-1 3-16,0 0 13 15,0 0-52-15,0-1 0 0,0 2 0 0,0 1 19 16,0-1 7-16,0-2-12 0,0 1-13 16,0-1-1-16,0-2-69 0,0 3 46 15,3-1 23-15,-3 1 49 0,0 0 33 16,0-2-7-16,0 2-62 0,0-2-13 16,0 2 0-16,0-1 16 0,0 1 10 0,0 0 36 15,0 2-20-15,0-2-19 16,0 2-23-16,0 0 1 0,0 0 18 0,0-2 11 15,0 2-1-15,0 0-13 0,0 0-13 16,0 0 14-16,0 0-14 0,0 0 13 16,0 0-3-16,0 0 7 0,0 0-7 15,0 0-10-15,0 0-1 0,0 0-2 16,0 0-1-16,0 0 0 0,0 0-1 16,0 2-18-16,0 0-16 0,-3-2-16 15,3 2-16-15,0 0 10 0,0 0-4 0,0-1-20 16,0 4 69-16,0 0 13 0,3 4 127 15,1-2-36-15,2 2-58 0,0 1-1 16,3-1-12-16,-2 2 6 0,-2-1-3 16,2 2-21-16,2-3 14 0,-3 2 0 15,0 1 4-15,1-3-1 0,-2 1-15 16,1 0-2-16,-2-1 11 0,0 1 10 16,0-1-1-16,0 1-21 0,0-2 32 15,0 1-20-15,0-3 10 0,0-1-21 16,-4 1-1-16,2 1 41 0,-1-2-23 0,-1-2 1 15,3 1-10-15,-3-1-10 0,2-1-13 16,0 1 12-16,0 1 1 0,0 0 16 16,0 0 0-16,0 1-13 0,0 1 10 15,2-3-13-15,-1 4 13 0,3-2-9 16,-3-1-1-16,1 2 14 0,0-1-17 16,0 3 2-16,0-2-2 0,1-2 0 0,-1 1 0 15,-2-1 13-15,2 0-13 0,-2-1 13 16,1 2-13-16,-2-3 0 0,2 0-1 15,-3 0 1-15,2-1 2 0,-2-1 11 16,0 0-10-16,0 0 10 0,0 0-9 16,0 0 12-16,0 0-3 0,0 0-13 15,0 0-1-15,0 0-19 0,0 0-12 16,0 0-7-16,0 0-10 0,2 0-3 16,-2 0-6-16,0 0-7 0,0 0-19 15,0 0-17-15,0 0-10 0,0 0-29 0,0 0-48 16,0 0 8-16,0 0-2 0,-4 0-121 15,-3 0-40-15,1-1 76 0,21 2 267 0</inkml:trace>
  <inkml:trace contextRef="#ctx0" brushRef="#br0" timeOffset="238414.4038">5368 12566 63 0,'0'0'85'15,"0"0"-59"-15,0 0 127 0,0 0 49 16,0 0-3-16,0 0-85 0,0 0-55 0,0 0-20 16,0 0-39-16,0 0-48 15,-11-2 23-15,7-1 24 0,0 3-7 0,2-2 8 16,-4 0 0-16,3 0-25 0,-1 0 25 15,1-1 19-15,2 0 66 0,-1 0 16 16,2 1 13-16,-2 0-20 0,2-2 46 16,0 3-6-16,0-1-85 0,0-3 12 15,0 3 4-15,0 1 0 0,0 1-31 16,0 0-34-16,0 0-33 0,0 0-6 16,0 0 10-16,0 0 6 0,0 0-3 0,0 0 0 15,0 0-6-15,0 0-14 0,0 0 4 16,2 0 36-16,1 1 6 0,4 3 58 15,4 1-9-15,-1 0 3 0,1 1-29 16,2-1-1-16,-1 3 11 0,2-1 19 16,-2 1-52-16,3 2 29 0,0-3-13 15,0 1-12-15,-3-2 2 0,-1 1-4 16,-2-2-2-16,-1 0 7 0,-2-2 6 16,-2-1-26-16,1-2 9 0,-3 3 4 0,0-3 3 15,-2 0 13-15,0 0-3 0,0 0 0 16,0 0 3-16,0 0 0 0,0 0 1 15,0 0-4-15,0 0 0 0,0 0 3 16,0 0 3-16,0 0-2 0,3 0 5 16,-3 0 4-16,0 0-3 0,2 0 0 15,0 0 3-15,-2 0 6 0,4-5 10 16,0-2 10-16,2-2-46 0,5-3 33 0,2-1-78 16,-1-3 26-16,-2 3-19 0,4-2 19 15,-6 1-9-15,1 1-60 0,-1 4 14 16,-4-1 39-16,3 3-42 0,-3 0-33 15,-1 2-33-15,-1 2-25 0,0 1 64 16,-2 2-61-16,0-3-66 0,0 3-245 16,0 0-45-16</inkml:trace>
  <inkml:trace contextRef="#ctx0" brushRef="#br0" timeOffset="245704.2764">9459 15865 123 0,'0'0'52'0,"0"0"-32"0,0 0 250 15,0 0-22-15,0-3-82 0,0 3-81 16,0 0-30-16,0 0-2 0,0 0 5 16,0 0 11-16,2-1 5 0,-2 1-5 0,0 0-4 15,0-2 0-15,0 2 3 0,0 0 7 16,0 0-10-16,0-2-6 0,0 2-17 15,2 0-27-15,-2 0-15 0,0 0-16 16,0 0-4-16,0 0 4 0,0 0-3 16,2 0 6-16,-2-2-4 0,0 0 4 15,2 2 10-15,-2-2 0 0,2 2 1 16,-2 0 2-16,0 0 0 0,2-1 3 16,-2 1 13-16,0 0-16 0,3 0-2 15,-3-2-17-15,4-2-7 0,3 4 13 0,-1-4 10 16,0 0 0-16,1 1-10 0,-1 3-15 15,0-2 27-15,3-1 0 0,-3 1-12 16,1 0 11-16,-1 1 0 0,0-3 1 16,0 1 1-16,2 3 10 0,-6-1 1 15,2-1-11-15,-4 0-20 0,2 2 18 16,-2 0 1-16,0 0 1 0,0 0 2 0,2 0-2 16,-2 0 0-16,0 0-26 0,0 0-32 15,0 0 2-15,0 0 14 0,0 0-3 16,0 0 2-16,0 0 4 0,0 0 7 15,0 0 13-15,0 0 19 0,0 0 2 16,0 2-2-16,-2 0-16 0,0-1-20 16,0-1-26-16,2 0 10 0,-2 0-6 15,2 0-53-15,-2 0-88 0,-1 0-98 16,-1 0 115-16,3 3 45 0</inkml:trace>
  <inkml:trace contextRef="#ctx0" brushRef="#br0" timeOffset="246527.4346">9525 15833 18 0,'0'0'46'0,"0"0"6"0,0 0 14 16,0 0 48-16,0 0 81 0,0 0-9 0,0 0-62 16,0 0-62-16,0 0-39 0,0 0 3 15,-15 0 6-15,15 0 1 0,0 0-10 16,0 0-22-16,0 0-1 0,0 0-2 15,0 0-18-15,0 0 17 0,0 0-20 16,0 0 21-16,0 0 2 0,0 0 2 16,0 0 21-16,0 0-10 0,0 0 0 15,0 0 7-15,0 0 6 0,0 0 0 0,0 0-13 16,0 0-13-16,0 0-1 0,2 0-22 16,-2 0 0-16,2 0 10 0,0 0-3 15,3 0-17-15,-1 0-9 0,0 0 29 16,1-2 13-16,-1 2 19 0,2 0-8 15,-2 0-9-15,2 0-1 0,-3 0-1 16,6-3 26-16,-3 1-13 0,0 0-13 16,-2 2 0-16,1-1 20 0,0-2-20 0,1-1 3 15,4 3 46-15,0-3 0 16,-1 2-29-16,1-2-4 0,5 1-16 0,-2-4 58 16,-1 2-35-16,4-1-23 0,-4 0-24 15,1 5 24-15,0-6 13 0,-6 6-10 16,4-5-6-16,-2 4-5 0,0 0 8 15,-1-1 0-15,1 1 0 0,-4-2-2 16,4 0-11-16,1 2-4 0,-4-1-14 16,-2 0 31-16,2 2 0 0,2-2 0 15,-1 0-13-15,2 1 9 0,-1-3 4 0,0 2-13 16,3-1-13-16,-2 2 23 0,1-1 1 16,-1-1-40-16,-1 0 22 0,5 2-3 15,-4-3-3-15,-1 3 26 0,0-2-1 16,-2 1-4-16,4 1 5 0,-4-1 29 15,-2 0-9-15,0 2 9 0,0-3 30 16,3 2 6-16,-3 0-65 0,5-1 2 0,-5 1 28 16,2-1-27-16,-2 2 1 15,1 1-4-15,-1-2-8 0,2-2-8 0,0 2 16 16,1 0 0-16,0 1-12 0,-1-1 11 16,2 0-18-16,-2 0 16 0,6 2-10 15,-6-2-6-15,2 2-1 0,2-2 13 16,1 2-6-16,0-1 9 0,-3-2 2 15,3 3-6-15,-3 0 8 0,3-3 3 16,-2 3-2-16,-1 0-1 0,0 0-4 16,2 0 4-16,-3 0 17 0,0 0-17 0,-1 0-20 15,0 0 20-15,1 0 2 0,0 0 15 16,-3 0-16-16,-2-1-1 0,-1 1 0 16,2 0-20-16,-3 0-26 0,0 0 11 15,0 0-1-15,0 0-3 0,0 0-4 16,0 0-15-16,0 0-24 0,0 0-25 15,-3 0-63-15,0 1-3 0,-1 2 33 16,-3-3 3-16</inkml:trace>
  <inkml:trace contextRef="#ctx0" brushRef="#br0" timeOffset="247205.7596">9834 15741 23 0,'0'0'55'0,"0"0"14"0,0 0-33 16,0 0 211-16,0 0-64 15,0 0-53-15,0 0-68 0,0 0-9 0,0 0-31 16,0 0-20-16,37 0 34 0,-33 0 3 16,0-3 10-16,3 2 33 0,-4 1-53 15,4-3-26-15,0 2 36 0,3-1 43 16,1 0 12-16,2-2-35 0,1 0-33 15,2 0 19-15,-2 2 24 0,1-4-25 16,2 3-43-16,0-1 11 0,3-3 18 16,-4 0-27-16,6 2-3 0,-6-3 3 0,4 3-3 15,-5-3 29-15,1 2-6 0,0 1-20 16,-4-1-4-16,-2 2 1 0,4-3-22 16,-4 5 22-16,0-3 1 0,1 3-1 15,1-3 0-15,2 1-3 0,-2 2-26 16,2-4 29-16,0 5 10 0,-2-3-10 15,3 2-33-15,-2-2 30 0,0 2 3 0,0 2 33 16,-1-4-32-16,1 3-1 0,-2 1-10 16,-2-3 8-16,-1 3-21 0,-2-1-16 15,-2-1 3-15,0 2 35 0,4-2-41 16,-6 2-26-16,-2 0 9 0,2 0 59 16,-2 0 3-16,0 0 23 0,0 0-12 15,0 0-14-15,0 0-13 0,0 0 11 16,0 0-1-16,0 0-10 0,0 0-3 0,0 0-20 15,0 0-20-15,0 0-2 16,0 0 2-16,0 0 11 0,0 0-7 0,0 0-17 16,0 0-22-16,0 0-52 0,0 0-99 15,0 0 56-15,0 0 79 0,0 0 29 16,0 0 12-16,0 2 1 0</inkml:trace>
  <inkml:trace contextRef="#ctx0" brushRef="#br0" timeOffset="248097.2102">10308 15541 24 0,'0'0'91'0,"0"0"-61"15,0 0 328-15,0 0-231 0,0 0-107 16,0 0 143-16,0 0-78 0,0 0 42 0,0 0-114 16,0 0 52-16,-58-26-65 0,53 26-3 15,-4-4-10-15,0 2 0 0,1 2 6 16,-2-2-22-16,-4 2-7 0,6-2 36 16,-2 1 49-16,1 1 19 0,3-2-42 15,-1 2 23-15,2 0 33 0,4-2 6 16,-1 2 6-16,2 0-26 0,0 0-47 15,0 0-21-15,0 0-2 0,0 0-2 0,0 0-12 16,0 0 0-16,0 0-4 16,0 0 20-16,0 0 14 0,0 0 22 0,0 0 7 15,0 0 2-15,0 0-12 0,2 0-17 16,-1 0-14-16,2 0 0 0,-1 0-2 16,0 0-2-16,3 0-14 0,-1 0 16 15,1 0 13-15,1 0 10 0,-3 0-6 16,6 0-17-16,-1 2-3 0,4 0 3 0,-1 1 19 15,3-1-6-15,5 4 10 16,-4-5-23-16,4 3 6 0,0 2-22 0,1-2 16 16,-2 2-1-16,4-2 1 0,-8 0 2 15,1 0-1-15,0-1 1 0,-4 1-2 16,-3-2 0-16,0 2-3 0,0-4-16 16,-4 1 18-16,-2-1-3 0,0 3 2 15,-2-3 1-15,2 0 1 0,-2 0 1 16,0 0 15-16,0 0 17 0,2 0-7 0,-2 0-13 15,2 1-12-15,-2-1 1 16,4 2 1-16,-2-2 30 0,0 0-20 0,0 0-13 16,-2 2 1-16,0-2 0 0,2 0 0 15,-2 2 1-15,0-2 11 0,0 2-9 16,0-2 15-16,0 0 10 0,0 0 20 16,0 3 9-16,0-3 4 0,0 0-7 15,0 0-10-15,0 0-2 0,0 2-8 16,-2-2-19-16,2 0-16 0,-2 3-13 15,2-1-6-15,0 1 18 0,0 5 1 0,-2-2 32 16,2 1-30-16,0-1 2 0,-2 2 12 16,2 2-13-16,-2-1 68 0,0 1-3 15,2 1 6-15,-4 0 14 0,0 2-8 16,2-2-12-16,-2-2-36 0,-4 2 10 16,4-1 16-16,0 0-20 0,-2-1 10 15,2 1-28-15,0-3-17 0,-1 0 13 16,3 1-16-16,0-2-2 0,0 0-2 0,-3-2-8 15,3 0 9-15,0 0 3 0,2-1-1 16,-2 1-11-16,2-2-14 0,0 0-16 16,0 1-9-16,0 4 6 0,0-2-90 15,0 3-4-15,0 0-32 0,0-2 2 16,0 3 23-16,0-2-71 0,6 4 45 16,1-4-277-16,-3-4-203 0,1 0 65 15,-27-82 587-15</inkml:trace>
  <inkml:trace contextRef="#ctx0" brushRef="#br0" timeOffset="290378.9268">11992 13138 35 0,'0'-5'42'0,"-3"2"-6"16,3-1-3-16,0 1 29 0,-2-2 6 16,2 2 69-16,0-3-65 0,-2 1 32 15,0-1-16-15,0 0 7 0,2-2 45 16,-4 3-59-16,2-2-32 0,0 0 42 15,0 1-45-15,-2 1 26 0,2-3 25 16,0 3-58-16,-2-2 17 0,2 4 6 16,0-2-27-16,2 0-35 0,-2 3-3 0,2 0 3 15,0 1-2-15,-2-1 1 16,2 0 1-16,0 2 0 0,0 0 2 0,0-3-1 16,0 3 0-16,0-1-1 0,0-1-1 15,0 0-31-15,0 0 32 0,-2 0 0 16,2 0 22-16,0 1-22 0,-2-1-29 15,2-2 29-15,0 0 12 0,-2 2-12 16,2-3-2-16,0 1 2 0,0-1-3 16,0-2-6-16,0 1 9 0,0 1 0 15,0-3-3-15,0 2-1 0,0 1 8 0,0 1-11 16,0-1 9-16,0 5-4 16,0 0 2-16,0 0-16 0,0 0-7 0,0 0-6 15,0 0-7-15,0 0-10 0,0 0 4 16,0 0 13-16,0 0-7 0,0 0-16 15,0 0 16-15,0 7 36 0,0 0 16 16,0 5 62-16,0 1-74 0,0 1 71 16,0 1-38-16,0-2-37 0,0 2 0 0,0 1 0 15,0-1 42-15,0 0-19 16,0-2 3-16,0 1 6 0,0-1-30 0,-2-2 37 16,2-1-3-16,0 0 6 0,0-2-15 15,0-3-5-15,-2 1-22 0,2-2 13 16,0-1 1-16,0 1-14 0,-2 0 0 15,2 0 0-15,-2 1 3 0,2 2 29 16,0 1-3-16,-2 1 1 0,2 0-17 16,0 2 6-16,0-2 7 0,0 4-13 15,0-4 0-15,0 3 3 0,0 0 7 0,0-1-20 16,0-2 33-16,2 3-20 16,0 0-13-16,-2-3 1 0,2 2 9 0,-2-1 0 15,2-1 16-15,-2 0-9 0,2 2-17 16,0-4-3-16,-2 3 3 0,2-3 20 15,0 1-11-15,-2-5-12 0,2 4 26 16,-2-6-6-16,0 3-4 0,2-1 10 0,-2-3-6 16,0 0 2-16,0 0-6 15,0 0 10-15,0 0 3 0,0 0-6 0,0 0 0 16,0 0-10-16,0 0-10 16,0 0 13-16,0 0-13 0,0 0-3 0,0 0 0 15,0 0-13-15,0 0 0 0,0 0 1 16,0 0-1-16,0 0 9 0,0 0-9 15,2 0 10-15,-2 0-13 0,0 0 3 16,0 0 10-16,0 0-13 0,0 0 3 16,0 0 9-16,2 3-9 0,2 1 13 0,-2 0 18 15,0 2-18-15,2 1 0 0,-2 0 1 16,0 3 0-16,0 0 0 0,2-1-1 16,-4 1 1-16,2-1 2 0,-2 1-2 15,2-2 2-15,-2-1-1 0,0-1 19 16,2-2-21-16,-2 0 0 0,0-3 1 15,0-1 0-15,0 0 3 0,0 2 18 16,0-2 7-16,0 0 4 0,0 0 2 16,0 0 11-16,0 0 5 0,0 0 4 0,2 0 7 15,-2 0-1-15,0 0-26 0,0 0-14 16,0 0-21-16,0 0-1 0,0-2-15 16,0 2-4-16,0 0-9 0,0 0-6 15,0 0 9-15,0 0 3 0,0 0-2 16,0 0-5-16,0 0 11 0,0 0 19 15,0 0 16-15,0 0-13 0,3 0-1 16,-3 4 8-16,2-2-8 0,-2 0 12 16,0 1-12-16,2-3 10 0,-2 1-10 0,0-1 1 15,0 0 16-15,0 0-3 0,0 0 0 16,0 0 7-16,0 0 3 0,0 0-13 16,0 0-13-16,0 0-2 15,0 2-21-15,0 0 7 0,0 1 3 0,0 6 13 16,0-2 13-16,0 3 9 0,0 1-18 15,0 0-4-15,0-1 6 0,0 0-9 16,0-1 4-16,0-2-1 0,0 1 2 0,0-1 14 16,0-5-16-16,0 1-1 0,0-3 1 15,0 2 16-15,0-2 0 0,0 0 0 16,2 0 4-16,-2 0-7 0,0 0-13 16,0 0-41-16,0 0-20 0,0 0-26 15,0 0-36-15,0-2-23 0,-2-3-55 16,-5-6-110-16,-3-5-301 0,0-1-553 15,37 68 1165-15</inkml:trace>
  <inkml:trace contextRef="#ctx0" brushRef="#br0" timeOffset="291296.6195">7527 13176 101 0,'0'0'65'0,"0"0"-4"16,0 0-60-16,0 0 31 0,0 0-16 0,0 0-6 15,0 0-10-15,0 0-52 0,0 0 0 16,-2 0-4-16,2 0-9 0,0 0 4 16,0 0 61-16</inkml:trace>
  <inkml:trace contextRef="#ctx0" brushRef="#br0" timeOffset="291435.8348">7527 13176 16 0,'0'-46'30'0,"0"46"9"0,0 0-39 15,-2 0-11-15,2 0-12 0,0 0 0 16,-4 0 17-16,-1 6 2 0,1 0 8 16,0 2-8-16,0-1-14 0,-3 0 18 15,3 3 0-15</inkml:trace>
  <inkml:trace contextRef="#ctx0" brushRef="#br0" timeOffset="293148.3865">11943 13151 201 0,'0'0'140'0,"0"0"219"0,0 0-196 16,0 0-134-16,0 0-12 0,0 0 43 16,0 0-59-16,0 0 18 0,0 0-16 15,0 0-3-15,10-33 20 0,-8 33 3 16,-2-3-23-16,2-1-40 0,0 2 40 16,2 0 98-16,-4-1-36 0,0 0 6 0,0 0-48 15,2-1-7-15,-2 0-13 0,0-2 75 16,0 2-75-16,0-1-16 0,0 2 16 15,0-4-2-15,0 3-16 0,-2-2 17 16,-4 1-12-16,4-1 13 0,0 3 33 16,0-4-33-16,0 2-3 0,0 2 3 15,2-2 22-15,-2 3-2 0,2 0-7 0,0 1 3 16,0 1-3-16,0 0-10 0,0 0 9 16,0 0-12-16,0 0-26 0,0 0-13 15,0 0-7-15,0 0 4 0,0 0 3 16,0 0 3-16,0 0-3 0,0 0-6 15,0 0-24-15,0 1-12 0,0 8 81 16,0-2 32-16,0 4 60 0,0 0-60 16,0 4-19-16,0-2 3 0,-2 0 10 0,0-2 30 15,2 0-37-15,-2 4-19 16,0-4 39-16,2 0-35 0,0 0 28 0,0 2 20 16,0-2-22-16,0 0-14 0,0 0 65 15,0 2-51-15,0 1-4 0,-2-2 19 16,2 1-9-16,0-1-10 0,0-1-23 15,0 0 17-15,0-1-19 0,-2 1 2 16,2-1-3-16,-3 0 0 0,1-3 0 16,2 1 3-16,-2-1-3 0,2 2 0 15,0-2 10-15,0 3-9 0,0-3 11 0,0 0-12 16,0 1 0-16,0 1-3 0,0-2 1 16,0 1-9-16,0-3 11 0,2-1 0 15,-2 0 13-15,0 0-13 0,2-3-1 16,-2-1 0-16,0 2-2 0,0-2 0 15,0 0 2-15,0 0 1 0,0 0 2 16,0 0 11-16,0 0 0 0,0 0 17 16,0 0-1-16,0 0-10 0,0 0-19 0,0 0-16 15,0 0 13-15,0 0 3 16,0 0 2-16,0 0-2 0,0 0-1 0,0 0-2 16,0-2-20-16,0-2-10 0,0 1-32 15,0-3-97-15,0 1 41 0,-2-3 40 16,2 1-10-16,0 0 35 0,0 0-32 15,0-1-179-15,0-1-85 0,0 1 107 16,2 82 52-16</inkml:trace>
  <inkml:trace contextRef="#ctx0" brushRef="#br0" timeOffset="294393.1966">11838 14021 110 0,'0'0'463'0,"0"0"-287"0,0 0 153 0,0 0-65 16,0 0-40-16,0 0-90 16,0 0-37-16,0 0 7 0,0 0-10 0,0 0-19 15,0-38-30-15,0 32-22 0,0 0-26 16,0-2 6-16,0 0 20 0,4 1-14 16,-4 0-9-16,0-1-29 0,0-1 26 15,0 2 6-15,0-2-32 0,0-1-7 16,-4 3 36-16,2-1-1 0,-2 0-2 15,0 1-16-15,0 1-20 0,0 0 39 16,-2 1 0-16,-3-1-20 0,-2 0 17 0,3 1-65 16,-2 3 66-16,0-3 1 0,0 3-15 15,-1 2-16-15,1-3 29 0,-2 3-43 16,-5 0-42-16,4 0 33 0,-5 0-20 16,4 3 17-16,1-1 45 0,-2 5-10 15,4 0 20-15,1 1-20 0,0 1 10 16,0 1 13-16,3 2 53 0,2-1-14 15,1 2-23-15,2 0-16 0,2 3-1 16,0-1 1-16,0-2 12 0,0 1-11 16,4-2 28-16,2 2-16 0,4-4-13 0,4 2 0 15,-2-2 0-15,1-3 31 0,4-1-31 16,-4-2-5-16,-1-1 5 0,4-3 0 16,-6 0 0-16,2 0 3 0,1 0-3 15,-3-2 0-15,0-3-23 0,2-1 23 16,-1-1 29-16,-4-3-9 0,3 0-20 15,-2-2-21-15,3 1 21 0,-4-2 4 16,1 1-4-16,-2 1 0 0,0 1 28 0,-2-1-28 16,4 2-23-16,-5-1-16 15,0 2 3-15,-1 2-29 0,-2 1 65 0,0 1-23 16,0 0 10-16,0 0-32 0,0 1 19 16,0 3 26-16,0 0 9 0,-2 0 40 15,-1 0-23-15,3 0-22 0,-1 0 31 16,-1-2 4-16,-4 2 23 0,2 0-13 15,2 0-10-15,0-3 19 0,0 3 1 16,2 0-10-16,-2 0-23 0,2 0-13 0,0 0-13 16,0 0 0-16,0 0-4 0,0 0-22 15,0 0 4-15,0 5 22 0,0 2 15 16,0 1 21-16,0 3-4 0,4 0-32 16,0 3 0-16,6-1 0 0,-2-2 1 15,2 4 35-15,5-2 9 0,2 0 4 16,2-2 12-16,3 0-2 0,0-1-1 15,2-2-9-15,0 0-24 0,-5-2-8 0,2-3 38 16,-4 1-33-16,-3-2-9 0,2-2 3 16,-6 0 0-16,-6 0-13 0,0 0 16 15,-2 0 4-15,1 0 2 0,-3 0-2 16,2 0 6-16,-2 0 0 0,1 0 7 16,-1 0-36-16,4 0-50 0,-2 0-24 15,0-2-17-15,0 0-18 0,0 2-11 16,4-2-16-16,-2-1-36 0,4-1-124 15,1 0-130-15,0 0-125 0,-5 2-111 16,-57 25 662-16</inkml:trace>
  <inkml:trace contextRef="#ctx0" brushRef="#br0" timeOffset="295550.6284">7554 13072 162 0,'0'0'170'0,"0"0"266"0,0 0-250 15,0 0-98-15,0 0-52 0,0 0-23 16,0 0-11-16,0 0 1 0,0 0-3 16,22-7-13-16,-22 7 12 0,0 0 1 15,0 0 3-15,0 0-1 0,0 0 0 16,0 0-1-16,0 0-1 0,0 0-2 0,0 0-21 15,0 0-26-15,0 0-19 0,0 0-43 16,0 0-81-16,0 0-17 0,2 2 170 16,2 1-66-16,0-1-87 0</inkml:trace>
  <inkml:trace contextRef="#ctx0" brushRef="#br0" timeOffset="298003.2609">12058 13260 32 0,'0'0'215'0,"0"0"-124"15,0 0 108-15,0 0-3 0,0 0-37 0,0 0-51 16,0 0-33-16,0 0-23 0,0 0-10 16,0-7-12-16,0 7-14 0,0 0-3 15,0 0 10-15,0 0 16 0,0 0 13 16,0 0 3-16,0 0-13 0,0 0-12 16,0 0-14-16,0 0-3 0,0 0 7 15,0 0 12-15,0 0-6 0,0 0-6 16,0 0-7-16,0 0-12 0,0 0-1 0,0 0 1 15,0 0 1-15,0 0 1 16,0 0-3-16,0 0 0 0,0 0-23 0,0 0-6 16,0 0-3-16,0 0-4 0,0 0-6 15,0 0-66-15,0 0 1 0,0 0 9 16,0 0 10-16,0 0 3 0,0 0-12 16,0 0-40-16,0 0-56 0,0 3 177 15,2-1-85-15,0 3-69 0,2 0 73 16,0-2 25-16,0 2-13 0</inkml:trace>
  <inkml:trace contextRef="#ctx0" brushRef="#br0" timeOffset="298346.4802">12147 13306 250 0,'0'0'470'16,"0"0"-340"-16,0 0-130 0,0 0-365 16,0 0 52-16,0 0 141 0</inkml:trace>
  <inkml:trace contextRef="#ctx0" brushRef="#br0" timeOffset="300464.4503">16706 13083 5 0,'0'0'30'15,"0"0"22"-15,0 0-13 0,0 0 43 16,0 0-4-16,0 0 118 0,0 0 19 16,0 0 13-16,0 0-121 0,0 0-81 0,-1-46-9 15,-1 40 126-15,2 1-75 16,-2-2 76-16,0 0-115 0,-2-1 26 0,3 2-22 15,-1 3 45-15,0-3-78 0,-3 2 19 16,4-1-2-16,-4 1-17 0,2-1 0 16,0 0-20-16,-1 2 40 0,0-2-30 15,1 1 29-15,-4-1-38 0,4 1-82 16,-3-2 101-16,-1 4 0 0,3-1 3 16,3 3 15-16,-1-2-18 0,0 2-39 15,2 0-4-15,0-2 28 0,0 2 15 0,0 0 2 16,0 0-1-16,0 0 3 0,0 0 35 15,0 0 23-15,0 0 3 0,0 0-7 16,0 0-9-16,0 0-17 0,2 0-19 16,-2 0 4-16,0 0-17 0,0 0-4 15,0 0-31-15,0 0 2 0,0 0-6 16,0 2 3-16,0 2 9 0,0 1 27 16,0 5 4-16,-2-3 31 0,-3 3-31 0,4-2-1 15,-3 1 10-15,2-1-12 0,-2 1-1 16,0 3 2-16,2 0 24 0,-3 1-13 15,0 0 3-15,1 0 1 0,2 1-17 16,-2-3 0-16,4 0 9 0,-3-1-9 16,2 0 13-16,1-3-11 0,-2 1 2 15,2 0 15-15,0-1 1 0,0 1 11 16,-2-3-31-16,2 3 0 0,-2-1 3 0,2 2 10 16,0-1 13-16,-2-3-24 0,-1 1 0 15,3-1 9-15,-2 1 9 0,0 1 3 16,0 0-21-16,0-2 14 0,0 3-14 15,-1-2 0-15,1-1-1 0,-1 3 16 16,2-1-17-16,-3 2 2 0,2-2 11 16,-2 1 0-16,3 1 13 0,-1-1-24 15,-2-1 0-15,2 0 1 0,0 0 20 16,0 1-21-16,0-1-1 0,-2 0 1 0,2 1 21 16,-1 1-20-16,1-1 12 0,-2-1-13 15,4 2-1-15,-1-4 21 0,-1-1-5 16,0 0-17-16,2 0-10 0,0 1 10 15,0-2 23-15,0-1-22 0,-2 1-1 16,2 1 0-16,0 2-3 0,0 0 3 16,-2-2-1-16,2 1 0 0,-2 1 1 15,2 1 0-15,-2 1-1 0,2-1 1 0,-2 0 2 16,0 3 18-16,0-3 6 0,0 2-13 16,0 4-13-16,2-4 1 0,-2 2-1 15,0 0 2-15,0-1 13 0,2 2-14 16,-3 1 1-16,0-2 0 0,1 1-1 15,2-2 2-15,-2 0 7 0,0 0 9 16,2 0-19-16,-2-3-27 0,0-1 27 16,2 2 1-16,0-3 2 0,-2 2-1 15,2-2 14-15,0 1-16 0,0-3 0 16,0 1 0-16,0-2 3 0,-2 2 19 0,2 0 17 16,0-3-39-16,0 4 26 0,0-3-7 15,0 1-18-15,-2-1-1 0,2 0 11 16,0 1-11-16,-2 0 0 0,2-1 21 15,0 2-21-15,0-2-26 0,0 1 26 16,0 1 3-16,0-2-3 0,0 2-1 16,0 1-2-16,0-1-81 0,0 4 35 15,0-3-19-15,0 4-81 0,2-4 35 16,-2 1-38-16,2 0-47 0,-2-3-132 0,0 1-28 16,0-2-264-16,-4-65 330 0</inkml:trace>
  <inkml:trace contextRef="#ctx0" brushRef="#br0" timeOffset="302121.441">16017 13887 157 0,'0'0'277'0,"0"0"62"0,0 0-140 15,0 0-56-15,0 0-16 0,0 0-36 16,0 0-59-16,0 0-32 0,0 0-23 15,0 0 7-15,0 0 13 0,0 0 2 16,0 0 1-16,2 0 17 0,-2 0-1 0,2-2 0 16,-2 0 0-16,2-1-1 0,0 3-13 15,0-2 22-15,1-3-23 0,-1 3-1 16,-1-3-35-16,4-1 15 0,-3 2 7 16,1 0-29-16,1-1-7 0,-2-1 33 15,2 2-4-15,0-1 4 0,1-2-36 16,-1 2 49-16,0-3-88 0,2 1 55 15,1-2-52-15,-3 1 29 0,3-1 56 0,-3 1-118 16,1-2 27-16,-2 2 68 0,-1 1 26 16,2-1 110-16,-4 3 21 0,1-2-95 15,2 4 48-15,-3-2-58 0,0 3 56 16,0 1-63-16,0-1 138 0,0 2-27 16,0 0-45-16,0 0-46 0,0 0-26 15,0 0-11-15,0 0 0 0,0 0-2 16,0 0-17-16,2 0-22 0,-2 3 39 0,6 7 34 15,-4 0 12-15,0 5 32 16,0 0-55-16,0 3 42 0,-2 3-23 0,0-1 26 16,0 0 13-16,0 1-61 0,0-2 48 15,-2 0 13-15,0-2-55 0,0 1-23 16,0-3 23-16,2 1 26 0,0-3-27 16,0-2-24-16,-3 2-1 0,0-4 26 15,3 1-24-15,0 0 4 0,0-2-5 16,-2-2-2-16,2-3 0 0,0 3 1 15,0-4 2-15,0 1-2 0,0 1 0 0,0-1 0 16,0-2 0-16,0 3 0 0,0-1-16 16,0-3 16-16,0 2 11 0,0 3-9 15,0-3-2-15,0 0 0 0,0-1-42 16,0-1-26-16,0 2 6 0,0 1-19 16,0-2-42-16,0 1-17 0,0 2 43 15,0 0-150-15,-6-1-95 0,-1 4 71 16,2-4-218-16,23-37 175 0</inkml:trace>
  <inkml:trace contextRef="#ctx0" brushRef="#br0" timeOffset="302560.7205">16000 14110 64 0,'0'0'457'15,"0"0"-128"-15,0 0-143 0,0 0-17 0,0 0 13 16,0 0-35-16,0 0-56 0,0 0-49 16,0 0-19-16,0 0 0 0,0 0 12 15,3 0 4-15,-1 0 0 0,0 0 0 16,2 0-9-16,0-2 5 0,4 1-5 16,1-1-14-16,4 2-13 0,2-2 20 15,1 2-21-15,4 0-2 0,-4 0 1 16,5 0 2-16,-3 0 11 0,1 0-14 0,-5 2-35 15,-1 0 35-15,3-1 0 0,-6 1-1 16,0 2-77-16,1-1-52 0,-2-2-26 16,-3 1-30-16,0 0-48 0,-4 1-14 15,-2-3-303-15,0 0 148 0</inkml:trace>
  <inkml:trace contextRef="#ctx0" brushRef="#br0" timeOffset="308481.4416">10752 2135 129 0,'0'0'85'0,"0"0"134"0,0 0-4 16,0 0 78-16,0 0-270 0,0 0 19 16,0 0 131-16,0 0-173 0,0 0 13 15,-11-55 3-15,9 50-15 0,2-1 81 0,-2 0-82 16,2 1 120-16,0-2-118 16,-2 2 29-16,2 3-29 0,0-4 48 0,0 4-18 15,-3-2-15-15,3 3-14 0,0 1-1 16,0-2 34-16,0 2-7 0,0-2-26 15,0 2 1-15,0 0 12 0,0-2-14 16,0 2-2-16,0-2 26 0,0 2 13 16,0 0-6-16,0 0-14 0,0 0-19 0,0 0 0 15,0 0-13-15,0 0-10 0,0 0-12 16,0 0-17-16,0 0-20 0,0 2-45 16,0 5 5-16,7 7 112 0,2 7 69 15,1 8-24-15,4 7 1 0,0 2-43 16,-4-2 16-16,4 0-19 0,-8-12 4 15,0-2 34-15,2-5-37 0,-2-3 14 16,4 1 4-16,0 5-19 0,-2 1 36 16,3-2-7-16,0 0-18 0,-1-4-11 0,-3-1 0 15,-1-1 13-15,0-1-1 0,-2-5-11 16,0 0-1-16,-1 0 26 0,-1-2-25 16,1-2 25-16,-1-1-26 0,-2 1 3 15,2-1 13-15,-2-2 0 0,0 0 0 16,2 0 1-16,-2 0-4 0,0 0-10 15,0 0 0-15,0 0 10 0,0 0-10 16,0 0 14-16,0 0-14 0,2 0 16 0,-2 0 4 16,0 0 3-16,0 0 3 0,4 0 7 15,0-2 19-15,2-1 7 0,8-6-10 16,2 0-1-16,4-2-50 0,1-6 19 16,2 3-10-16,-4-3 45 0,5-2-49 15,-4-1 10-15,4 3-5 0,-5-4-11 16,1 2 0-16,-4-1-13 0,2 0 13 15,-6 1-61-15,0-3 41 0,1 4-28 16,0 1-8-16,-5 1 44 0,-1 3 2 16,-1 2 10-16,-1 1 0 0,-4 3-40 0,-1 0-22 15,3 5-42-15,-3-3 39 16,0 2-9-16,0 3-53 0,0-3-3 0,0 3-26 16,0 0-66-16,2 0-45 0,4-2-216 15,1-2 209-15</inkml:trace>
  <inkml:trace contextRef="#ctx0" brushRef="#br0" timeOffset="308928.688">11784 1988 142 0,'0'0'128'0,"0"0"204"0,-75 108-113 16,52-66-60-16,0-2-126 0,-1 2 159 16,3 0-120-16,2-3 61 0,5-4-58 15,7-2-23-15,3-5-52 0,2 1-1 16,2-4-12-16,0-4 12 0,0-5-1 15,0-3 1-15,4 4 1 0,2 2 3 0,2 0-3 16,6-2-20-16,2-2-126 16,6-1 9-16,9-6-39 0,11-8-257 0,-5 0 15 15</inkml:trace>
  <inkml:trace contextRef="#ctx0" brushRef="#br0" timeOffset="309361.5268">12015 2338 63 0,'0'0'26'0,"0"0"69"0,0 0 87 0,0 0 69 15,0 0-137-15,0 0-22 16,0 0-17-16,0 0-43 0,0 0-32 0,119 68 30 16,-108-67-29-16,-1-1-1 0,1 0-43 15,-7 0 43-15,3 0 4 0,-6-1 74 16,4-8-49-16,-3-2-29 0,1 0 3 16,-3-2-3-16,0-1 72 0,0 0 19 15,0 1-91-15,0 0-16 0,-3 0 14 16,-1-1 1-16,0 4-1 0,-3-2-34 15,3 2-10-15,-4 0 14 0,5 2 64 16,-1 4-25-16,1 1 65 0,0-1-72 16,-2 4 0-16,2-2 0 0,2 2 0 0,-3-2-32 15,-2 0-30-15,-3 1 16 0,-2 1-9 16,-1 0 0-16,-6 0 19 0,4 0-46 16,-5 0 1-16,0 5-95 0,0 3-36 15,-1 1 101-15,6 2-33 0</inkml:trace>
  <inkml:trace contextRef="#ctx0" brushRef="#br0" timeOffset="310002.2608">12535 1913 20 0,'0'0'218'15,"0"0"89"-15,0 0 15 0,0 0-103 0,0 0-86 16,0 0 92-16,128 64-72 0,-88-25-56 15,-6 5-54-15,-11 2-23 0,-10 0-20 16,-7 0-6-16,-6 2 3 0,0-2 6 16,-12 0-6-16,-10-4-11 0,0-3 14 15,-6-6-2-15,-4-1 4 0,-1-6 12 16,1-3 42-16,4-1-34 0,-5-4 4 16,8-3 7-16,6-2-33 0,4-6-36 15,2 1-35-15,-3 3-59 0,-4-2-137 16,-1 6-95-16,2-6-237 0</inkml:trace>
  <inkml:trace contextRef="#ctx0" brushRef="#br0" timeOffset="311584.2721">8469 2239 134 0,'0'0'283'16,"0"0"63"-16,0 0-193 0,0 0-84 16,0 0-41-16,0 0-28 0,0 0-36 0,0 0-6 15,0 0 42-15,-34 5-23 16,24 0 20-16,2 1-7 0,2-1 9 0,-3 1 1 16,2 1 0-16,1 1 6 0,0-1-3 15,-1 3 43-15,3 2-23 0,2-1 13 16,-2 0-23-16,4 3-7 0,0-2 20 15,0-1 10-15,4 0-36 0,4 3 3 16,5-2-3-16,2 1 66 0,6 0-34 16,9 0 11-16,10-3 38 0,7-2-35 15,-3-4-1-15,-8-4-38 0,-10 0 25 16,-9 0-32-16,-2-4 0 0,0-2-40 16,-1-1 4-16,6-4 36 0,-10-2 23 15,1-2 49-15,-8-2-53 0,3 0 23 0,-6-2-29 16,0-1-13-16,-6 1 124 0,-5-2-104 15,-2 2-20-15,-7-1 13 0,3 3 0 16,-3 2 71-16,3 6-5 0,2 1-79 16,0 3-3-16,4 1-65 0,3 4-10 0,-3 0-26 15,4 0-72-15,3 9-94 16,-2 3 64-16,4 3-103 0,0 3-66 0,2-5 90 16</inkml:trace>
  <inkml:trace contextRef="#ctx0" brushRef="#br0" timeOffset="312292.2467">10126 2113 52 0,'0'0'95'0,"0"0"-4"0,0 0 20 0,0 0 133 16,-119 97-188-16,77-63 113 0,-10 3-68 15,1-2-101-15,5-5 0 0,8-7 93 16,1 0-25-16,9-9-29 0,12-1-6 16,3-6-1-16,2-1-19 0,-1-3 20 15,1 5 19-15,-2-1-13 0,4-2 7 16,6-1-30-16,-2-2-16 0,5-2-10 15,0 2 7-15,0-2 3 0,0 0 24 16,2 0 57-16,3 0-12 0,-4 0 2 16,4 0-68-16,-3 1-3 0,5 2 0 0,3 2 23 15,6 3 32-15,14 3 85 0,15 3-59 16,6-1-16-16,7-1 3 0,-5 0-48 16,-5-5 25-16,4 0-13 0,-3-1-31 15,-5 0-2-15,-3-1 10 0,0 3-22 16,-8-1-22-16,-10-5-7 0,-6 3-43 15,-2 1-12-15,2-5-30 0,2 5 4 16,3-2-24-16,-4 0-58 0,-1 1-59 16,0-3-221-16,-6-2 57 0</inkml:trace>
  <inkml:trace contextRef="#ctx0" brushRef="#br0" timeOffset="313469.363">13574 2126 22 0,'0'0'316'0,"0"0"245"15,0 0-320-15,0 0-127 0,0 0-33 16,0 0 27-16,0 0 28 0,0 0-48 16,0 0-29-16,0 0-7 0,-2-2-30 15,2 2-2-15,0-1 9 0,0 1 13 16,0 0 4-16,0 0-7 0,0 0-10 15,-3 0-3-15,3 0-3 0,-2 0-1 0,0 0-2 16,0 0-20-16,-3-2-20 0,0 2-19 16,0 0-19-16,-1 0-13 0,-11 3 6 15,-13 11 48-15,-10 7 14 0,-7 5-39 16,-5 2 40-16,8-2 1 0,4-3-53 16,-1 0 50-16,5-3-22 0,7-4 23 15,4-5-20-15,12-2-9 0,2-4 32 16,0 0 23-16,3-2-23 0,2 3-17 15,2-6 14-15,2 2 1 0,2-2 2 16,0 0 2-16,0 1 18 0,0-1-4 0,0 0-3 16,0 0 0-16,0 0 0 0,0 0 3 15,0 0 4-15,0 0 9 0,0 2 52 16,2-2 3-16,0 0-22 0,2 0-16 16,-2 0-11-16,0 0-22 0,0 0-13 15,-2 2-36-15,1-2-6 0,4 4-6 16,0 0 48-16,8 3 19 0,1 3 85 0,7 5-23 15,11 1-39-15,6 3-16 16,1-2 10-16,-1-4-26 0,-8-4-7 0,-12-2-2 16,2-2 0-16,-8 0-1 15,8 0-42-15,-3 2-52 0,4-1-52 0,-4 0 45 16,-5-1-68-16,2 1-58 0,-4 0-109 16,-4-3-133-16,1-1-72 0</inkml:trace>
  <inkml:trace contextRef="#ctx0" brushRef="#br0" timeOffset="314637.2376">14356 2334 2 0,'0'0'277'0,"0"0"-61"0,0 0-8 15,0 0-51-15,0 0-17 0,0 0-101 16,0 0 68-16,0 0 24 0,0 0-56 16,0 0 29-16,6-53-49 0,-10 49-52 15,-2 0 14-15,2-1 35 0,-2 3 22 16,0-4-74-16,-4 2 0 0,2 0-19 16,-4-2-1-16,1 4-19 0,-6 0 13 0,0-1 25 15,-7 3-1-15,3 0 1 0,-4 10-11 16,0 1-24-16,1 5 34 0,-3 0 0 15,8 0 2-15,-2 1-20 0,10 1 20 16,2-1 4-16,3-4 40 0,4 0-44 16,2 3-19-16,0-5 19 0,2 2 12 15,2-1-11-15,5-2 12 0,-3-3 16 16,4-1-10-16,2 0-19 0,-2-6 36 0,-2 0 10 16,3 0-4-16,0 0 30 0,1-4-7 15,-1-4-14-15,4 1-38 0,0-2 0 16,-5 0-13-16,2 0 0 0,-2-1-13 15,-2 1-25-15,0 1 34 0,-2 3-5 16,2-2-11-16,-4 5 4 0,0 0 0 16,-1 1-23-16,2-1 9 0,-3 2-2 15,2 0-7-15,-1 0 39 0,-1 0 17 16,2 0-14-16,-2 0 33 0,-2 0 6 16,0 0-6-16,0 0-16 0,0 0 9 0,0 0 10 15,0 0 10-15,0 0 2 16,0 0-15-16,0 0-13 0,0 0 0 0,0 0 12 15,0 0 1-15,0 0-4 0,-2 0-12 16,2 0-4-16,0 0 0 0,0 0 0 16,0 0-12-16,0 0-4 0,0 0 0 15,0 0-26-15,0 0 3 0,0 0 7 16,0 0 14-16,0 0-18 0,0 0 7 16,0 0 11-16,0 0-1 0,0 0-17 0,0 0-6 15,0 0 7-15,0 0 16 0,0 0 1 16,0 0-2-16,0 0-9 0,0 0 13 15,0 0 0-15,0 0-13 0,0 0-22 16,0 0-14-16,2 0 10 0,5 3 39 16,-1 3 7-16,5 2 35 0,1 2 0 15,4 1 0-15,0 2 13 0,4-1-13 16,-2 1-9-16,2 0 25 0,1-1-32 0,2 1-10 16,0-1-3-16,3 0 7 0,-6-3-1 15,2 2-19-15,-4-2-65 0,3-5-58 16,-5 2-26-16,4-2-39 0,-7-1-147 15,8-3-206-15</inkml:trace>
  <inkml:trace contextRef="#ctx0" brushRef="#br0" timeOffset="316312.8986">16630 2448 72 0,'0'0'248'15,"0"0"19"-15,0 0-88 0,0 0-71 0,0 0 22 16,0 0 30-16,0 0 3 0,0 0-27 16,0 0-41-16,0 0-43 0,5-25-10 15,-5 23 20-15,0 0-7 0,0-4-52 16,-1 2 27-16,-1 2 12 0,0 1 0 15,0-3 3-15,2 1-42 0,-3 3 10 16,3 0-13-16,0-2 1 0,0 1 1 16,-1 1 14-16,1 0-3 0,0 0-12 15,0 0-1-15,0 0-16 0,0 0 0 0,-2 0-1 16,0 0 4-16,0 0-6 0,-1 0-26 16,2 0-11-16,-1 0 27 0,-2 0 3 15,-1 0-16-15,-6 0-26 0,-1 0 15 16,-5 3 24-16,-2 5 0 0,2 4 16 15,1-3-62-15,6 1 36 0,2 2 23 16,2-3 16-16,6 4 84 0,0-1-41 0,0 0-43 16,2 2-7-16,8 2 7 15,2-3 36-15,10 3 0 0,10-3-1 0,6 0 8 16,-6-6-42-16,-2 0 27 16,-10-7-28-16,-10 0 0 0,1 0 0 0,2 0 39 15,1-7 7-15,-6 0-46 0,-2-4 48 16,-2 0 1-16,-2-4 7 0,0 1-56 15,-2-2-1-15,0 0-15 0,0-1 16 16,-6 3-55-16,-2-1 45 0,2 2 8 16,-4 6 2-16,4 1-52 0,2 1 13 0,2 3 3 15,2 2 7-15,-2 0-7 0,2 0-9 16,0 0-17-16,0 0-16 0,0 0-30 16,6 0-42-16,-1 0 66 0,-2 0 12 15,3 2 40-15,-2 0 32 0,0-1 29 16,2 1 26-16,0-2-3 0,3 0 17 15,0 0 22-15,-2 0 7 0,0 0 12 0,0 0-25 16,-3 0-56-16,0-3 36 0,1-1 7 16,-2 0-14-16,0-2-34 0,-3 3-24 15,2-4 0-15,-2 2 15 0,0 0-13 16,0-6 11-16,0 2-13 0,0-2-9 16,0-1 9-16,-5-2 3 0,2-1-1 15,-4 0 24-15,3 1-3 0,2 2 16 16,-1-2-26-16,1 4-13 0,2 2-13 15,0 1 13-15,0 3 17 0,0 2-17 16,2-2-7-16,3 4-45 0,8-1 1 0,6 1-1 16,13-2-9-16,8 2 61 0,2 0 39 15,-5 2-20-15,-13 3 1 0,-6-3-17 16,-9 2 17-16,8 1 6 0,-5-1 29 16,-1 2-27-16,-3 1-27 0,1-4 56 15,-5 3-57-15,3-1 4 0,-4 3 16 16,2 1-20-16,0 3-18 0,2 5 17 15,3 0 2-15,-2 3 8 0,2 1-7 16,1 1-2-16,8 3 0 0,6 6-25 0,11 5-66 16,9 0-33-16,4-7-58 0,-2-4-159 15,-7-11-236-15,-10-8-46 0</inkml:trace>
  <inkml:trace contextRef="#ctx0" brushRef="#br0" timeOffset="317993.3195">18773 2472 1 0,'0'0'248'0,"0"0"0"16,0 0 78-16,0 0-134 0,0 0-49 0,0 0 1 15,0 0-24-15,0 0-97 0,0 0-10 16,0-27 104-16,1 24-10 0,-1-4-81 15,3 4-22-15,-3-3 18 0,0 3 40 16,0-1-52-16,0-2-10 0,0 2 0 16,0 2 13-16,-3 1 1 0,0-3-12 15,-1 1 9-15,-6 0-11 0,4-1-1 16,-2 1-51-16,-2 0 10 0,-6-1-20 0,0 2 10 16,-6 2 23-16,1 0-4 0,-7 4 7 15,3 4 6-15,-3 4 17 0,1-1-42 16,10 2 22-16,-5 4-31 0,10-1 53 15,4-1-34-15,3 0-79 0,5-1 98 16,0-1 3-16,3-1 26 0,5 0-13 16,4-2 16-16,10-3 29 0,-3 4-5 15,6-5 15-15,-2-3-55 0,2-1 0 16,0-2 29-16,-5 0 13 0,0-2 4 16,-4-4 9-16,-3-3-19 0,3 0-33 0,-6 0 14 15,-4-2 64-15,0 2-79 0,-2-3-1 16,1 4-1-16,-5-2-17 0,0 5 17 15,0 2 97-15,0 0-28 0,3 3-17 16,-3 0-33-16,0 0-19 0,2 0 0 16,0 0-1-16,1 0-64 0,4 4-10 15,4 5 75-15,6 2 48 0,0 0-16 16,0 2-18-16,2 0-14 0,-3 0-1 0,4-1 1 16,-3-2-1-16,-2 1-66 0,0-2-53 15,-5-2-88-15,3 1-111 0,-4-3-105 16,-3-3-192-16</inkml:trace>
  <inkml:trace contextRef="#ctx0" brushRef="#br0" timeOffset="318646.6553">19525 2375 85 0,'0'0'85'0,"0"0"-53"16,0 0 7-16,0 0 124 0,0 0 17 15,0 0-66-15,0 0-49 0,0 0-29 16,0 0 6-16,0 0 33 0,-46 11 23 15,38-8 6-15,4-3-13 0,-5 0-22 16,3 3-24-16,0-3 7 0,-3 2-21 16,0 0-31-16,1 1-24 0,-2-3 22 15,-1 7-22-15,-2-4 22 0,-1 3-34 0,-6 2 20 16,1 1 16-16,-4 1-21 0,2 0 19 16,-3 5-19-16,-2-1 2 0,6 1 19 15,-2 2 16-15,5-4-16 0,5-2-52 16,3-2 49-16,4-3-33 0,3-2 26 15,2-1 10-15,0 0 94 0,0-3 30 16,2 2 13-16,3-2-95 0,1 4-29 16,1-4 33-16,3 2 42 0,3 1-14 0,4 1-22 15,2 0 7-15,5 0-27 16,-1-1-6-16,2 4 3 0,5-1-9 0,-5 1-20 16,5-1 3-16,-4 1-2 0,-3-1 12 15,3 1-13-15,-1 2-23 0,-2-1-6 16,-3 1-65-16,-2-2-81 0,0 1 28 15,-6-1-129-15,1 0-47 0,-2-2-221 16</inkml:trace>
  <inkml:trace contextRef="#ctx0" brushRef="#br0" timeOffset="319147.868">20178 2214 50 0,'0'0'95'0,"0"0"-43"16,0 0-23-16,0 0-29 0,0 0-16 15,0 0-17-15,0 0-39 0,0 0-33 0</inkml:trace>
  <inkml:trace contextRef="#ctx0" brushRef="#br0" timeOffset="319690.4161">20178 2214 198 0,'-104'28'120'0,"104"-28"200"16,0 0-72-16,0 0-66 0,0 0-35 15,0 0-56-15,0 0-91 0,0 0-91 16,0 0-33-16,2 7 33 0,1 4 91 16,3 2 16-16,-2 2 49 0,2 5 17 15,-2 1-33-15,1 1 6 0,0 4 46 0,-2-1 6 16,1-1-77-16,3 5 2 0,-2-6-30 16,1 2-1-16,-2-1 0 0,0-5 2 15,0 3 16-15,2-5-17 0,-2-1 0 16,4-3 21-16,-4-4 0 0,0-1-20 15,-2-5 10-15,0-1-9 0,-2-2 12 16,2 0 3-16,-2 0 11 0,0 0 18 0,1 0 50 16,2 0 25-16,4 0 39 15,-1-7 29-15,8-1-155 0,2-8-36 0,-2-1 2 16,8 0 79-16,-6-2-52 0,4-2 16 16,-3 0-45-16,0 0-84 0,-2 1 84 15,-1-1-3-15,2 1-49 0,-4 5-3 16,-2-2 26-16,4 1-19 0,-6 3 32 0,0 2-7 15,-1 1-24-15,2 0 45 16,-5 3-67-16,0 1 30 0,-2 0 10 0,0 3-78 16,-2 1-20-16,2 2 4 0,-2 0-112 15,5 0-159-15,-1 0-300 0</inkml:trace>
  <inkml:trace contextRef="#ctx0" brushRef="#br0" timeOffset="320017.5421">20777 2218 71 0,'0'0'234'0,"0"0"164"16,-47 101-144-16,30-69-104 0,9-1-45 15,-1-2 35-15,3-1-4 0,2 0-84 16,2-2 8-16,-3-5-60 0,5-2-1 16,-2-6-11-16,2 0 12 0,0-1 13 15,0 2-10-15,0 2-3 0,2-3-23 16,5-4-155-16,-2-1-47 0,4 2-52 15,2-7-140-15,4-1 94 0</inkml:trace>
  <inkml:trace contextRef="#ctx0" brushRef="#br0" timeOffset="320400.1615">20997 2542 85 0,'0'0'117'0,"0"0"209"0,0 0-104 16,0 0-10-16,0 0-30 0,0 0 89 15,0 0-154-15,0 0 0 0,0 0-55 16,113 63-60-16,-98-60 33 0,-4-3 4 16,-4 0 0-16,2 0 26 0,-5 0-61 15,3-6 51-15,-2 1-23 0,-1-4 49 16,-3 4-51-16,4-5-17 0,-5 3 38 15,0-3-35-15,0 0-15 0,0-1-2 0,0 0-13 16,0 0 1-16,-6-1 13 0,-3 2 13 16,-1 0 45-16,5 1-58 0,-3 0-52 15,0-2 36-15,-4 4 15 0,2 1-45 16,-3 2 20-16,1 1-29 0,-3-1 39 16,-2 2-3-16,-1 2-11 0,2 0 8 15,-4 0-24-15,6 6 17 0,-5 1-13 0,2 4-92 16,0 0 21-16,-1 2-109 0,6 1-2 15,0 1-8-15,0 0-234 0,6-3 65 16</inkml:trace>
  <inkml:trace contextRef="#ctx0" brushRef="#br0" timeOffset="320792.4867">21490 2295 42 0,'0'0'441'0,"0"0"-21"16,0 0-260-16,0 0 107 0,148 104-39 15,-101-58-105-15,-4 0-19 0,-14-2 23 16,-3-2-62-16,-14-3 3 0,-7-1-68 16,-5-3-19-16,-7-7 17 0,-13 3-1 15,-8-5 2-15,-8 1 1 0,-8-6 25 16,-3-1-25-16,-4-7 0 0,-2-4-71 15,8-3-36-15,-2-1-14 0,7-3 14 0,0 2-23 16,3-2-78-16,5 0-40 0,13-2-290 16,7 0 43-16</inkml:trace>
  <inkml:trace contextRef="#ctx0" brushRef="#br0" timeOffset="321739.7828">22638 2559 173 0,'0'0'528'0,"0"0"-319"0,0 0-92 0,0 0-13 16,0 0-22-16,0 0-82 15,0 0-17-15,0 0 17 0,0 0 20 0,-120 14 107 16,73-4-91-16,0 2-13 0,5-2-23 15,14-3-49-15,5-2 49 0,6 1 3 16,4-2-3-16,-1 1 32 0,-2-1-32 16,2 3 23-16,3-2-23 0,2 1 0 15,5-2-1-15,2 1-21 0,2 1 22 16,0 0 23-16,0-3 39 0,0 1-33 16,0 3 33-16,0-2-3 0,0-2-48 0,2 4-9 15,0 0-2-15,7 1 55 0,0 1 39 16,1-2-19-16,2 1 13 0,4 4-23 15,0-4-43-15,2 1 27 0,3 0-20 16,2 1 10-16,4 2-36 0,9 1-1 16,7 2 0-16,0 3 18 0,-3-8-20 15,-10-1-2-15,-13-4 2 0,-3-1 0 16,1 2-29-16,3-1-36 0,-4 2-26 16,-1-4-16-16,0 1-10 0,-6-1-42 15,3 2-115-15,-4-3-29 0,3-2-277 0,-4 0 128 16</inkml:trace>
  <inkml:trace contextRef="#ctx0" brushRef="#br0" timeOffset="322649.7704">23335 2445 443 0,'0'0'551'0,"0"0"-394"0,0 0-7 16,0 0 25-16,0 0 8 0,0 0-60 15,0 0-13-15,0 0-9 0,0 0-10 16,0 0-10-16,15-13-3 0,-15 13-4 16,0 0-9-16,0 0-10 0,0 0-13 0,0 0-7 15,0 0-5-15,0 0-18 16,0 0-10-16,0 0-1 0,0 0 12 0,0 0-1 16,0 0 5-16,0 0-15 0,0 0-1 15,0 0-1-15,0 0-2 0,0 0-2 16,0 0-21-16,0 0-24 0,0 0-28 15,2 3-1-15,-2 4 39 0,2 3 39 16,0 7 20-16,2-1 22 0,1 4-3 16,-1 1-1-16,-2-1 14 0,0 4-13 15,1-4 16-15,-3 0-10 0,2-1-32 0,-2 0 2 16,2-4-14-16,-2 2-1 0,0-3 25 16,0 1-21-16,0-1-2 0,0-2 1 15,0 1 9-15,0-2-12 0,-2 0 0 16,2 0 0-16,0-3 0 0,-2-1-3 15,2 2-9-15,0-4 12 0,0 1 0 16,0-2 0-16,0-2 1 0,0 1-1 16,0 2 3-16,0-4 10 0,0 1-12 15,0 0 0-15,0-2 2 0,0 2 10 0,0 0-13 16,0-2 0-16,0 3-19 0,0-3-23 16,0 0-6-16,-3 0-10 0,3 0-13 15,-2 4 42-15,0 1-26 0,-2-1-33 16,-1 0-6-16,1 1-45 0,-6 2 9 15,-3-1-113-15,-9 2-57 0,0-3-116 16,2 0-331-16,127-58 471 0</inkml:trace>
  <inkml:trace contextRef="#ctx0" brushRef="#br0" timeOffset="326197.2869">10672 3513 199 0,'0'0'13'0,"0"0"72"15,0 0 32-15,0 0 62 0,0 0 27 16,0 0-50-16,0 0-55 0,0 0-36 16,-1-8-16-16,-1 8 0 0,2 0-7 15,0 0-2-15,0-3 18 0,-2 3 14 16,2 0 3-16,0-2-17 0,-2 2-9 16,2-2-7-16,-3 2-16 0,3-3-6 0,-1 3 12 15,1-3 7-15,0 3 0 0,0-1-3 16,0-2-4-16,0 3 1 0,-2 0-4 15,2 0-3-15,0-1-6 0,0 1-1 16,0 0 1-16,0 0-17 0,0 0-3 16,0 0-1-16,0 0-32 0,0 0-22 15,0 0-7-15,2 1-19 0,2 7-13 16,-2 1 42-16,0 13 26 0,1 5 24 0,2 5-1 16,5 3 3-16,-2-6 32 0,-4-5-32 15,2-10 2-15,0-1 0 0,6 0 28 16,-4 0-14-16,2 2-3 0,1-2-12 15,-1-6 15-15,-1 1-3 0,0-3 0 16,-6 1-10-16,2-4 1 0,-3-2 15 16,0 2-16-16,-2-2 20 0,0 0 0 15,2 0 13-15,-2 0 12 0,0 0-9 16,2 0 0-16,0 0-3 0,2-2-7 16,1-4-13-16,4 0-16 0,-3-1 0 0,0-1-19 15,2 1-4-15,4 0 23 0,-7 0-45 16,4-1 42-16,-2 1-26 0,1 1 28 15,1-2-37-15,-3 3 37 0,0 0 1 16,-1-2 0-16,-1 2 13 0,0 2-12 16,-2 2 1-16,0-3 1 0,-2 2 26 15,0 2-3-15,0-2-13 0,0 0-11 16,2 2 11-16,-2 0-2 0,0 0-11 0,0 0-39 16,0 0-16-16,5 0-30 15,1 0-9-15,3 8 91 0,1 2 3 0,8-2 52 16,0 6-51-16,4-2 12 0,-1 1-10 15,5-2-1-15,-6-1 2 0,6 0 12 16,-5-2 0-16,0-5 4 0,-2 1-4 16,1-4-13-16,-8 0 26 0,4 0 13 0,-6 0-12 15,-3-6 41-15,3-1 20 16,-1-2-4-16,-1-4-54 0,0-3-11 0,3 0-5 16,-3-2-16-16,1 2 37 0,-2-3 1 15,-3-3-29-15,0 0-10 0,0 0-39 16,-2 0 10-16,0 0 16 0,0 3 13 15,0 0-65-15,0 4 27 0,0 4 25 16,-2-1-65-16,5 8 52 0,-5-1-23 16,2 1-71-16,-2 4-33 0,3-3-32 15,-3 3-56-15,0 0-52 0,2 0-209 0,-2 0 62 16</inkml:trace>
  <inkml:trace contextRef="#ctx0" brushRef="#br0" timeOffset="326518.4393">11782 3273 163 0,'0'0'235'15,"0"0"52"-15,0 0-264 0,0 0 35 0,0 0 76 16,0 0-4-16,0 0 23 0,-77 116 17 16,56-63-63-16,-2 0 10 0,6-2 4 15,2-8-43-15,6 2-26 0,1-5 3 16,4-4-55-16,0-4 0 0,4 1 2 16,0-3 1-16,0-6-3 0,0-3 14 15,0-8-14-15,0 1-52 0,4 1-120 16,0 0-30-16,4 1-9 0,1-4-112 15,4-4-16-15,4-6-32 0</inkml:trace>
  <inkml:trace contextRef="#ctx0" brushRef="#br0" timeOffset="326881.2338">11965 3713 123 0,'0'0'287'16,"0"0"-92"-16,0 0-51 16,0 0-56-16,0 0-49 0,0 0 49 0,0 0-29 15,0 0 58-15,127 78-49 0,-93-74-32 16,-7-4-36-16,-8 0-94 0,-8 0 22 16,1 0 33-16,1-4 36 0,-3-6-14 15,-1 0-15-15,-5-2 64 0,-2-5-22 16,-2 2 46-16,0-2 12 0,-6 0 78 15,-4 0-6-15,-2 2-58 0,-5-3 15 16,4 3-45-16,-4 4 20 0,6 1-40 0,1 5-2 16,3-1 35-16,3 5-31 15,-4-2-34-15,7 3-26 0,-1 0-26 0,-1 0-26 16,-2 0-6-16,0 4 68 0,-1 4-14 16,-4 1 29-16,-4 2-31 0,2 0-79 15,1 4 23-15,-4-2 0 0,2 0-84 16,3-1-21-16,-3 1-31 0,4-5-177 0</inkml:trace>
  <inkml:trace contextRef="#ctx0" brushRef="#br0" timeOffset="327203.3732">12558 3449 240 0,'0'0'512'0,"0"0"-254"0,75 107-92 15,-69-71-166-15,-1-2 36 0,-5 1-66 16,-9 0 69-16,-7-1-6 0,-5 0 48 0,-5 4-32 15,-9-6-29-15,-1 1 45 16,0-4 6-16,0-7-9 0,4-2 23 0,7-8-85 16,3 1-39-16,10-6-39 0,2-3 65 15,-4 2-36-15,6-1-120 0,0 1-56 16,6-1-173-16,-1-5-150 0</inkml:trace>
  <inkml:trace contextRef="#ctx0" brushRef="#br0" timeOffset="327485.6194">13141 3689 607 0,'0'0'365'0,"0"0"-365"16,0 0-23-16,0 0-10 0,0 0-149 15,127-13-43-15,-104 11-98 0</inkml:trace>
  <inkml:trace contextRef="#ctx0" brushRef="#br0" timeOffset="327676.1069">13098 3882 222 0,'0'0'789'0,"0"0"-402"15,0 0-185-15,0 0-69 0,0 0-22 0,0 0 45 16,0 0-46-16,0 0-71 0,0 0-23 15,144-15-16-15,-101 7 0 0,-12 5-18 16,1-2-80-16,0 3-48 0,-6-5-52 16,-7 5-192-16,-5-4-197 0,-5 3-101 15</inkml:trace>
  <inkml:trace contextRef="#ctx0" brushRef="#br0" timeOffset="328085.0151">13830 3742 486 0,'0'0'293'0,"0"0"-38"16,0 0-28-16,0 0-64 0,0 0-88 15,0 0 42-15,0 0 20 0,0 0-49 16,60 98-30-16,-48-85-3 0,5 1-22 0,1-4-32 15,0 2 21-15,8-4-18 16,-2 0 25-16,-1-1 10 0,2-4-20 0,-8-3 1 16,5 2-17-16,-6-2 39 0,2 0-3 15,-4-2-23-15,1-4 33 0,-2-1-17 16,0-6 68-16,-5 2-28 0,2-4-37 16,0-5-16-16,-3 4-19 0,-2-3-45 0,-3 2 29 15,0 0 18-15,-2-2-2 16,0 6 58-16,0-2-58 0,-6 2-9 15,-2 4-7-15,-7 0 12 0,4 1-12 0,-6 0-58 16,0 2 16-16,-6 0 3 0,-3 5 16 16,-2 1-16-16,3 0-10 0,-1 3-36 15,-1 8-42-15,2 4-3 0,-1-1-88 16,7 6 0-16,-2-1-63 0,6 0-312 16</inkml:trace>
  <inkml:trace contextRef="#ctx0" brushRef="#br0" timeOffset="329593.8861">19563 3808 24 0,'0'0'153'0,"0"0"-110"0,0 0 286 16,0 0-176-16,0 0-143 0,0 0 3 15,0 0 85-15,0 0 39 0,0 0-53 16,0 0 43-16,4-81-35 0,-6 79-91 15,2-1 155-15,0 3-23 0,0-2-68 16,0 2-9-16,0 0-4 0,0 0-10 16,0 0-10-16,0 0-2 0,0 0-14 15,0 0-14-15,0 0-2 0,0 0-29 0,0 0-23 16,-2 0-26-16,-1 0-26 0,-1 7 19 16,0 3 72-16,-2 5 26 0,3 4 10 15,-3 2 17-15,2 3-39 0,2-3-2 16,2 0 2-16,0-2 9 0,0 0 39 15,4-3-47-15,2 0 14 0,2-2-3 16,0-6 0-16,6 3 10 0,-3-4-4 16,-1-3-19-16,3 0 0 0,2-2 23 15,1-2-7-15,4 0-16 0,-3 0-24 16,4-2 22-16,-2-4-55 0,5-3-31 16,-6-2 46-16,4 4-36 0,-5-6 52 0,0 1-36 15,-4 3 3-15,-5 2-51 0,-2 0 80 16,-1 1 30-16,-5 5 36 0,0 1 23 15,0 0-59-15,0 0-23 0,0 0-39 16,0 0-49-16,0 7-48 0,0 2 152 16,6 2 7-16,1 2 56 0,3 2 58 15,2-1-79-15,8 1 8 0,-3-2 38 16,6 1-12-16,-3-3-21 0,5-5 76 0,-1 0-39 16,-4-4-17-16,-2-2-26 0,-2 0 23 15,-5 0 13-15,2-4 26 0,-7-3-3 16,2-2 9-16,-3 1-48 0,0-4-36 15,-2-2 22-15,-1-1-9 0,-2-1 0 16,0 1-4-16,0 0 33 0,0 2-68 16,-2-1-45-16,2 1 32 0,-3 3-13 15,2 1-13-15,-1 1-64 0,2 3-46 16,0-3-10-16,0 2 32 0,0 3-71 0,0-4-102 16,2 2-149-16,-1-1-246 0</inkml:trace>
  <inkml:trace contextRef="#ctx0" brushRef="#br0" timeOffset="329999.3766">20525 3648 17 0,'0'0'134'15,"0"0"114"-15,0 0 94 0,-67 97-146 16,42-57-27-16,6-2-100 0,3-3 54 16,8-4-44-16,2-5 38 0,2-7-59 0,2 4 11 15,0 1-14-15,2 5-19 0,0 3-24 16,2-4-11-16,4-2 17 0,-2-5-3 16,2-4-15-16,-2-2-42 0,4-5-52 15,0 2-98-15,0 1-17 0,5 0 1 16,4-1-141-16,-4-6-120 0</inkml:trace>
  <inkml:trace contextRef="#ctx0" brushRef="#br0" timeOffset="330404.2932">20767 3959 89 0,'0'0'52'0,"0"0"69"0,0 0-59 0,0 0 68 15,0 0 92-15,0 0 0 0,0 0-24 16,0 0-51-16,0 0-30 0,0 0-22 16,0 0-14-16,95 65-48 0,-81-61-1 15,2-2-12-15,-6-2-1 0,-4 0 7 16,-2 0 29-16,-4 0 20 0,2 0 6 15,-2-5 20-15,0 4-33 0,0-7-10 16,0 2 23-16,0 0-80 0,-2-2 27 0,-4 1-25 16,-2-1 20-16,0 3 25 15,1-3-48-15,-4 3-26 0,5-1 9 16,-2-1 17-16,-1 2 0 0,0 2-19 0,1-1-11 16,-1 1 8-16,1 0 9 0,-2 1-7 15,-2 2-25-15,2 0-4 0,-2 0 13 16,-4 0-12-16,4 5-56 0,-3 3-46 15,0-1-38-15,3 0-121 0,1 3 12 16,-2-1-244-16,6-4 167 0</inkml:trace>
  <inkml:trace contextRef="#ctx0" brushRef="#br0" timeOffset="331006.685">21136 3710 45 0,'0'0'117'16,"0"0"261"-16,0 0-75 0,0 0-127 15,0 0-32-15,0 0-30 0,103 111-10 0,-83-74 7 16,-8 0-46-16,-8-6-34 0,-4-2-31 16,-4-3 0-16,-13 3 25 0,-4-2-12 15,-6 2 10-15,-6-3 65 0,0 3 19 16,-1-1-39-16,1-4 0 0,9-1-68 16,2-6 20-16,8-4-20 0,-2 3-33 15,2 0-19-15,-1 4-78 0,-2 3-16 0,4 1-108 16,1-3-45-16,3 3-220 15,4-9-48-15</inkml:trace>
  <inkml:trace contextRef="#ctx0" brushRef="#br0" timeOffset="331330.3704">21966 4087 968 0,'0'0'531'16,"0"0"-472"-16,0 0-59 0,0 0-137 15,0 0 77-15,0 0 58 0,0 0-119 16,0 0-137-16,0 0-338 0</inkml:trace>
  <inkml:trace contextRef="#ctx0" brushRef="#br0" timeOffset="331535.3362">21759 4250 72 0,'0'0'583'0,"0"0"-185"0,0 0-141 15,0 0-74-15,0 0-70 0,0 0-28 16,124-7-33-16,-83 2-16 0,3-1-36 0,-1 2 0 15,-3 0-75-15,-6 4-133 0,-7-1-62 16,-3 1-30-16,-6-5-238 0</inkml:trace>
  <inkml:trace contextRef="#ctx0" brushRef="#br0" timeOffset="332156.6748">21853 4074 4 0,'0'0'154'0,"0"0"67"0,0 0 40 16,0 0-39-16,0 0-66 0,0 0-64 15,130-6-1-15,-96 2 29 0,-4 2-12 0,-3-1-69 16,-6 3-39-16,-4 0-14 15,3 0-104-15,-2 0-12 0,-2 0-39 0,-2 0-43 16,-1 3-261-16</inkml:trace>
  <inkml:trace contextRef="#ctx0" brushRef="#br0" timeOffset="332787.4968">22769 3996 272 0,'0'0'326'0,"0"0"-326"0,0 0-75 0,0 0 75 15,0 0 261-15,0 0-72 0,0 0-79 16,0 0 40-16,0 0-75 0,-40 100-36 15,40-84 4-15,0 1-11 0,0-3-3 16,0 5-12-16,3-4 28 0,4-3 11 16,-1-2-14-16,2 2-10 0,0-6 14 15,4 0 25-15,-2-3 17 0,0 1-16 16,4-4-4-16,0 0-20 0,1 0 11 16,0 0-1-16,-2 0-9 0,-1-6 3 0,2 0 3 15,-2-1-36-15,-2 0-19 0,4-5 19 16,-6 2 30-16,0-1-49 0,-2-2-52 15,1-2 50-15,-3 3 0 0,1-2 2 16,-5 2-49-16,0-2 14 0,0-2 31 16,-5 3-8-16,-3 0 12 0,-1 1 12 15,-1 0-12-15,2 3-17 0,-4 2-35 0,2-1 17 16,0 0 9-16,-2 3 26 0,2-2 1 16,0 2-1-16,-3 1-16 0,2 0-7 15,-2 0 22-15,-1 3-32 0,0 1 7 16,-2 0 1-16,-2 0-8 0,2 0-9 15,-5 1-7-15,-1 9-71 0,-4 1-46 16,4 5-130-16,-8 5-20 0,2-4-303 16</inkml:trace>
  <inkml:trace contextRef="#ctx0" brushRef="#br0" timeOffset="336794.5327">10086 13058 102 0,'0'0'121'0,"0"0"355"0,0 0-271 16,0 0-100-16,0 0-66 0,0 0-10 15,0 0 7-15,0 0 6 0,6-6-9 16,-6 6-7-16,0-2-7 0,0 2-18 15,0 0 2-15,0 0 0 0,0 0 13 16,0 0-3-16,0 0 7 0,0 0 12 16,0 0 4-16,0 0-3 0,0 0-20 15,0 0-11-15,0 0-1 0,0 0 0 0,0 0 2 16,0 0 9-16,0 0-12 0,0 0-3 16,0 0-10-16,0 0 11 0,0 0 2 15,0 0-1-15,0 0-3 0,0 0-12 16,0 0 0-16,0 0-30 0,0 0-25 15,0 0 5-15,0 0-5 0,-2 0-1 16,2 0-19-16,0 0-105 0,0 0-172 16,0 0 120-16,2 0 110 0</inkml:trace>
  <inkml:trace contextRef="#ctx0" brushRef="#br0" timeOffset="337448.3859">7808 13128 24 0,'0'0'39'0,"0"0"62"16,0 0-42-16,0 0 300 0,0 0-359 16,0 0-255-16,0 0 170 0,0 0 61 15,0 0 22-15,0 0-116 0,-57-17 20 16</inkml:trace>
  <inkml:trace contextRef="#ctx0" brushRef="#br0" timeOffset="339380.2476">10255 13031 32 0,'0'0'26'15,"0"0"-4"-15,0 0 24 0,0 0 3 16,0 0-3-16,0 0-46 0,0 0 68 16,0 0-55-16,0 0-13 0,-2-5-59 15,-4 5-16-15,2 0 17 0,-3 0 25 16,1 0 7-16,5 0 25 0,-1 0 1 16,0 0 1-16,0-2 2 0,-1 2 10 0,2-3 0 15,-3 3-13-15,2-2 0 0,-1 2-13 16,0 0-3-16,-1 0-35 0</inkml:trace>
  <inkml:trace contextRef="#ctx0" brushRef="#br0" timeOffset="341972.3633">10150 13055 67 0,'0'0'88'0,"0"0"-39"0,0 0-32 15,0 0-1-15,0 0 154 0,0 0-60 16,0 0-110-16,0 0-63 0,-1 0-103 16,-1 0 26-16,0 0 22 0</inkml:trace>
  <inkml:trace contextRef="#ctx0" brushRef="#br0" timeOffset="342059.1316">10150 13055 22 0,'-28'0'23'0,"28"0"-23"0,2 0-29 15,0 0 13-15</inkml:trace>
  <inkml:trace contextRef="#ctx0" brushRef="#br0" timeOffset="342416.1764">10128 13059 4 0,'0'0'23'0,"0"0"16"0,0 0-6 15,0 0-17-15,0 0 4 0,0 0 6 16,0 0-7-16,0 0 4 0,0 0 23 16,0 0 22-16,0 0 37 0,8-9-17 15,-8 9-16-15,2-4 3 0,-1 2 42 16,3 1-19-16,-2-3-36 0,0 2-7 0,1-2-6 15,0 0-7-15,-1 1 1 0,0 1 25 16,3-1 0-16,-5 1 4 0,2 0-20 16,-2 1-16-16,0 1-17 0,0 0-15 15,0-2-4-15,0 2 0 0,0 0-20 16,0 0-3-16,0 0-3 0,0 0-3 16,0 0-10-16,0 0-10 0,0 0-6 15,0 0-7-15,0 0-10 0,0 0-6 0,0 0 6 16,0 0-9-16,0 0-37 0,0 2-45 15,-2-1 13-15,-5 3 72 0,2 1 6 16,2 0-32-16,-1-2 65 0,-1 2 6 16</inkml:trace>
  <inkml:trace contextRef="#ctx0" brushRef="#br0" timeOffset="344323.0776">10153 13115 167 0,'0'0'101'0,"0"0"193"16,0 0-108-16,0 0-121 0,0 0-65 15,0 0-20-15,0 0-244 0,0 0-75 16</inkml:trace>
  <inkml:trace contextRef="#ctx0" brushRef="#br0" timeOffset="344501.8186">10153 13115 108 0,'18'3'65'16,"-21"-3"-46"-16,1 0-16 0,0 0 10 15,0 0 13-15,-3 0 29 0,3 0-55 16,2 0-74-16,-2 0-66 0</inkml:trace>
  <inkml:trace contextRef="#ctx0" brushRef="#br0" timeOffset="354349.0166">10187 12927 3 0,'0'0'111'15,"0"0"-36"-15,0 0-38 0,0 0-35 16,0 0 29-16,0 0-12 0,0 0 63 16,0 0 136-16,0 0-169 0,0 0-16 15,-40-20-10-15,32 16-20 0,5 2 46 16,-1-2 81-16,-2 0-29 0,-1 1-19 16,3-1-34-16,-3-1 14 0,3 3 7 15,0-1-46-15,0 1 45 0,-2-1-9 0,2 0-59 16,-4 1-17-16,4 0-25 15,-1 2 39-15,2-3 3 0,-3 3 0 0,2 0 3 16,0 0-3-16,-1 0-42 0,1-2 38 16,-1 2 4-16,3 0 36 0,0 0-10 15,0-2-26-15,0 2-16 0,0-2 16 16,0 0 39-16,0 2-39 0,0-2-1 16,0 2 1-16,-1-1 14 0,1 1 25 0,0 0-6 15,-2-3-31-15,2 2-2 0,0-1 21 16,-3 0-21-16,3 2-3 0,0-2 3 15,0 2 17-15,-2-2-17 0,1 0-10 16,1 2-23-16,0 0 31 0,0-2 2 16,0 2 1-16,2 0-1 0,0 0-3 15,0 0-20-15,0 0 21 0,0 0-1 16,0 0-10-16,0 0 0 0,0 0 9 16,0 0 3-16,0 0 1 0,0 0 17 15,0 0 2-15,0 0-3 0,-2 0-3 0,0 0-13 16,-2-1-26-16,2 1 10 0,-2-3 16 15,-4 1 26-15,6 2-26 0,-2-2-26 16,2 2 26-16,0 0 3 0,0-1 1 16,0 1-2-16,0-2 1 0,0 2-1 15,2 0 1-15,-2 0 14 0,2 0-14 16,0 0 10-16,0 0-10 0,0 0 17 0,-2 0-7 16,2 0-13-16,0 0-3 0,0 0-17 15,0 0 4-15,0 0-4 0,-2 0-9 16,0 0-4-16,-3 0-58 0,3 0 26 15,0 0 19-15,-1 0 43 0,1 0 3 16,2 0 12-16,0 0-9 0,0 0 17 16,0 0 9-16,0 0 1 0,0 0-8 15,-2 0-5-15,2 0-4 0,0 0-11 16,0-2 1-16,-2 2-3 0,2 0-15 16,-2-3-1-16,0 3-1 0,0 0 15 0,2 0-1 15,-2 0-12-15,2 0 15 0,0 0 16 16,0 0-3-16,0 0 3 0,-2 0 4 15,2 0-4-15,-2 0-13 0,2 0 14 16,-2 0-17-16,-1-3-19 0,1 3 3 16,0 0 15-16,-2-2 0 0,2 2-22 15,2 0 3-15,-2 0 7 0,2 0 12 16,-2-2 1-16,2 2-2 0,0 0 0 0,0 0 0 16,0 0 2-16,-3 0 1 15,3 0 1-15,0 0 18 0,0 0-1 0,0 0 1 16,0 0-17-16,0 0 20 0,0 0-7 15,0 0 4-15,0 0-7 0,0-2-11 16,-2 2-2-16,2 0-4 0,0 0-22 16,0 0 7-16,0 0 18 0,-2 0 1 15,2 0-1-15,0 0-3 0,-2 0 2 0,2-2 2 16,0 2 1-16,0 0-1 16,0 0 0-16,0 0 0 0,0 0-1 0,0 0 1 15,0 0-1-15,0 0 0 0,0 0 0 16,0 0 1-16,0 0 1 0,0 0 2 15,0 0 10-15,0 0-9 0,0 0 9 16,-2 0-13-16,2 0 0 0,-2 0-2 16,2-2-38-16,0 2 38 0,-3 0 2 15,3 0 0-15,0 0-16 0,0 0 0 16,0 0 3-16,0 0 12 0,0 0 1 0,-2 0 3 16,2 0 16-16,0 0-2 15,0 0-1-15,0 0 0 0,0 0-13 0,0 0 0 16,-2-1-1-16,2 1-2 0,0 0-2 15,0 0-2-15,0 0-15 0,0 0 6 16,0 0-3-16,0 0-1 0,0 0-41 16,0 0-17-16,0 0-10 0,0 0 0 15,0 0-12-15,0 0-31 0,0 0 11 16,0 0 6-16,0 0-19 0,0 0 12 16,0 0 17-16,0 0 3 0,0 0 30 0</inkml:trace>
  <inkml:trace contextRef="#ctx0" brushRef="#br0" timeOffset="355272.5696">9911 12842 109 0,'0'0'107'0,"0"0"-71"0,0 0 82 15,0 0 51-15,0 0-42 0,0 0-71 16,0 0-40-16,0 0 23 0,0 0-6 0,-25-4 12 16,23 2-9-16,-3 2-36 0,3-2-49 15,0 1 49-15,0 1 2 0,0-3 1 16,0 3-2-16,-1-2-1 0,1 0-49 15,-2 1 46-15,2-1 3 0,2 2 7 16,-4-2-7-16,-1 2-25 0,2-3 25 16,-1 3 0-16,-4 0-130 0,4 0 114 0,0-3-1 15,-3 1 17-15,4 0-147 0,-1 0 112 16,0 0 35-16,-1 2 0 0,-2-2-17 16,0-2-61-16,4 3 44 0,-1-1 32 15,1-2-5-15,2 2 7 0,-2 0 0 16,3 1-4-16,-2-1-100 0,2 2 62 15,0-3 22-15,0 3-13 0,-2 0-32 16</inkml:trace>
  <inkml:trace contextRef="#ctx0" brushRef="#br0" timeOffset="356691.2465">10043 12861 3 0,'0'0'56'0,"0"0"6"0,0 0-7 15,0 0 4-15,0 0-14 0,0 0 376 16,0 0-271-16,0 0-78 0,0 0 48 16,-26-21-55-16,26 17 20 0,-2 2-59 15,-2 1-24-15,2-4 24 0,-2 3 26 16,-3 1-52-16,3-1-9 0,-3 0-4 15,-1-1-30-15,2 3-5 0,-2-3 26 0,-4 1 22 16,4 2 52-16,-2-2 3 16,1 0-54-16,-2 0 12 0,3 0 13 0,0 1-6 15,1-2-4-15,1 2 69 0,-1 1-14 16,3-2-22-16,2 0 10 0,0 2-33 16,-3-2 3-16,3 2-27 0,-2-2-2 15,2 2 0-15,0-2-13 0,0 2 10 0,-3 0-16 16,4 0 15-16,-3 0-15 0,-3 0 2 15,2 0-5-15,-1 0-11 0,-2 0-22 16,2 0-13-16,-3 0-76 0,-2 0-9 16,1 6-6-16,-1-2-40 0,0 0-118 15,0-1 125-15,5 1 9 0,111-25 115 16</inkml:trace>
  <inkml:trace contextRef="#ctx0" brushRef="#br0" timeOffset="357874.4081">9924 13004 84 0,'0'0'38'0,"0"0"-38"0,0 0-13 0,0 0-13 16,0 0-57-16</inkml:trace>
  <inkml:trace contextRef="#ctx0" brushRef="#br0" timeOffset="358534.7033">9286 13002 18 0,'0'0'72'0,"0"0"-42"0,0 0-17 15,0 0-12-15,0 0-1 0,0 0 0 16,0 0 6-16,0 0-6 0,0 0-3 0,0 0-56 16,0 0 59-16,0 0 43 0,-75-2 9 15,64 2 23-15,0 0-52 0,-2 0 55 16,-1 0 43-16,-3 0-102 0,2 0-19 15,-4 4-88-15,2 0 46 0,-3 0-79 16,6-2-29-16,2 1 147 0</inkml:trace>
  <inkml:trace contextRef="#ctx0" brushRef="#br0" timeOffset="359228.4506">9489 12811 122 0,'0'0'107'0,"0"0"-90"0,0 0-15 15,0 0 66-15,0 0 40 0,0 0-23 16,0 0-49-16,0 0-33 0,0 0 0 16,0 0 23-16,-4 0 43 0,2 0 41 15,-1 0 1-15,1 0-29 0,-2 0-4 16,1-2-3-16,1 2-3 0,0 0 9 15,0 0-6-15,0 0-3 0,-2 0-59 0,2 0-13 16,-2 0-7-16,-2 0 6 16,-4 0-38-16,2 0-16 0,0 2 2 0,-3 5 24 15,-2 1 10-15,-1 6 6 0,-2 1-33 16,-3 2 23-16,3 4 36 0,-6 0-13 16,1 4 36-16,-1-1-36 0,6-2 0 15,-3-3-9-15,3-2-4 0,5-4 4 16,-1-1 9-16,2-3 13 0,3-1-11 15,4-1 11-15,-1-5 0 0,1-2-13 16,3 0 16-16,-2 0 7 0,2 0 3 0,0 0 0 16,0 0-7-16,0 0 4 0,0 0-6 15,0 0-1-15,0 0-14 0,0 0 1 16,0 0-1-16,0 0 0 0,0 0 1 16,0 0-1-16,0 3-1 0,0-3 15 15,0 0 17-15,0 2 9 0,0 0-22 16,7-1 2-16,-2 3 21 0,2 2-20 15,5 0-1-15,9 2 34 0,12-3 2 16,7 1-16-16,5-3-19 0,-5 0 6 16,-7-1-25-16,-11 0-3 0,-4-1-1 0,-6 1-20 15,5 0-84-15,0 1 16 16,-2 2-3-16,2-3-52 0,-6 0-36 0,-1 0 29 16,-4 0-88-16,-1-1-179 0,4 2 136 15</inkml:trace>
  <inkml:trace contextRef="#ctx0" brushRef="#br0" timeOffset="359988.7327">9124 12783 40 0,'0'0'101'0,"0"0"0"0,0 0 4 0,0 0-24 15,0 0 20-15,0 0-32 16,0 0-17-16,0 0-29 0,0 0-20 0,0 0 26 16,-9-3-9-16,7 3 9 0,0-1 23 15,0 1 17-15,-3 0-1 0,3-2-12 16,0 2-7-16,0 0 3 0,0 0 0 16,-2 0-13-16,0 0-13 0,0 0-10 15,-5 0-16-15,2 0 0 0,-1 0-13 16,-2 6 10-16,-6 1 3 0,2 3-16 15,-1-1 38-15,-2 5-38 0,2-1 18 0,-7 2-4 16,4 2 4-16,-6 3 22 0,0 0-24 16,-1 2-3-16,4-5 3 0,2 0 3 15,4-5-3-15,2-3 4 0,5-3 11 16,2-2-14-16,3-2 1 0,3-1 14 16,0-1 7-16,0 0-3 0,0 0 32 15,0 0 10-15,0 0-7 0,3 0-53 16,-3 0-2-16,2 0 1 0,0 0-1 15,1 0-3-15,2 0-9 0,1 0 12 16,6 0 23-16,-5 0-4 0,4 0-18 0,5 2 3 16,-3 0 9-16,3 2 5 0,3-2-18 15,-4 2-13-15,2-2 12 0,-2 1 1 16,-1-1 0-16,2 3-3 0,-4-3-82 16,3 3-55-16,-2 1-39 0,0 0 16 15,-3-3-156-15,3 3-73 0,-4-3 138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09T07:03:45.6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91 2421 313 0,'0'-6'36'0,"0"0"-36"0,-1-1-26 16,-3-1 26-16,2 0 49 0,-2-1 42 16,2-1 66-16,2 3 100 0,-2 1-166 0,2-2-58 15,0 3 13-15,0 0-27 16,0 0 27-16,0-1-45 0,2 0 0 0,0 3 40 15,-1-1-34-15,2 0-7 0,-3 1-4 16,2 3-35-16,-2-3 26 0,0 2-6 16,2 1 2-16,-2 0-12 0,0 0-10 15,0 0 3-15,0 0 25 0,2 0 11 16,-2-3 17-16,0 3 2 0,0-1 1 16,0-1 12-16,0-1 11 0,0-1 5 15,0 1 31-15,1-1-27 0,-1 0-26 0,4-2 23 16,-4 3 19-16,2-3-35 0,-2 3-33 15,2-1 0-15,1 0 13 0,-3-1-12 16,0 3 33-16,2 2-14 0,-2 0 3 16,0 0-10-16,0 0-10 0,0 0-1 15,0 0-2-15,0 0-2 0,0 0 0 16,0 0 0-16,0 0-1 0,0 0-10 16,0 0-3-16,0 0-29 0,0 0-24 0,0 2-25 15,0 4-14-15,0 1 89 16,0 4-7-16,0 4 23 0,0 1 3 0,0 0-14 15,-2 3 14-15,2 1 59 0,0-1-43 16,0 0 7-16,0 2-23 0,0-4 0 16,0 3 7-16,0 0-7 0,0-3 42 15,0 4-29-15,0-1 13 0,0-1-6 16,0 0-4-16,0 1 10 0,0-3-10 16,0-1-3-16,0-3-13 0,0 1 0 15,0 0-1-15,-5-1-1 0,3-4 2 0,-2 3 29 16,3-1-25-16,-3-1 22 0,2 1-17 15,-2-1 11-15,2 2-10 0,0-1-10 16,-3 2 35-16,4-2-35 0,1 0 1 16,-2 2-1-16,0-4-11 0,0 3 11 15,-4-5 0-15,4 2-7 0,0 1 7 16,-1 0 12-16,3-1-11 0,-1 4 11 16,1-3-2-16,0 2-7 0,0 1-3 15,0 1 0-15,0-1-20 0,0 0 20 16,1 1 23-16,2 3-4 0,-1-2-19 15,3 4 0-15,0-2 16 0,-3 2-4 0,0 1-11 16,-1-1-1-16,2-2 0 0,-3 0 13 16,0 2-13-16,0-2 3 0,0 2 20 15,0 1-10-15,2-1-11 0,-2-2-2 16,2 2 0-16,1 0 0 0,0 0 0 16,1 2-1-16,-1-5-15 0,1 1 15 15,0-2-1-15,1 2 2 0,-3-3 1 16,0 1 0-16,0-2-1 0,-1 0 0 15,2 3 16-15,-1-1 4 0,-2 0-1 16,2-2-17-16,-2 3 18 0,2-3 6 0,-2 1-25 16,0 0 2-16,1-1-3 0,3 0 0 15,-4 1 0-15,4 1 1 0,-2-2 0 16,-1 2 14-16,2 1-14 0,-1-3-2 16,2 1 4-16,-4-3-1 0,3 0-2 15,-3 1-1-15,0-3 0 0,2 2-2 16,-2-3-10-16,0 4 13 0,2-3 1 0,-2 1 25 15,0 0-23-15,0-1 16 0,0 1-3 16,0-3-12-16,0 3-3 0,0-3 0 16,0 1-1-16,0 0 1 0,0 1 21 15,0 1-9-15,0-1-13 0,0 2 16 16,0 2-17-16,-2-3 2 0,2 1 0 16,0 1 10-16,0-2-9 0,0 2-2 15,-2-1 1-15,2 1 1 0,0-1 12 0,0 2-14 16,0 1-12-16,0-1 12 0,0-2 3 15,0 4-1-15,-3-2 1 0,3 0 20 16,0-4-7-16,-4 4-15 0,4-1 0 16,-2-2 10-16,-1 1-11 0,2 1 0 15,1-3 0-15,-2 3 1 0,2-1 0 16,-2-1 0-16,2-3-1 0,0 5 0 16,0-5 0-16,-2 3 1 0,2 0 15 0,0 0-12 15,0 0 18-15,-4-1-22 16,4 2 3-16,-1-1 20 0,1-2-22 0,-2 2 16 15,0-2-15-15,2 2 1 0,-2-3-3 16,2-1 0-16,-3 2 0 0,3-3-1 16,-1 2 1-16,1-2 0 0,0 1-1 15,0-3 0-15,0 0 1 0,0 0-2 16,0-1-2-16,0-2 4 0,0 2-1 16,0 0-1-16,0 0 2 0,0-2 1 15,0 1-1-15,0 4-2 0,0-4-24 0,0 3-49 16,0 0-22-16,0 1-4 0,0 0-81 15,0-2-82-15,0 4-35 0,0-4-252 16,1 1 107-16,-2-48 439 0</inkml:trace>
  <inkml:trace contextRef="#ctx0" brushRef="#br0" timeOffset="813.8727">2498 4381 217 0,'0'0'476'16,"0"0"-329"-16,0 0-56 0,0 0-25 15,0 0-14-15,0 0-23 0,0 0 10 16,0 0 10-16,0 0-3 0,0 0-20 16,0-2-24-16,0 2-2 0,0 0 1 15,0 0 12-15,0 0 6 0,0 0 24 0,2 0 28 16,-2 0 11-16,0 0-11 0,2 0-12 16,-2 0-10-16,2 0-49 0,-2 0-26 15,4 0-7-15,0 0 1 0,2 0-7 16,4 0 39-16,2 0 16 0,5 0 49 15,2 2-3-15,2 2-14 0,3-3-2 16,4 4-14-16,8-4-19 0,4-1 17 16,3 0-30-16,-3 0 29 0,-4 0 0 15,-7 0 17-15,1 0-33 0,-1-1 3 16,1-4-13-16,2 5 13 0,4-1-16 0,0-3 0 16,5 2 1-16,-3 0-1 0,4 2 4 15,3-3-4-15,-1 3 26 0,8 0-25 16,-6 0 1-16,1 0 15 0,2 0-17 15,-1 0-34-15,2 0 34 0,-1 0 0 16,1 0 2-16,1 0 1 0,3 0 10 16,-4 0-3-16,3 0-9 0,3 0 0 15,-7 0 0-15,1 0 18 0,-1 0-16 16,-2 0-3-16,-2 0-4 0,-5 0 4 0,1 0 0 16,-6 0 0-16,-5 0-6 0,-7 0 6 15,-1 0 0-15,-7 3-10 0,3-1 9 16,4 0-12-16,2 2 13 0,-4-3-1 15,4 4 1-15,-3-4 2 0,1 2-1 16,-2-2-1-16,4 1 3 0,1-2 1 16,-1 2-4-16,4-2 16 0,-2 0-14 0,7 0 17 15,11 0-16-15,0 3-3 0,4-1 16 16,-3-2-32-16,-5 0 16 0,-2 3-1 16,0-1-1-16,-5 0 4 0,4-1-1 15,-5-1-1-15,-4 3-3 0,-10-2 3 16,0-1 15-16,-9 3-15 0,5-3-20 15,1 0 20-15,-4 1-2 0,0-1 1 16,-1 2-11-16,-6-2 10 0,0 2-14 0,-3-2 3 16,-1 0 11-16,0 0-1 15,0 2-16-15,0-2-7 0,0 0-16 0,-1 0 3 16,-10 0-39-16,-1 0-127 0,-9-2-153 16,1-3-463-16</inkml:trace>
  <inkml:trace contextRef="#ctx0" brushRef="#br0" timeOffset="1882.5996">2064 2868 109 0,'0'0'71'0,"0"0"-15"0,0 0-37 16,0 0 304-16,0 0-55 0,0 0-122 15,0 0-48-15,0 0-33 0,0 0 3 16,0 0-6-16,0-16 33 0,0 15 19 15,0-1 19-15,0 2-26 0,0 0-35 16,0-3-40-16,0 1-32 0,0 0-29 16,0 2 16-16,0-5 13 0,0 3 45 15,0 2-13-15,0 0-26 0,0-2-6 0,0 2-3 16,0 0 3-16,0 0 0 0,0 0 0 16,0 0-16-16,0 0-23 0,0 0-16 15,0 0-39-15,0 2-20 0,5 5 84 16,3 0 30-16,3 0 4 0,2 7-4 15,-1-1 29-15,2 2-3 0,-2 3-2 16,2-2-22-16,0 3 28 0,-2 1-13 16,1-2-15-16,0 2-2 0,-3-5 2 0,1 3 21 15,-1-5-22-15,2-1 0 0,-4-1 9 16,-2-5-9-16,0 1-1 0,-2-5 0 16,-2 1 22-16,0-3-18 0,-2 2 22 15,0-2 6-15,0 0 17 0,0 0 19 16,0 0 0-16,3 0 0 0,-3 0 14 15,3 0 5-15,-3-2 7 0,4-1 10 16,-2-5 9-16,8-7 0 0,7-12-113 0,7-7-110 16,3-10 65-16,-2 2-33 0,-1 2 13 15,-3 3 64-15,-2 1-2 0,-2 2-84 16,-2 0 41-16,-4 5 46 0,-3 5 60 16,-2 2-60-16,-2 9-4 0,4 0-47 15,-6-3 18-15,2 1-6 0,-2 2-39 16,0 1 17-16,-2 4-14 0,0 4 33 15,0 1-4-15,0 3-67 0,0 0-95 0,0 0-134 16,-2 1-147-16,0 4-95 0</inkml:trace>
  <inkml:trace contextRef="#ctx0" brushRef="#br0" timeOffset="3262.0035">2725 3481 93 0,'0'0'66'0,"0"0"-47"0,0 0 196 16,0 0 66-16,0 0-102 0,0 0-71 0,0 0-24 15,0 0 11-15,0 0 55 0,6 0-72 16,-3 0-7-16,-1 0-18 0,2 0-34 16,2 0-16-16,2 0 49 0,8 0 91 15,0 0 4-15,8 0-47 0,-2-2-41 16,5 2-10-16,1-4-46 0,1 2-2 16,7 0 13-16,4-3-12 0,2 1-1 15,-5 1-1-15,-12 3-39 0,-9 0-39 0,1 0 10 16,-3 0-16-16,0-4 2 0,2 4-28 15,-7-3 19-15,-1 3-101 0,-5 0 0 16,0 0 6-16,-3 0-166 0,0 0-13 16</inkml:trace>
  <inkml:trace contextRef="#ctx0" brushRef="#br0" timeOffset="3959.9923">2377 3735 96 0,'0'0'365'0,"0"0"127"15,0 0-189-15,0 0-104 0,0 0-37 16,0 0-139-16,0 0 23 0,0 0-1 15,0 0 14-15,0 0 12 0,46-80-38 16,-44 73-4-16,0 1 3 0,-2-2-30 16,0 0 34-16,0 3-20 0,0-1 27 15,-4 3-5-15,2-2-38 0,-2 2-29 16,-3 1-6-16,2 2 9 0,-5-3 23 16,0 3 3-16,-2 0-68 0,-4 0 46 15,-2 5-47-15,-2 6 14 0,-1 2 29 0,-1 2-23 16,5 3 23-16,3-3 13 0,3-2-19 15,5 3 16-15,4-5-7 0,2 0-104 16,0-1 49-16,6-1 66 0,5 0 12 16,0-5 45-16,9-1 27 0,10-3-10 15,6 0 13-15,1-6 3 0,-7-1 6 16,-12 0-32-16,0 2-26 0,-4-2-23 16,5-1-3-16,1-4 26 0,-4 3-26 0,-2-1 0 15,-6 3 0-15,-2 1 17 0,-2 2-1 16,-2 0 7-16,-2 4 9 0,0 0 0 15,0 0-32-15,0 0-35 0,2 0-11 16,0 0-6-16,5 2 33 0,4 2 19 16,1 1 58-16,5 3-32 0,3-1-26 15,-2 0 0-15,2-1 19 0,1-1-19 0,0 1 0 16,3-4 0-16,-1 1 0 0,1-1-59 16,-2-2-71-16,2 0 0 0,-3 0-166 15,1-5-104-15,-8-3-305 0</inkml:trace>
  <inkml:trace contextRef="#ctx0" brushRef="#br0" timeOffset="4708.6332">2693 2404 47 0,'0'0'156'0,"0"0"-19"0,0 0 254 15,0 0-143-15,0 0-65 0,0 0-47 0,0 0-126 16,0 0-10-16,0 0-26 0,0 0 23 15,41-8 3-15,-25 8 159 0,5-2-41 16,12 0 12-16,4-4-85 0,11 0 40 16,2-1-24-16,-1 1 14 0,-13 1-43 0,-10 3-17 15,-10-2-15-15,-3 2-3 0,0-1-52 16,4 3-26-16,0-3 19 0,-4 3-6 16,-1 0-46-16,0 0-74 0,-6 0-141 15,-2 0-255-15,-4 0 69 0</inkml:trace>
  <inkml:trace contextRef="#ctx0" brushRef="#br0" timeOffset="5162.3203">3395 1981 489 0,'0'0'515'15,"0"0"-515"-15,0 0-88 0,0 0 88 16,0 0 52-16,0 0 82 0,0 0-75 15,0 0 12-15,8 97-70 0,-7-69 71 16,4 4-72-16,-3 6 0 0,0-1 66 16,-1-6-66-16,-1-7-62 0,0-7-88 0,0-4-74 15,3 1-252-15,-1-5 17 0</inkml:trace>
  <inkml:trace contextRef="#ctx0" brushRef="#br0" timeOffset="10391.1076">2941 4138 137 0,'0'0'6'0,"0"0"-6"0,0 0-114 0,0 0 85 16</inkml:trace>
  <inkml:trace contextRef="#ctx0" brushRef="#br0" timeOffset="10478.9178">2941 4138 41 0,'51'-26'49'15,"-51"26"-49"-15,-2-2-41 0,-4 2-8 0,0-2 49 16,-3-1 0-16,2 3 0 0</inkml:trace>
  <inkml:trace contextRef="#ctx0" brushRef="#br0" timeOffset="12885.8977">2848 3884 22 0,'0'0'143'0,"0"0"-35"0,0 0-69 16,0 0 342-16,0 0-152 0,0 0-89 15,0 0-49-15,0 0-75 0,0 0 1 16,0 0-17-16,0-11 71 0,0 9-30 0,0 0-41 16,-2 0-32-16,0 2 19 15,-1-1 12-15,-1-2 1 0,2 3 0 0,-1 0-1 16,3 0-25-16,-1 0 3 0,1 0 7 15,0 0-4-15,0 0 4 0,0 0 3 16,0 0 13-16,0 0 25 0,0 0 23 16,0 0 14-16,0 0 10 0,0 0-7 15,0 0-3-15,0 0-20 0,0 0-6 16,0 0-3-16,0 0-7 0,0 0-26 16,0 0-12-16,0 0-18 0,0 0-15 0,0 0 9 15,0 0 3-15,0 0 4 0,0 0 3 16,1 0 7-16,-1 0 15 0,0 0 3 15,3 0 1-15,-3 0 36 0,0 0 29 16,2 0-10-16,-2 0-38 0,0 0-17 16,0 0-33-16,0 0-6 0,2 0-3 15,-2 0 0-15,0 0-1 0,0 0 4 16,0 0 7-16,2 0 9 0,-2 0 3 0,0 0 4 16,0 0 16-16,0 0 15 0,0 3 8 15,3 0 10-15,-1-1 25 0,-2 2-34 16,2-2-22-16,-2 1 25 0,2-1-14 15,-2 0 0-15,1 3-12 0,3-2 25 16,-2 1 14-16,-2-3-40 0,2 4-3 0,0-3 3 16,-1-1 39-16,2 1-25 15,-1 0-11-15,0 1 8 0,0-2 50 0,0 1-42 16,0 0-19-16,0-1-12 0,2 2 12 16,-1-1 0-16,-3-1 0 0,3 1 0 15,-1 2 1-15,-2-2 2 0,2 0-1 16,-1-1 1-16,-1 3 16 0,3-1-18 15,-1-2 0-15,0 1 12 0,2 3-11 16,-2-5 17-16,2 7-18 0,0-5 0 16,4 3 0-16,-4 1 0 0,0 0 22 0,-2-2 1 15,2 0-23-15,-2 0-1 16,0-3 2-16,0 3 10 0,0-1-11 0,-2-3-1 16,3 3 0-16,-3-3 0 0,0 0-2 15,2 2-1-15,-2-2 1 0,0 2 2 16,2-2 3-16,-2 1 16 0,2 1-6 15,0 1 13-15,2-2-10 0,0 3 17 16,-1-2-33-16,1 0-3 0,-2 2 3 16,0-1 2-16,3 2-2 0,-1-4-2 15,-2 5 2-15,2-4 0 0,-2 1 0 0,0 0 3 16,2 1-3-16,-2-3 3 0,2 1 0 16,-4 3 17-16,3-5-18 0,0 2 1 15,-3-2 0-15,2 3 0 0,-2-3-1 16,2 2 21-16,0 0-20 0,-2-2-2 15,2 4 12-15,0-4-10 0,-2 1-1 16,2 3-2-16,0-2-2 0,2 0 2 16,-2 2 12-16,0-2-12 0,2 1-16 0,-2 0 16 15,4-2 14-15,-4 3-12 0,0-2-2 16,0 0 19-16,0 3-15 0,0-5 22 16,0 5-26-16,0-3 2 0,0-1-2 15,2 3 0-15,0-1 1 0,-1 0 2 16,1 1 13-16,0 0-4 0,3-3-12 15,-5 5 0-15,2-4 9 0,-2 1-7 16,0 0-1-16,3 0 19 0,-3-2-18 16,2 0 14-16,-2 4-16 0,0-5 2 0,0 2 0 15,-2-1 2-15,1-1-1 16,2 4 13-16,-1-1-16 0,0-2 2 0,3 1 1 16,-3 0-3-16,3 4 0 0,-1-5 4 15,2 5 5-15,-2-2-5 0,-4079 0-8 16,8160 0-4-16,-4077-1 7 0,-2 3 2 15,-2-2 13-15,2 2-14 0,0-3-3 16,-1 3-1-16,-2 0 4 0,2-4 0 0,2 4-1 16,-3-5-2-16,-2 5 3 15,2-1 1-15,1-5 2 0,-2 5 0 0,2-2-2 16,-1 0 2-16,0 0-3 0,1 0 0 16,-1 0 1-16,-2-3 0 0,1 2-1 15,-1 0 13-15,-1-2-13 0,-1 2-1 16,3 0 1-16,-3-2 0 0,0 0-1 15,2 0-1-15,-2 0 1 0,2 2 1 16,0 0 0-16,-1 0 0 0,2-1 1 16,1-1-1-16,-2 3 1 0,2 0 2 0,2-3 0 15,-4 2-1-15,2 1 11 0,-2-3-12 16,1 3 2-16,2-3 10 0,-1 2-11 16,-3 0 1-16,4-1-3 0,1 1 3 15,2 1 10-15,-4-1 0 0,0 0-11 16,2-1-2-16,-1 1 1 0,1 0 0 15,0-2 2-15,-2 2-2 0,2-2 0 16,-1 2 13-16,-2 0-14 0,-1-2 0 0,2 1 0 16,-2-1 3-16,0 0 0 0,0 0 13 15,0 0-14-15,0 0 0 16,2 3-1-16,2-3 15 0,1 2-15 0,-2-1 0 16,-1-1 0-16,2 2-1 0,-2-2-2 15,0 2 2-15,1 0-1 0,-1-2 1 16,3 2-3-16,-1 1 1 0,0-3 0 15,3 3 1-15,-3-2 0 0,2 2 0 16,3-2 1-16,-2 1 2 0,-1-2 2 16,2 3-4-16,2-3 16 0,-6 2-3 15,0 0-10-15,0-2 20 0,-2 0-23 16,-2 0 1-16,1 0 18 0,-1 0-17 16,-2 0-1-16,0 0 0 0,0 0 3 0,0 0-1 15,0 0-1-15,0 0 11 0,2 0-11 16,-2 0 14-16,0 0 1 0,0 0-1 15,3 0-3-15,-1 0-11 0,2 0-2 16,0 0 3-16,4 0 36 0,3 0-36 0,0 0-3 16,-1 0 0-16,1 0-2 0,-3 0 1 15,0 0-2-15,0 0-17 0,-2 0 17 16,-2 0 3-16,2 0 0 0,-2 0 2 16,-2 3-2-16,2-1 3 0,-2-2-1 15,1 0 2-15,0 0-3 0,1 0 0 16,-2 0 1-16,2 0 1 0,2 0 17 0,0 0-20 15,1 0 2-15,-2 0-2 0,5 0 0 16,-4 0 1-16,3 0 2 0,-1 0 20 16,-1 0 15-16,6 0-15 0,-7 0-20 15,0 0 10-15,-2 0 7 0,0 0 15 16,0 0 7-16,-2 0-13 0,0 0 6 16,1 0 10-16,0 0 0 0,-3 0 4 15,0 0-17-15,0 0-17 0,0 0-15 16,2 0-23-16,-2 0-9 0,1 0-10 15,2 0-22-15,-1 0-94 0,3 4-71 0,4 3-14 16,0 4-101-16,-5-1-313 0,-2-1-507 16,-39-50 1164-16</inkml:trace>
  <inkml:trace contextRef="#ctx0" brushRef="#br0" timeOffset="127679.3121">2855 3904 91 0,'0'0'199'0,"0"0"20"0,0 0-27 0,0 0-29 16,0 0-20-16,0 0-107 0,0 0 16 16,0 0-29-16,-4-27-10 0,4 23-12 15,-1 0 0-15,1-2 35 0,0 5-36 16,0-5 33-16,0 3-14 0,0 0-19 15,0 2-19-15,0-5 12 0,0 5 7 16,0 1 33-16,0 0 16 0,0-2-13 16,0-1-36-16,0 0 26 0,0 3-20 15,0-3 23-15,0 3 1 0,0 0 5 16,0 0-5-16,0 0-4 0,0 0-3 0,0 0-4 16,0 0-19-16,0 0-29 0,0 0-36 15,0 0-30-15,1 3 7 0,3 3 14 16,2 3 74-16,0-2 26 0,0 0-24 15,2 5 22-15,0-3-24 0,0 3 0 16,-2-1 9-16,0-1 30 0,1 1-26 16,2-1 18-16,-3 2-29 0,2 1 33 15,-1-2-33-15,1 0 19 0,0 3 14 16,-1-3-31-16,-1 3-4 0,3-3 0 16,-3-1 0-16,0 0-1 0,3-1 1 0,-2 1 0 15,-1-1 0-15,0-1-16 0,0-1 14 16,-2 0 2-16,4 4 0 0,-2-6 8 15,-2 3 8-15,0-3 10 0,0 3 7 16,0-4-14-16,1 1-17 0,-1 2 11 16,-2-2 0-16,5 1-11 0,-3 0 1 15,0 1 19-15,-2-3-9 0,2 2 0 16,1-1-9-16,1 3 19 0,-1-2-22 16,5 0 21-16,-3 1-21 0,-1-1 12 0,2 2-10 15,0-3 10-15,4 2-11 16,-6-4-1-16,2 2 0 0,0 1 12 0,0-3-10 15,0 2 7-15,-2-3-10 0,0 2-7 16,-2 0 7-16,1-1 20 0,1-3-19 16,-2 4-1-16,0-2 0 0,3 3 2 15,0-2 16-15,-1-1 4 0,1 1-5 16,2 4-1-16,5-4-16 0,-4 3 13 0,5-1-13 16,0-2 2-16,-3 2 11 0,3-1 6 15,3 1-19-15,-6-2 0 0,2 2 4 16,0-3-4-16,-2 3 11 0,1-3-10 15,-2 3-2-15,-1-3-15 0,-1 0 16 16,-3 1-1-16,0 0 1 0,0-3-1 0,-1 1 1 16,-3 1 0-16,1-2 0 15,1 2 0-15,0-2 1 0,0 0 16 0,0 0 5 16,0 2-9-16,6 0 3 0,-4 0-12 16,-2-1-1-16,4-1 23 0,-2 2-23 15,1 1 15-15,2-3-17 0,-5 0-1 16,0 0 16-16,0 0-1 0,0 0-15 15,1 1 0-15,-1-1 1 0,0 0 12 16,0 0-13-16,1 0 0 0,-1 0 0 16,-2 0-1-16,0 0-19 0,0 0-12 0,3 0-46 15,-3 3-62-15,0 0-19 16,0-1-72-16,-2 1-137 0,0-1-343 0,-34-15 446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10-09T06:58:06.3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996 3902 502 0,'0'-6'457'16,"0"2"-330"-16,2 1-72 0,3 0-32 0,-3-1 22 16,2 2 14-16,0-1-23 0,2-3 39 15,1 2-33-15,-1-1-39 0,2-1 101 16,1 0-78-16,0-2 49 0,-3 0-39 16,2 3-20-16,-2-1 7 0,0 0 36 15,-2 5-27-15,-4-5 11 0,2 1-40 16,-2 0-2-16,0 0 25 0,0-2 39 15,0 2-39-15,0-1-26 0,0-1 16 16,2 1-16-16,-2-2 9 0,0 1-9 16,0 0 0-16,2 2 2 0,-2-1 20 0,0 0-3 15,0 3-19-15,2-3-13 0,-2 4 13 16,0-3 30-16,0 2-6 0,0 0-24 16,-4-1 0-16,-2 1-20 0,-4-2-12 15,4 2-4-15,0-1 35 0,0 1-15 16,0 3 15-16,-6 0-28 0,0 0-27 15,-1 0-2-15,-6 8-7 0,0 4 6 16,-1 3 4-16,2 4 29 0,2 2 0 0,2 4 23 16,6-1-13-16,3 0-11 0,3-3 24 15,2 0-10-15,0-3-7 0,4 2 20 16,3-5 31-16,3 3-31 0,3-3 0 16,0-2 19-16,-1 1-19 0,4-2-3 15,-4-5-32-15,1 0-47 0,-2-1 81 16,-3-4-22-16,-2 0-48 0,-3-2 71 15,1 0 74-15,-2 0 49 0,0 0 4 16,2-7-20-16,5-7-107 0,2-1-29 0,-1-6 28 16,2 0-39-16,2-4 40 0,-4 3 0 15,-2 2 13-15,3-2-13 0,-2 3 0 16,-3 6 0-16,0 2-2 0,-3 3 4 16,-2 1-1-16,2 4 35 0,-3 2-15 15,0-2-21-15,2 3-22 0,-2 0 5 16,0 0 15-16,0 0-14 0,0 0-23 15,0 0-3-15,4 7 42 0,2-2 22 0,3 3 43 16,2 4-26-16,-3-3-13 0,4 4 30 16,3-2-27-16,0 3 13 0,3 1 13 15,-1-1-51-15,3-1 9 0,0 1-7 16,-1-3-4-16,0-2-2 0,4 3 0 16,-3 0-3-16,3-1-114 0,0 0-26 15,1 3-49-15,-3-4-153 0,0-1-300 16,-8-6 96-16</inkml:trace>
  <inkml:trace contextRef="#ctx0" brushRef="#br0" timeOffset="420.7606">12228 3559 299 0,'0'0'499'0,"0"0"-418"16,0 0-81-16,0 0-163 0,0 0 85 15,0 0 78-15,0 0 117 0,-122 59 1 16,78-25-73-16,-5 3-12 0,1-2 16 0,5-3-4 15,13-7-41-15,4-6 35 16,12-6-36-16,-2-1 26 0,4 0-12 0,0 1-17 16,0-4 0-16,8-1 15 0,2-4-14 15,2 0 69-15,0-4 74 0,0 0-8 16,2 0-93-16,0 0-24 0,3 0 4 16,4 0 3-16,1 0 13 0,14 2 62 15,14 1 6-15,15 1-35 0,8 1 2 16,1 2-15-16,-7-1-59 0,-6 1 0 15,-6 5-3-15,-3-1-42 0,-4 0-72 0,-5 1-39 16,5 0 3-16,-6-1-71 0,-8-4-112 16,-8-1-319-16</inkml:trace>
  <inkml:trace contextRef="#ctx0" brushRef="#br0" timeOffset="950.2791">13026 3725 240 0,'0'0'82'0,"0"0"42"0,0 0-124 16,0 0 159-16,-21 118-28 0,14-79 22 15,0-9-39-15,3-10 20 0,0 5-27 16,2-8-45-16,0 0 3 0,0 2-10 15,2-5 11-15,0-1-21 0,0 0-29 0,0-1-12 16,0-6 18-16,0-3-19 0,0-3 23 16,0 3 3-16,0-3 16 0,0 0 40 15,0 0 25-15,0 0 20 0,0-3 10 16,0-2-30-16,-2-4-110 0,-2-6-3 16,0-2-20-16,-1-5-32 0,0-5-13 15,3-11-17-15,2-5-12 0,0-6-36 0,12 5 19 16,4 4-3-16,1 11-49 0,0 6 72 15,-2 9-59-15,6-6 81 0,9-1-81 16,11-4-173-16,3 2 326 0,-1 4 49 16,-12 6 32-16,-12 5 46 0,-6 7 36 15,-5-3 3-15,1 1-45 0,-5 3-33 16,1 0-88-16,-3 0-20 0,-2 0-29 16,0 7 20-16,0-4-29 0,0 3 44 15,0 1 28-15,0-1-8 0,0 2-3 16,-2 1 72-16,-3 1-19 0,1-2-27 0,-2 3 16 15,-3-2-2-15,3 0 15 0,-2 2-41 16,1 0 9-16,-3 3 26 0,-4-1-52 16,4 0-1-16,-2 0-152 0,-5 2-69 15,6 2 14-15,-2-1-95 0,0 1-134 16</inkml:trace>
  <inkml:trace contextRef="#ctx0" brushRef="#br0" timeOffset="1300.0721">13240 4112 274 0,'0'0'606'0,"0"0"-355"0,0 0-143 0,0 0-33 16,0 0 91-16,0 0-53 0,0 0-70 15,0 0 32-15,0 0-36 0,0 0-39 16,90 26-2-16,-88-15-14 0,-2-2-16 16,0 2 28-16,0 2 4 0,-7 1 2 15,-2 1 20-15,1-2 21 0,2 1-24 16,-4-2 20-16,7 1-19 0,-1-6-19 16,4-1 8-16,0-2-9 0,0-2-1 15,0 0-2-15,0-1-13 0,0-1 15 0,6 0 1 16,3 3 2-16,3 0 0 0,14-3 63 15,10 2-33-15,13-2-32 0,1 0 0 16,6-9-139-16,-9-8-30 0,-3 0-124 16,-1-10-131-16</inkml:trace>
  <inkml:trace contextRef="#ctx0" brushRef="#br0" timeOffset="1724.0057">14547 3577 22 0,'0'0'146'0,"0"0"135"15,-126 78-177-15,85-49 126 0,5 0-228 16,2-3 87-16,4 3-4 0,-1-2-85 16,1 1 29-16,-3 2 33 0,6-6-39 15,6-5-20-15,7-6-2 0,-2-4 58 16,4 3-39-16,1-4-18 0,0-1-4 16,5-2 0-16,6-5 2 0,0 3 13 15,0-1 55-15,0-2 79 0,0 0-23 16,0 0-46-16,2 0-36 0,2 0-13 0,7 0 1 15,8 2 38-15,17 0 20 0,15 2 19 16,11 0-49-16,-1-1-9 0,-8 3-38 16,-12-1-11-16,-14 2-4 0,-5-4-18 15,-8 2-63-15,0-2-41 0,-2 2 31 16,0 4-70-16,6-2-106 0,-8 3 73 16,0-3-99-16,-1 1-238 0,-2-3 267 0</inkml:trace>
  <inkml:trace contextRef="#ctx0" brushRef="#br0" timeOffset="2642.2493">15195 3566 636 0,'0'0'479'0,"0"0"-359"16,0 0 7-16,0 0 4 0,0 0-18 16,0 0-109-16,0 0-4 0,0 0-95 15,0 0 95-15,0 0 72 0,4 43 45 0,5-10-10 16,3 5-55-16,-3 4-10 16,1-2-9-16,-2-2-1 0,-5-1-19 0,0 1-12 15,-1 2 3-15,-2 0 9 0,0 4-13 16,-6 2-65-16,-8 5-104 0,-2-5-238 15,-10-4-75-15,7-15-297 0</inkml:trace>
  <inkml:trace contextRef="#ctx0" brushRef="#br0" timeOffset="7940.5167">8411 15706 3 0,'0'0'11'15,"175"101"-11"-15</inkml:trace>
  <inkml:trace contextRef="#ctx0" brushRef="#br0" timeOffset="19156.2429">8070 13083 59 0,'0'0'91'0,"1"0"-52"0,-1 0-6 16,0 0-4-16,0 0-29 0,0 0-23 0,0 0 0 15,0 0 20-15,0 0-10 16,0 0 11-16,0 0-24 0,0 0-20 0,0 0 14 15,0 0 28-15,-1 0-28 0,1 1-15 16</inkml:trace>
  <inkml:trace contextRef="#ctx0" brushRef="#br0" timeOffset="32932.3306">13987 13479 55 0,'0'0'98'15,"0"0"-13"-15,0 0 36 0,0 0 22 16,0 0-97-16,0 0 42 0,0 0 75 15,0 0-88-15,0 0-75 0,0 0-41 0,0 0-100 16,0 0-61-16,0 0 42 0,0 0 50 16,0 0 2-16,0 0-4 0</inkml:trace>
  <inkml:trace contextRef="#ctx0" brushRef="#br0" timeOffset="34309.9393">14731 13404 38 0,'0'0'130'0,"0"0"-2"0,0 0 9 0,0 0-4 16,0 0 14-16,0 0 0 0,0 0-43 15,0 0-13-15,0 0 4 0,0 0 2 16,0-3-12-16,0 3-33 0,0 0-29 16,0 0-21-16,0 0-2 0,0 0-1 15,0 0-1-15,0 0 2 0,0 0 1 16,0 0 12-16,0 0-11 0,0 0-2 16,0 0-1-16,0 0-2 0,0 0 0 0,0 0-14 15,0 0 15-15,0 0-1 0,0 0 0 16,0 0 0-16,0 0 3 0,0 0 23 15,0 0 3-15,0 0 7 0,0 0-4 16,0 0-3-16,0 0-3 0,0 0 3 16,0 0-3-16,0 0 3 0,0 0-4 15,0 0 1-15,0 0-3 0,0 0 2 16,0 0-5-16,0 0 5 0,0 0-9 0,0 0-10 16,0 0-3-16,0 0 0 0,0 0-4 15,0 0-12-15,0 0 0 0,0 0 3 16,0 0 0-16,0 0-3 0,0 0-1 15,0 0 4-15,0 0 11 0,0 0 0 16,0 0 2-16,0 0 3 0,0 0 14 16,0 0-4-16,0 0 3 0,0 0-3 15,-3 0 6-15,3 0 1 0,0 0-1 0,0 0 4 16,0 0 0-16,0 0-7 16,0 0 4-16,0 0-7 0,0 0-10 0,0 0-1 15,0 0 0-15,0 0-2 0,0 0-13 16,0 0-13-16,0 0-10 0,0 0-12 15,0 0-43-15,0 0-17 0,0 0-48 16,0 0-62-16,0 3-23 0,0 0-170 16,7 1 307-16,-4 0-10 0,4 2-69 15</inkml:trace>
  <inkml:trace contextRef="#ctx0" brushRef="#br0" timeOffset="48170.596">18144 15945 54 0,'0'0'46'0,"0"0"-13"0,0 0-11 0,0 0-22 15,0 0 30-15,0 0-20 0,0 0 3 16,0 0 32-16,0 0 131 0,0 0-16 16,-73-34-131-16,62 29 53 0,2 4 26 15,-4-1-30-15,2-2 13 0,3 2-31 16,0 2-60-16,2 0-3 0,-2 0-20 16,4 0-56-16,2-2 53 0,0 2 26 15,2 0 30-15,0 0-19 0,0 0-11 0,0 0-3 16,0 0 3-16,2 0 3 15,-2 0 19-15,0 0 1 0,2 0 0 0,-2 0 0 16,2-1 19-16,-2-2 20 0,0 2 26 16,2-2-10-16,-2 0-39 0,2 0 7 15,-2 1 113-15,4-3-81 0,-2 1-65 16,-2-1-10-16,2-1-1 0,0 0 33 16,-2 3-5-16,0-2 14 0,2 4-44 0,0-2-2 15,-2 2-18-15,2 1-15 0,-2 0-11 16,2 0-16-16,0 0-22 0,0 4-27 15,4 2 111-15,1 3 134 0,6 6-79 16,-3 2-16-16,3 6-26 0,2 6 16 16,-2-2 62-16,-3-4-42 0,0-3-4 15,2-2 1-15,2-1-43 0,1 2 10 16,2-1 13-16,-2-3 16 0,2-2-38 16,-3-2 25-16,-1-2-28 0,3-2 1 15,-8-2 27-15,0-2-26 0,-6-3 33 0,2 0 29 16,-1 0 48-16,1-3 59 0,5-4-62 15,-1-5-110-15,0 1 0 0,1-2 61 16,-1-2-32-16,3 1-29 0,-2-1-2 16,-1-2 2-16,4-5 6 0,4-6-6 15,2-5-70-15,6 0 70 0,0-2 0 16,-1 2-48-16,-4 9 45 0,0 2-139 16,-7 9 83-16,2 2-44 0,0-3 90 15,-1 0-65-15,4 1 62 0,-4 1-39 16,-3 3 22-16,2 3 4 0,-6 2-16 0,-2 1-33 15,-1 3-10-15,2 0-55 0,-1 0-143 16,8 3 31-16,-3 6 50 0,4 0-297 16,-6-1 113-16</inkml:trace>
  <inkml:trace contextRef="#ctx0" brushRef="#br0" timeOffset="48444.922">18749 15995 32 0,'0'0'798'0,"0"0"-449"0,0 0-222 15,0 0-78-15,0 0 32 0,0 0 33 16,0 0 0-16,0 0-43 0,0 0-15 15,0 0-56-15,102 5-10 0,-81-1-6 16,-1-2 9-16,-4 2-35 0,0-1-160 16,-4 1 46-16,1-2-13 0,-3 0-40 15,3 1-201-15,-4-3 22 0</inkml:trace>
  <inkml:trace contextRef="#ctx0" brushRef="#br0" timeOffset="48885.3504">19134 15937 174 0,'0'0'231'0,"0"0"125"0,0 0-167 15,0 0-130-15,0 0 61 0,0 0-48 16,16 104-33-16,-16-84-26 0,2-3 13 16,-2-1-26-16,2-3 23 0,0 0 29 15,1-5-28-15,-1 0-22 0,1-4 44 0,-3-3-20 16,0-1 33-16,0 0 19 15,0 0 33-15,0 0 2 0,0 0-15 0,0 0-7 16,0-3-33-16,1-4-58 0,2-5-3 16,-1 0-13-16,2-1-10 0,2-3-68 15,3-3 25-15,1 1-31 0,6-2 5 16,2 3-15-16,2-1 6 0,5 0 102 16,7 1-112-16,-2 6 114 0,-5 1-4 0,-4 5 4 15,-3 5 0-15,-2 0 21 0,1 0 77 16,0 2 6-16,-4 4-59 0,-4 4-41 15,6 3 64-15,-7 1-16 0,-2-1-33 16,0 1 27-16,-2-1 19 0,0 1-20 16,0-1-32-16,0-2 26 0,-4 2-35 15,2-1 21-15,0 0 5 0,-2-5-14 16,2 3-16-16,-2-3 0 0,2 0 0 0,0 1 0 16,-2-1 0-16,4 0-36 0,-2-4-58 15,1 4-39-15,3-4-52 0,-4 1-174 16,4-4 128-16,3 0-336 0,-3 0 155 15</inkml:trace>
  <inkml:trace contextRef="#ctx0" brushRef="#br0" timeOffset="49295.7218">20074 15943 863 0,'0'0'326'0,"0"0"-154"15,0 0-2-15,0 0-63 0,0 0-49 0,0 0 4 16,0 0 0-16,0 0-20 0,0 0-29 16,0 0-13-16,2-10 0 0,-6 10-2 15,-3 0-27-15,-5 0-36 0,-13 10 52 16,-12 9 13-16,-12 7 117 0,3 1-23 15,10-4-32-15,12-7-33 0,12-3 16 16,-1 0-16-16,0 5-27 0,6-3 11 16,1 0-10-16,6 1-3 0,0-5 0 0,4 0 9 15,10 2 33-15,11-1 46 16,11-2-14-16,15 3 1 0,8-2-24 0,0-4-38 16,-1-4-11-16,-10 2 15 0,-1-5 2 15,-2 0-19-15,-3 0 0 0,1-3-40 16,-5-1-66-16,-6 1-24 0,-8-2-32 15,-10 2 6-15,-5 1-22 0,-3 0 2 16,1-2-133-16,-3 1 140 0,-4-3-372 16,0 2 166-16</inkml:trace>
  <inkml:trace contextRef="#ctx0" brushRef="#br0" timeOffset="61093.1476">17815 13370 146 0,'0'0'78'16,"-2"-7"26"-16,-1 3 209 0,2 0-127 15,-1-1-39-15,0 1-92 0,2-1 23 16,-2 3-29-16,-3-3-36 0,3 2 13 15,2 1 0-15,-2-1 62 0,2 3-6 16,-2-5-82-16,2 3 29 0,-2 0 10 16,2-1-19-16,0 1 22 0,0-1 7 15,0 2-14-15,-3-1-18 0,3 0 22 0,0 0-13 16,0 0-26-16,-2 0 0 0,2 2-1 16,-2-1-2-16,-2-1-10 0,2 0-6 15,-5 2-10-15,2-2-14 0,-5 0 14 16,2 0 16-16,-2 2-140 0,-1 0 59 15,-2 0 84-15,3 0 10 0,-1 0 52 16,3 2-52-16,-3 4 13 0,2-1-13 16,3 1 0-16,2 2 13 0,-1-1 7 0,5 3-14 15,0-2-6-15,0-1-36 0,0 1 36 16,3 1 42-16,3 0-41 0,2-2-2 16,3 1 17-16,1-3 3 0,2 1 40 15,-2-3-59-15,1 0 65 0,-2-2-36 16,-3-1-28-16,-2 0 0 0,1 0 39 15,0 0 2-15,-5 0-10 0,-1 0-6 0,2 0 0 16,-3 0 0-16,2 0-3 0,2-4-23 16,-2-1-65-16,2-4 26 0,-2 5-14 15,1-4 53-15,-3 5 0 0,0-4-39 16,0 1-53-16,0 1 90 0,0-1-32 16,-5 1 21-16,1 1 13 0,-2-1-16 15,0 4-7-15,-6-1 0 0,4 2-29 16,-1 0 6-16,-1 0 27 0,-3 0 19 15,5 2 12-15,-1 2-12 0,1 2-3 16,5-5-30-16,2 3-6 0,1-2 39 0,0 2 23 16,0 0 2-16,0-1-25 0,0 1-13 15,0 1 13-15,1-3 26 0,4 3 10 16,1-2-33-16,1 1 39 0,-1-1-39 16,3-3 27-16,-1 0 9 0,-3 3 23 15,-1-3-40-15,0 0 1 0,-4 0 19 16,2 0 23-16,-2 0 0 0,2 0-3 15,0-3-23-15,0-1-39 0,0-2-49 16,2 1 46-16,-1-2 6 0,-3 1 1 16,0 1-4-16,0 3-30 0,0 0-5 0,0 0 33 15,0 0-73-15,-3 2-23 0,-3 0-35 16,0 0-76-16,-2 2-94 0,-1 5-186 16,-2-1 140-16</inkml:trace>
  <inkml:trace contextRef="#ctx0" brushRef="#br0" timeOffset="62300.2657">18475 13440 40 0,'0'0'131'16,"0"0"-66"-16,0 0-42 0,0 0-10 16,0 0 3-16,0 0 0 0,0 0 3 15,0 0-18-15,0 0 24 0,0 0 24 16,-19 10 75-16,17-9-124 0,2 3 0 15,0-2 58-15,0 0 63 0,0 0 26 0,5-1-40 16,-1-1-51-16,0 0 22 0,-2 0 52 16,2 0-52-16,2 0-42 0,4 0 3 15,-4 0-9-15,0 0 15 0,-2 0 4 16,0-1-23-16,-4 1 19 0,2-2 8 16,-2-2-53-16,1 2 3 0,-1-1-16 15,0-1 9-15,0 2-31 0,0 0 12 16,0-2 0-16,-3 2-6 0,-1-1 26 0,-2 3-62 15,0 0 32-15,-3 0-3 0,-2 0 33 16,5 0 3-16,0 3 0 0,1 5 61 16,3 1-61-16,2 2 3 0,0 4-13 15,5-3 10-15,3 0 0 0,2-1 42 16,6 0 33-16,0-4-32 0,2-2 25 16,0-3-10-16,2 0-9 0,-2-2-7 15,-3 0-16-15,3 0-3 0,-6-4 3 16,-4-1 33-16,4-2-27 0,-4-4-19 15,-4 2 0-15,-1 0 19 0,-3-1-19 0,0-2-6 16,0 0 19-16,0 1-42 0,-3 2 16 16,-5 0-13-16,-3 2-26 0,0 4 39 15,4-2 10-15,0 5 0 0,1 0-10 16,-4 0-45-16,2 0-4 0,-1 8 10 16,3 2 39-16,0 1 0 0,0-1 28 15,4 1-27-15,-1-3 2 0,3 2-3 0,0-5-1 16,0 3 1-16,0-2 0 0,0 1 0 15,0-1-36-15,0 1-88 0,3-5 11 16,-1 3-89-16,0-3-52 0,0 3 42 16,-2-3-306-16,2 0 107 0</inkml:trace>
  <inkml:trace contextRef="#ctx0" brushRef="#br0" timeOffset="62676.3072">19138 13472 221 0,'0'0'469'0,"0"0"-469"15,0 0 0-15,0 0-248 0,0 0 98 16,0 0 62-16,0 0 13 0,0 0-3 16,0 0 27-16</inkml:trace>
  <inkml:trace contextRef="#ctx0" brushRef="#br0" timeOffset="63224.903">19138 13472 47 0,'-3'4'140'16,"2"-4"56"-16,1 0 64 0,-2 0-54 15,2-2-69-15,-2 0-23 0,0 1-43 0,0-2-2 16,-1 1-27-16,-2 2 40 0,1-2 2 15,2 2-71-15,0-2-13 0,0 2 0 16,-1 0 9-16,0 0-9 0,-5 0-91 16,1 0 39-16,-2 6 45 0,3 2-12 15,2-3-27-15,1 2 46 0,3-4 1 16,0 2-1-16,0-2-3 0,0-1-4 16,0 0 7-16,3 0 20 0,1-2 35 15,2 2-39-15,1-2 50 0,-1 1 38 0,3-1-39 16,-4 0-16-16,4 0 19 0,0 0-45 15,0-3 45-15,-3-3-6 0,-2 0-59 16,2 1 26-16,-4-4-19 0,2 2-10 16,-2-1-1-16,1-1 1 0,-1 1-23 15,1 1-32-15,-3 0 13 0,0 2-20 0,0 2 44 16,0 3 16-16,-5-2 2 16,0 2-42-16,1 0-46 0,-4 0-39 0,0 5 127 15,0 5 1-15,-4 2 2 0,6-1 66 16,2 2-56-16,4-1-13 0,0-2-26 15,0-1 26-15,0-2 26 0,4-2-10 16,2-2 85-16,6 2 19 0,0-5 10 16,2 0-65-16,4 0-26 0,-4 0 10 15,1 0-13-15,1-3 6 0,-2-2 0 16,-4-4-23-16,4 2-15 0,-6-1 57 0,-2-1-24 16,-4 1-37-16,0 0-26 15,-2 1 7-15,0-1-7 0,0 2-23 0,0 1-9 16,-2-1 57-16,-6 3-45 0,0 0 7 15,-3 1-16-15,-2 0-7 0,-2 2-22 16,0 0 16-16,1 4 3 0,1 6 45 16,0 1-9-16,4 0 0 0,1 3-37 15,1 0 11-15,4-3 0 0,-1 0-23 16,2 2-49-16,2-4 19 0,-3 2-110 16,3-4-46-16,0-1-98 0,0 0 100 0</inkml:trace>
  <inkml:trace contextRef="#ctx0" brushRef="#br0" timeOffset="67424.0514">19424 13263 9 0,'0'0'71'0,"0"0"-18"0,0 0-1 16,0 0 20-16,0 0 38 0,0 0 24 0,0 0-69 15,-4-5 7-15,4 3-52 0,-2 0-4 16,0-1-16-16,0 1 46 0,0-2-27 15,0 2-16-15,2-2 46 0,-2 2 46 16,2-1-40-16,-2 3-55 0,0-4 3 16,-1 1 76-16,1 1-8 0,-1 2-22 15,1-3 7-15,2 3 31 0,0-2-2 16,0 2-30-16,0 0-19 0,0 0-6 0,0 0 12 16,0 0 0-16,0 0-9 0,0 0-24 15,0 0-9-15,0 0-35 0,0 0 2 16,0 0-9-16,0 0 6 0,0 0-10 15,0 0-15-15,-4 2-21 0,-2 3 82 16,-4 5 20-16,-6 4 45 0,0-1 32 16,-1 1-80-16,-3 1-4 0,1 0 23 15,2-2-36-15,1-1 26 0,-4-1-26 16,2 3-29-16,0-2 29 0,1-3 30 16,-2 2-30-16,0 0 0 0,0-1 13 0,0 0 6 15,2-1-19-15,-2-1 1 0,0 0 37 16,-1-1-38-16,6-1-21 0,-2 1 21 15,6-1 26-15,-2 1-24 0,1 0-2 16,0-2 23-16,5 0-53 0,-3-2 24 16,3-1 3-16,2 2 0 0,0-2 6 15,-1 1-6-15,1-1 3 0,-1 0 0 16,3 2 1-16,-2-2 18 0,0 0-18 0,2 1 0 16,0-3-1-16,2 0-14 0,-2 2-2 15,2 3 16-15,-2-3 15 0,-2 1-14 16,2 3 14-16,-2-2-15 0,-2 0-3 15,4-1-52-15,0 1 55 0,-2 1 35 16,4 0 0-16,-2-2-35 0,0 2-32 16,2-1 32-16,0-1 9 0,0 1-9 15,0 0 1-15,0 0 12 0,0 1 30 0,0 1-1 16,0 0-19-16,0-1-10 16,0 2-11-16,0-2 17 0,0 0 4 0,0 2 0 15,2-2-21-15,2 3 11 0,0-1 26 16,6 2 0-16,-2-2 6 0,2 0 7 15,3 3 29-15,4 0-29 0,2 1-10 16,7 0 13-16,2 3-6 0,5-1-13 0,5 2 19 16,-2-2-23-16,-8-1 13 15,-6-4-25-15,-11-2-17 0,5-1 13 0,1 1-15 16,0 1-1-16,-5-2-14 0,0-1 12 16,-5 1 1-16,0-3-18 0,-3 0-6 15,0 0-14-15,-4 0-3 0,2 0 9 16,0-2-2-16,-2 0 2 0,0 0-5 15,0 0-8-15,0 0-28 0,3 0-37 16,-3 0-41-16,7 0-33 0,-3-6-134 16,2-3-356-16,0 0 10 0</inkml:trace>
  <inkml:trace contextRef="#ctx0" brushRef="#br0" timeOffset="68379.2916">18876 13217 40 0,'0'0'78'0,"0"0"-46"0,0 0-31 0,0 0-1 15,0 0 3-15,0 0 89 0,0 0-56 16,0 0 322-16,0 0-130 0,-67 8-162 15,54-3 2-15,2-1-22 0,-3-1 29 16,-4 3-2-16,4 0-72 0,-2-1 106 16,2 1-104-16,3 2 30 0,-1 2-1 15,-1-3-31-15,2 3 1 0,1-3 11 16,-4 3-13-16,4-1 10 0,-2 1-10 0,-4 2 23 16,2-1-7-16,-3-2-32 0,0 3 32 15,0 0-12-15,-6-1 25 0,6 0-58 16,-5 1 9-16,5 0 19 0,-2-3 0 15,6 0 2-15,3-1 36 0,4-3-36 16,4-1-1-16,0-1-26 0,2-3-13 16,0 1 16-16,0 1 23 0,-3 0 29 0,1 1 20 15,2-1-47-15,-3 1 21 0,3-3-7 16,0 2 1-16,0-2-4 0,0 0-10 16,-2 0 10-16,2 2-13 0,-2-2 0 15,0 2 22-15,-4 1-20 0,2 1 56 16,-4 0-6-16,1 0-52 0,0-1 33 15,5-1-30-15,0 2-3 0,0-1-25 16,2-2-7-16,0 3 32 0,0-1 13 0,0 2 16 16,0-1-6-16,0 1-20 15,2 1 52-15,2 1-13 0,6 1 10 0,-4 0 10 16,0 0-36-16,2 1 26 0,0 1 10 16,4-1 15-16,0 3-25 0,1-2 7 15,4 1-8-15,2 0 11 0,9 2-23 16,8-2 22-16,11 4 39 0,-1-1-9 15,1-2-24-15,-7 0 4 0,-6-4-55 0,-10-3 7 16,-6 1-23-16,-4 0-1 0,2-1 0 16,-3 1-2-16,4-3-16 0,-6 1-7 15,-5 0 1-15,-4-4-82 0,0 0 11 16,-2 0 37-16,0 0 17 0,0 0-38 16,0 2-40-16,0-2-20 0,-4 0-12 15,-4 0-27-15,-6 0-81 0,-2 0-156 16,-1-2-266-16</inkml:trace>
  <inkml:trace contextRef="#ctx0" brushRef="#br0" timeOffset="69382.0971">18192 13072 164 0,'0'0'408'0,"0"0"-144"15,0 0-127-15,0 0-53 0,0 0-22 16,0 0-26-16,0 0-35 0,0 0 0 16,0 0-2-16,0 0 2 0,-52-2 28 15,38 4-7-15,-4 5 1 0,4-3 10 16,-4 2-1-16,1-1-12 0,1 1-1 15,-4 1 30-15,4-1 13 0,-4 2-20 0,3-1 23 16,-2 3-52-16,2-2-10 0,-2 1 3 16,2 0 20-16,-3 3-19 0,4-2-7 15,1 0 1-15,-2 1-5 0,2-1 17 16,3-2-26-16,-4 1 26 0,6-2 7 16,0-1-14-16,-2-2 11 0,6-2-4 15,2 1 0-15,2-3 6 0,-1 2 1 16,2 0-20-16,-1-2 1 0,2 0 0 0,-2 0 2 15,0 3-1-15,-5-2-2 0,-4 1 0 16,1 3 20-16,-3-5-7 0,-2 5-11 16,7-3-2-16,-3 0 13 0,1 1-13 15,-2-1-17-15,5 2 16 0,4-2-25 16,-4 2 13-16,4-1-13 0,-1 1 24 16,2 0-11-16,0-2-5 0,-1-1 18 15,3 2 3-15,0-3 17 0,0 2-1 16,0-2 4-16,0 0 3 0,0 0 3 15,0 2 17-15,0-2 6 0,0 0 6 0,0 1-19 16,5 3 10-16,1 1 29 0,2-2-30 16,0 2 1-16,4 2-17 0,-2-2-19 15,2 1 16-15,-1 1 17 0,4 1-27 16,-2 0 39-16,-1 1 20 0,4 1-59 16,-4 1 33-16,0 2-33 0,6-1 1 15,-6 4-18-15,4-1-4 0,-4 3 2 16,1 0-1-16,2-1 2 0,-2 3 19 15,-1-3-19-15,4 0 21 0,-2 0-21 0,1 0 27 16,0-2-25-16,0 1 32 0,-3-3-22 16,3 0 7-16,0-2-19 0,-3-4 16 15,4 0-15-15,-4 1 8 0,6-2-10 16,-2 1-1-16,3 1-2 0,4 2 2 16,0 0-137-16,-3-3 12 0,0 3-52 15,-4-3-10-15,-5-2 13 0,-1 1-65 16,-3-2-115-16,-4-4-231 0,-3 0-155 15</inkml:trace>
  <inkml:trace contextRef="#ctx0" brushRef="#br0" timeOffset="70460.3722">17376 13125 149 0,'0'0'463'0,"0"0"-225"16,0 0-124-16,0 0-26 0,0 0 19 15,0 0 27-15,0 0-33 0,0 0-52 16,0 0-49-16,6-7-15 0,-6 7-15 16,0 0 14-16,0 0 3 0,0 0 11 15,0 0 0-15,0 0 2 0,0 0 19 16,0 0 17-16,0 0 6 0,0 0-3 16,0 0 4-16,0 0 2 0,0 0-32 0,0 0-13 15,0 0-58-15,-2 5-56 0,0 5 114 16,-2-1 32-16,-2 6 95 0,-4 0-91 15,0 4-4-15,0 0-9 0,-5 5 3 16,-2-2-24-16,-1 2-2 0,-3-2 26 16,1 2-22-16,-2-2-2 0,-4 0-2 15,4-5 32-15,2-3 3 0,5-2-35 16,3-7 0-16,-1 2 23 0,8-6 12 16,-1 1-12-16,2-2-7 0,-1 0 4 0,4 0 6 15,-1 0-8-15,2 0-17 0,-2 0 18 16,2 0 7-16,0 0-13 0,0 0-13 15,0 0 1-15,0 0 42 0,0 0-43 16,0 0-13-16,0 0 10 0,2 0 3 16,0 0 1-16,2 0 0 0,3 0 0 15,3 0 2-15,9 2 30 0,0 4 25 16,3 2-13-16,5-1-15 0,-4 3 12 0,3 0 3 16,-3-2-29-16,2 1 13 0,2 0 39 15,11 2-42-15,2 6 29 0,4-5-45 16,-3 3-10-16,-9-3 0 0,-12-3 0 15,-4-2 0-15,0 0-39 0,-3 1-32 16,4 1-29-16,-3-1-33 0,-4-1 3 16,-3 0-3-16,1-7-3 0,-4 3 19 15,-3-1-59-15,4-2-46 0,-3 0 40 16,4 0-20-16,2-5-264 0</inkml:trace>
  <inkml:trace contextRef="#ctx0" brushRef="#br0" timeOffset="77824.6134">16655 13237 23 0,'0'0'49'16,"0"0"-33"-16,0 0-15 0,0 0-1 15,0-3 13-15,0 3 17 0,0 0 2 16,0 0-3-16,0-2-6 0,0 2 3 0,0 0 30 16,0 0 42-16,0-2 29 15,0 2 0-15,0 0 3 0,0 0-48 0,0-3-40 16,0 3-25-16,0 0-14 0,-1 0 16 15,1-2 4-15,0 2-7 0,-2 0-16 16,2-3-73-16,-2 1 73 0,2 0 16 16,0 2 10-16,0-1-13 0,0 1-10 15,0 0 10-15,0 0 7 0,0 0 12 16,0 0-2-16,0 0-7 0,0 0-10 16,-2-3-11-16,2 3 0 0,0 0 0 0,0 0-2 15,-2 0 0-15,-3-2-19 0,-1 2-30 16,3-2 23-16,-1 0-30 0,1 2-133 15,0-1 29-15,-1-1 14 0,0 2-11 16,0 0 63-16,2 0 68 0,-3-2 6 16,2 2 17-16,1 0-30 0,2-2 4 15,0 2-10-15,0 0-14 0,0 0 48 16</inkml:trace>
  <inkml:trace contextRef="#ctx0" brushRef="#br0" timeOffset="83783.0497">16380 12881 42 0,'0'0'118'0,"0"0"-43"15,0 0 10-15,0 0 52 0,0 0 6 16,0-7-39-16,0 4-19 0,0 0 58 16,0-1-38-16,0 4-86 0,0-5 1 15,0 3 19-15,0 0 16 0,0 2 17 16,0-2-72-16,0 2-23 0,0 0-16 0,0 0-33 15,0 0-58-15,-2 0-166 16,-2 0-106-16,2 0 122 0,10 11 280 0</inkml:trace>
  <inkml:trace contextRef="#ctx0" brushRef="#br0" timeOffset="89699.4172">13858 7977 150 0,'0'0'114'0,"0"0"222"15,0 0-157-15,0 0-65 0,0 0-65 16,0 0 3-16,0 0 14 0,0 0 31 16,34-34 30-16,-30 30-39 0,-2 0-78 15,2-2 3-15,-1 1 33 0,-1-1 12 16,0-1 30-16,2 4-55 0,-2-1-7 0,0-1 19 16,0 1-45-16,1-2 13 15,1 2-13-15,-4-2 23 0,2 3 13 0,0-1-33 16,-2 2-2-16,0-3 31 0,0 5-9 15,0-2 0-15,0-1-23 0,0 1 13 16,0 2-10-16,0 0-1 0,0 0-1 16,0 0-1-16,0 0-2 0,0 0-1 15,0 0-17-15,0 0 17 0,0 0-10 16,0 0 11-16,0 0-1 0,0 0-17 0,0 0 4 16,0 0-3-16,0 0-11 0,0 0-5 15,0 0-11-15,-2 0-3 0,0 2-3 16,-2 3 10-16,-1 4 41 0,1 0-38 15,-2 3 37-15,1 1 0 0,1 3-20 16,0 0-17-16,0 1 26 0,2 3-39 16,-1-3 52-16,3 2 0 0,0-1-18 0,0-2 2 15,0 1 14-15,0-5 2 16,5 2-13-16,1-5 13 0,0-1 0 0,1-3 28 16,-1 2-27-16,3-6 45 0,-3 1-24 15,3 0 17-15,-3-2 36 0,6 0-75 16,2 0 75-16,-2 0-33 0,5 0-22 15,-2-4 12-15,0 1-15 0,-2-3-17 16,-1-2-26-16,1 0 0 0,-3 1 25 16,2-3-42-16,-2 1 40 0,-5-2 0 15,2 2 2-15,-4 2-64 0,1-3 35 0,1 3-31 16,-3 2 51-16,-2 0 10 16,0 1 29-16,0 3-29 0,0 1 46 0,0 0-46 15,0 0-26-15,0 0-26 0,0 0-20 16,0 0 4-16,0 0 12 0,0 0-2 15,0 0 2-15,0 1 56 0,2 6 20 16,4-2 84-16,4 3-23 0,1 1 63 16,4-2-99-16,1 2-9 0,7-1 29 0,3-1-3 15,0-2-30-15,2-3-9 0,-1 1 3 16,-3-3-13-16,0 0 0 0,-6 0 20 16,-1-6-17-16,-2 0 7 0,-2-2 15 15,-5-2-12-15,3-1 13 0,-2 0-36 16,-3-3 71-16,-2 2-22 0,0-5-13 15,-2 3 3-15,0-4 0 0,-2 1-25 16,0-2 7-16,0 1-24 0,0 0 0 16,0-1 36-16,0-1-30 0,0 4-6 15,-4 0 0-15,2 2-32 0,0 1 32 0,-2 4 13 16,2 0-13-16,-2 1 19 0,2 6-22 16,-3-2 3-16,1-1-1 0,-1 4-1 15,1-1-11-15,0 0-10 0,0-2-9 16,2 2 9-16,-2 1 4 0,-1-2-4 15,3 3-13-15,2-1 1 0,-2 1-17 16,2 0-23-16,0 0-29 0,0 0-19 16,0 0-33-16,0 0-79 0,0 0-35 15,0 5 6-15,-2 3-39 0,0 0 26 16,0-3 67-16</inkml:trace>
  <inkml:trace contextRef="#ctx0" brushRef="#br0" timeOffset="90687.9796">14667 7891 158 0,'0'0'39'0,"0"0"81"0,0 0 56 0,0 0-52 16,0 0-16-16,0 0-4 0,0 0-16 15,0 0-19-15,0 0-17 0,0 0-23 16,0-2-13-16,1 2 43 0,2 0 52 16,-1-2 3-16,0 2-23 0,0-2-16 15,-1 2-33-15,-1 0-16 0,6-2-3 16,-4 2 3-16,-1-1-7 0,2-2-6 0,2 2 4 15,-3 1 2-15,4-2 1 0,-1 0-17 16,6-2 36-16,5 2-7 0,0-1 11 16,4-4-40-16,1 5 26 0,7-5-3 15,4 1 3-15,6-1-28 0,2-1 3 16,-11 2 18-16,-3 4-5 0,-13 1-17 16,-2-1-9-16,-3 0 9 0,0 2 13 15,1-3-13-15,-4 2 0 0,1 1 16 16,-2-1-4-16,-4-2-12 0,0 3-26 15,0 0 0-15,0 0-6 0,0 0-30 16,0 0-19-16,0 0 16 0,-4 0 0 0,2 0-69 16,-3 0-74-16,1 3-105 0,-2-3-313 15</inkml:trace>
  <inkml:trace contextRef="#ctx0" brushRef="#br0" timeOffset="91643.0056">15382 7660 422 0,'0'0'495'0,"0"0"-302"16,0 0-145-16,0 0 1 0,0 0 75 16,0 0 0-16,0 0-124 0,0 0-7 15,0 0 7-15,0 0 33 0,8 10 9 0,-3-1 43 16,-1 1-63-16,3 1 17 15,-3 2 7-15,-2 1-7 0,2-3-37 16,-2 3 27-16,0-1 10 0,1-3-9 0,-1 1-14 16,-2-4-13-16,2-1 0 0,-2-3 10 15,0-2-12-15,0 0 1 0,0-1 18 16,0 0 9-16,0 0 4 0,0 0-1 16,0 0 14-16,0 0-1 0,0 0 0 15,0 0-6-15,0 0-6 0,0 0-7 16,0-2-4-16,0-3-22 0,0 0-51 15,0-3 3-15,0-1-4 0,0-5 16 0,2 2-35 16,0-1 48-16,2-3-25 0,0 3-21 16,3-2 28-16,0 0 40 0,-1 0-8 15,0 3 8-15,0 1 2 0,2 3 15 16,4 1-16-16,-2 1 19 0,0-1-19 16,6 2 2-16,-2-1 40 0,1 2-19 15,5 3-10-15,-5-1-10 0,6 0 31 16,-7 2-32-16,-1 0 7 0,-1 0-7 15,-2 2 38-15,0 1-21 0,-2 5-2 16,3-1 18-16,-2 2-22 0,-3-1 33 0,1 3-17 16,0 0-28-16,3 1 1 0,-7 1 24 15,4 1-25-15,-4 0 19 0,0 1-20 16,1-2 0-16,0-2 11 0,1 0-11 16,2 1 0-16,-3-2-55 0,-1-1 0 15,2 0-13-15,-1 0-23 0,-2-4-32 16,0 0-30-16,1 0-22 0,1-3-161 15,0-1-84-15,2-1-144 0</inkml:trace>
  <inkml:trace contextRef="#ctx0" brushRef="#br0" timeOffset="91961.2496">16293 7572 491 0,'0'0'708'0,"0"0"-432"0,0 0-136 16,0 0-29-16,0 0-27 0,0 0-12 15,0 0-7-15,0 0-33 0,0 0-19 16,0 0 13-16,-131 39 39 0,107-19 16 16,4 3-68-16,8-6-13 0,4 4 1 0,-1 2 22 15,5-3-10-15,4 1-11 0,0-4 33 16,4-2 4-16,15 0 23 0,13 1 9 15,15-3-26-15,10-4 20 0,5-5-17 16,2-4-19-16,-9 0-3 0,-9 0-26 16,-6-4-3-16,-7-1-136 0,-1-4-42 15,-3-1 25-15,-4-3-6 0,-3 4-29 16,-9-2-222-16,-3 2-249 0,-1-1-67 16</inkml:trace>
  <inkml:trace contextRef="#ctx0" brushRef="#br0" timeOffset="104609.7187">16706 13490 20 0,'0'0'0'0,"0"0"-4"15,0 0 4-15,0 0 1 0,0 0 3 16,0 0-3-16,0 0 0 0,0 0 2 16,0 0 13-16,0 0 24 0,0 0 28 15,0 0-9-15,-1 0-7 0,1 0-49 16,0 0 212-16,-2-2 36 0,2 2-84 15,0-2-79-15,0 2-33 0,-2-2-19 16,2-1 13-16,0 1 0 0,-2 2 25 0,2-3 40 16,0 1-6-16,0 0-17 15,0 1-26-15,0-2-32 0,0 1 6 0,0 0 13 16,0 0 3-16,0 2-10 0,0-1-3 16,0 1 1-16,0 0 5 0,0 0 4 15,0-2-10-15,0 2-6 0,0-2-13 16,0 0-20-16,0 0 17 0,0 2-20 15,0 0-3-15,0 0-16 0,0 0 3 16,0 0 3-16,0 0 11 0,0 0-11 16,0 0-10-16,0 0-13 0,0 0-6 0,0 0-10 15,0 0-6-15,0 0-4 0,0 0-13 16,0 0-19-16,0 0-7 0,0 0-52 16,2 0-85-16,0 0-123 0,1 4-145 15,0-2 214-15,-13-8 292 0</inkml:trace>
  <inkml:trace contextRef="#ctx0" brushRef="#br0" timeOffset="112182.1707">16473 12951 83 0,'0'0'42'0,"0"0"-13"0,0 0 1 15,0 0 9-15,0-2-29 0,0 2-10 16,0 0-17-16,0 0-2 0,0 0-4 0,0 0-52 16,0 0-7-16,-4 0 65 15</inkml:trace>
  <inkml:trace contextRef="#ctx0" brushRef="#br0" timeOffset="120115.9067">16554 10364 47 0,'0'0'140'0,"0"0"33"16,0 0-40-16,0 0-97 0,0-4 225 15,0 1-91-15,0 1-82 0,-2 1-49 16,2-1-20-16,-2 2 30 0,0-2 13 0,2 2-19 16,-4-2-40-16,3 2-6 0,1-2 6 15,-4 0 11-15,2 2-14 0,-2-1-17 16,2-2-44-16,-2 3 61 0,2-1 23 16,2 1-23-16,-2 0-6 0,-1 0-30 15,3 0 36-15,0-2 21 0,0 2 8 0,0 0-29 16,0 0-29-16,5 0-17 15,5 0 1-15,9 0 45 0,15 0 13 0,22 0 107 16,9 0-6-16,9 0-59 0,-1 0 17 16,-5 0-53-16,-3 0 1 0,1 0 16 15,-7 0 3-15,-3 0-39 0,-9 0 23 16,-3 0-1-16,-6 0-9 0,-6 0 0 16,-11 0-12-16,-1 0 1 0,-10 0 16 15,2 0-16-15,2 0 1 0,-4 0 1 16,-1 0 41-16,-5 0-19 0,-4-2 3 0,2 2 1 15,-2 0 5-15,0 0-5 16,0 0 2-16,0 0 1 0,-2 0-18 0,0 0-15 16,0 0-23-16,2 0-10 0,0 0 20 15,-3 0 0-15,1 0-3 0,-2 0-3 16,-4 0-14-16,-8 0-35 0,0 0-39 16,-8 0 9-16,3 2 79 0,-4-2-33 15,5 0-20-15,1 0 43 0,3 0 27 16,0 0-11-16,6 0-35 0,0 0 48 15,3 0 13-15,1 0-13 0,1 0-14 0,1 0-3 16,0 0-15-16,1 0 3 0,2 0-7 16,-3 0 0-16,1 0 7 0,-1 0-7 15,0 0 32-15,-1 0-15 0,2 0-9 16,-4 0 27-16,3 0 2 0,-2 0 13 16,3-2 15-16,-4 0-29 0,0 2-27 15,-3-4 27-15,2 1 0 0,2 3 39 16,0-2-3-16,0-3-7 0,-1 2 20 0,0 1-13 15,3-1 9-15,0 2-9 16,4 1 3-16,0 0 7 0,0-2-46 0,0 2-53 16,4 0-68-16,9 0 20 0,10 0 101 15,18 3 13-15,23 10-12 0,12-2-2 16,5 0-24-16,-7 3-50 0,-14-2 10 16,1 1-59-16,-11 0-19 0,-7 0-111 15,-11-4 29-15,-13 0-20 0</inkml:trace>
  <inkml:trace contextRef="#ctx0" brushRef="#br0" timeOffset="120901.257">14013 15879 16 0,'0'0'33'0,"0"0"-17"0,0 0-13 16,0 0 0-16,0 0 0 0,-83 100-1 0,66-82-2 15,2 2 0-15,-4 0-76 0</inkml:trace>
  <inkml:trace contextRef="#ctx0" brushRef="#br0" timeOffset="121590.4927">13348 16527 402 0,'0'0'274'0,"0"0"-192"0,0 0-47 16,0 0 70-16,0 0 19 15,0 0-36-15,0 0-36 0,0 0-33 0,0 0-19 16,0 0 3-16,89-24 17 0,-71 22-18 15,0 0 1-15,8-2 21 0,6 3-22 16,11-3-4-16,1 1 4 0,1 0 9 16,-1-2 19-16,-4 5-8 0,1-2 40 15,-1 2-3-15,-2-3-33 0,-2 3-7 16,-6 0-16-16,-7 0-3 0,-3 0-3 16,-8 0-32-16,6 0-1 0,-2 0 0 0,-3 0 23 15,0-2 26-15,-7 0-10 0,-1 2 14 16,-5 0 83-16,0 0 57 0,0-2 21 15,0 2 7-15,0 0-13 0,0-2-45 16,0 2-46-16,0 0-49 0,0 0-19 16,-3-1-13-16,-3-2-52 0,0 2-61 15,-3-1 6-15,1 0 0 0,1 0-16 16,-3 0-11-16,-3 2-116 0,-4 0-232 16,2-2-572-16,109 17 1054 0</inkml:trace>
  <inkml:trace contextRef="#ctx0" brushRef="#br0" timeOffset="122944.2559">16560 13026 9 0,'0'0'3'15,"0"0"10"-15,0 0 7 0,0 0 22 16,0 0 26-16,0 0 1 0,0 0-53 15,0 0 49-15,0 0 203 0,0 0-112 16,0 0-97-16,0 0-41 0,0 0-18 0,0 0-3 16,0 0-46-16,0 0-107 0,0-2-121 15,0 2 68-15,0 2 97 0</inkml:trace>
  <inkml:trace contextRef="#ctx0" brushRef="#br0" timeOffset="128019.8557">14886 13423 61 0,'0'0'186'0,"0"0"124"0,0 0-69 0,0 0-65 16,0 0-7-16,0 0 20 0,0 0-42 15,0-5-40-15,0 5-42 0,0-3-23 16,0 3 0-16,0-2 4 0,0 2-7 16,0-2 19-16,0 0 17 0,0 2 3 15,0 0-23-15,0 0-33 0,0 0-22 16,0 0-26-16,0 0-7 0,0 0-2 16,0 0 2-16,0 0 1 0,0 0-30 15,0 0-32-15,0 0-23 0,0 0-30 0,0 0-61 16,0 0-20-16,0 0-49 0,0 0-143 15,0 2 120-15,0-4 204 0</inkml:trace>
  <inkml:trace contextRef="#ctx0" brushRef="#br0" timeOffset="129518.8387">16763 13387 95 0,'0'0'84'0,"0"0"-41"0,0 0 257 0,0 0-39 16,0 0-108-16,0 0-75 0,0 0-32 16,0 0-7-16,0 0 3 0,2-7 4 15,-1 7-1-15,-1 0-25 0,0-1-7 16,0 1-10-16,0 0 23 0,0 0 16 15,3-2 14-15,-3 2 9 0,0 0 0 16,0 0-13-16,2-2-13 0,-2 2-16 16,0 0-10-16,0 0-10 0,0 0 0 0,0 0-2 15,0 0 0-15,0 0-1 0,0 0 0 16,0 0 0-16,0 0-11 0,0 0-32 16,0 0-32-16,-2 0 1 0,2 0 15 15,-3 0-6-15,3 0-39 0,-1 0-17 16,1 0-16-16,-2 0-133 0,-1 0-66 15,1 0 101-15,15 0 108 0</inkml:trace>
  <inkml:trace contextRef="#ctx0" brushRef="#br0" timeOffset="141068.2424">16652 13133 7 0,'0'0'3'0,"0"0"0"15,0 0-1-15,-2 0-1 0,2 0-1 0,0-3 23 16,0 1 26-16,0 2 3 0,0-2-35 16,0 1 41-16,0-1 60 0,0 0-34 15,0-1 37-15,-2 0-49 0,2 1-69 16,-2-2-3-16,-3 0 78 0,3 0-9 15,-2 1-11-15,3 1-38 0,1-2 0 16,-2 2-1-16,2-1 11 0,-2 0-27 0,2 2 34 16,-2-3-2-16,2 0-22 0,-3 1 14 15,3 1 44-15,0-3-19 0,-1 3 10 16,1-2-32-16,0 0-21 0,-2 1 21 16,2 1 15-16,0 0-32 0,-2-2 7 15,2 3-20-15,0-1 25 0,-2-2-25 16,2 0-2-16,-3 0-77 0,2 1 63 15,-1-2 32-15,2 0-42 0,-2-2 17 16,0 4 5-16,2-3 4 0,-3 3 26 16,1-3-26-16,2-2 0 0,0 1 0 0,0-1 0 15,0-2 62-15,0 1-62 0,0 1 23 16,0-3-23-16,0 1 33 0,2-2-33 16,1 3-22-16,-3-2-14 0,2-1 36 15,0 2 26-15,-2 1-26 0,2 2 0 16,-1 1 0-16,2 0 0 0,-1 1-26 15,0 0 3-15,1 2 27 0,-3-1-4 16,3 1 16-16,1-2-16 0,-2 1-7 0,-1 0-6 16,5 0 11-16,1-1-1 0,-3-1-30 15,-1 0 20-15,4-1 13 0,-4-3 23 16,5 1-23-16,-2-1 0 0,0 1 3 16,1-1-3-16,-4-2-3 0,3 4-69 15,-2-1 43-15,-3 2-10 0,2-1 39 16,-3 3-42-16,0 1 42 0,0-1-30 15,0 2 30-15,0-1-19 0,0 3-4 16,-3-2 3-16,3 3-12 0,0 0-17 16,-1 0-6-16,1 0-40 0,0 0-81 0,0 0-130 15,0 3 48-15</inkml:trace>
  <inkml:trace contextRef="#ctx0" brushRef="#br0" timeOffset="141622.8213">16465 12783 52 0,'0'0'43'15,"0"0"-43"-15,0 0-3 0,0 0 1 16,0 0 0-16,0 0 0 0,0 0 2 16,0 0 2-16,0 0 18 0,0 0 6 0,0 0 72 15,0 0 104-15,0 0-20 0,0 0-35 16,0 0-43-16,0 0-29 0,0 0-29 16,0 0-7-16,0 0-13 0,0 0-3 15,2 0-4-15,-2 0-6 0,2 0-11 16,0 0-2-16,0-3-3 0,0 2-13 15,2 1 13-15,2-2-10 0,-2 0 11 0,2-1-15 16,0 3 17-16,2-5 4 0,6-1-3 16,-2 0 15-16,1 3-16 0,-6-3 0 15,5 1-13-15,-1 1 13 0,-4-4-7 16,0 3 7-16,1-2 0 0,2 2-2 16,-5-1 5-16,0 2 11 0,-1 0 21 15,-3 3-35-15,2-1 36 0,-3 2-7 16,0 0 1-16,2 0-15 0,-2 0-15 0,0 0-33 15,0 0-19-15,0 0-6 16,0 0-1-16,0 0 7 0,0 0 52 0,2 2 19 16,0 1-2-16,3 1-17 0,2 1 3 15,-3 0-29-15,1 0 52 0,2 2-49 16,-4 0 46-16,7 1-46 0,-1-1 53 16,-1 3-14-16,1-3-14 0,-1 3-2 15,2-1-78-15,2-1-141 0,-4 1-169 16,-2-3 124-16</inkml:trace>
  <inkml:trace contextRef="#ctx0" brushRef="#br0" timeOffset="144060.9976">16208 12825 95 0,'0'0'107'0,"0"0"53"16,0 0 0-16,0 0-59 0,0 0-23 16,0 0-23-16,0 0-12 0,0 0-1 15,0 0-6-15,2-2-13 0,-2 2-20 0,0 0-3 16,0 0-19-16,0 0-11 0,0 0-25 16,0 0-10-16,0 0-10 0,0 0 19 15,0 0 17-15,3 0 10 0,-3 0-1 16,1 0 16-16,2-2 14 0,1 2 82 15,-2 0-27-15,-1 0-55 0,2 0-36 16,-3 0 36-16,0 0 59 0,0 0-20 16,0 0-13-16,0 0-13 0,0 0 7 0,0 0 12 15,0 0 11-15,0 0-2 16,0 0-41-16,0 0-52 0,0 0-20 0,0 0-3 16,0 0 23-16,0 0 20 0,2 0 32 15,0 0-27-15,-2 0 18 0,4 0 9 16,-4 0-72-16,2 0-36 0,0 0 27 15,2 0 29-15,-3 0 19 0,2 0 0 16,-1 0 7-16,0 0 23 0,-2 0-17 16,2 0-19-16,-2 0-16 0,0 0 31 15</inkml:trace>
  <inkml:trace contextRef="#ctx0" brushRef="#br0" timeOffset="156276.5048">14514 11336 3 0,'0'0'13'15,"0"0"7"-15,0 0 9 0,0 0 4 16,0 0 6-16,0 0 3 0,0 0 1 15,0 0-11-15,0-1 7 0,0 1 10 16,0 0 30-16,0 0 12 0,0 0 7 16,0-3-13-16,0 3-27 0,0 0-35 0,0 0-23 15,0 0-36-15,2 0 4 0,-2 0 2 16,0 0 7-16,0 0 1 0,0 0-1 16,0 0 6-16,0 0-2 0,0 0 6 15,0 0 0-15,0 0-3 0,0 0 13 0,0 0 2 16,0 0-1-16,0 0-11 15,0 0 0-15,0 0-13 0,0 0-20 0,0 0 4 16,0 0 19-16,0 0 7 0,0 0 12 16,0 0 4-16,0 0 35 0,0 0-9 15,0 0-23-15,0 0-3 0,0 0 0 16,0 0 11-16,0 0 6 0,0 0-1 16,1 0-3-16,-1 0 10 0,0 0 13 15,0 0 13-15,0 0 32 0,0 0 11 16,0 0-21-16,0 0-19 0,3 0-9 0,-3 0-14 15,0 0-9-15,0 0-17 0,0 0 13 16,0 0-3-16,0 0-13 0,0 0 0 16,0 0-1-16,0 0 0 0,0 0-1 15,0 0 1-15,0 0-12 0,0 0-4 16,0 0-18-16,0 0-47 0,0 0-6 16,0 0 16-16,0 0 24 0,0 0 31 15,0 0 16-15,0 0 1 0,0 0 3 0,0 0 0 16,0 0-2-16,0 0-1 15,0 0-4-15,0 0 1 0,0 0-13 0,0 0 3 16,0 0 10-16,0 0-1 0,0 0 2 16,0 0 2-16,0 0 0 0,0 0-2 15,0 0-67-15,0 0-19 0,0 3 10 16,0-3 16-16,0 0 17 0,0 1 18 16,0-1 14-16,0 0 11 0,0 0 1 15,0 0 0-15,-3 0-1 0,3 0-11 16,0 0 11-16,-1 0-2 0,-1 0-22 0,0 2-10 15,-1-2-16-15,3 2-1 0</inkml:trace>
  <inkml:trace contextRef="#ctx0" brushRef="#br0" timeOffset="161304.0282">14380 11491 50 0,'0'0'95'0,"0"0"-7"0,0 0 16 16,0 0 23-16,0 0-13 0,0 0-19 15,0 0-95-15,0 0-33 0,-8-4 31 16,8 4 2-16,0 0 1 0,0 0-1 16,-2 0-3-16,2 0 0 0,-3 0 0 15,3 0 3-15,0 0-1 0,0 0-18 16,0 0-4-16,0 0 0 0,0 0 20 16,0 0 2-16,0 0 1 0,0 0 26 0,0 0 29 15,-1 0 20-15,1 0 0 0,0-2-39 16,0 2-36-16,0 0 0 0,0-2 0 15,0 2-1-15,0 0-32 0,0 0-48 16,0 0-66-16,0 0-35 0,0 0 35 16,0 0 23-16,0 0 12 0</inkml:trace>
  <inkml:trace contextRef="#ctx0" brushRef="#br0" timeOffset="161501.2302">14380 11491 17 0</inkml:trace>
  <inkml:trace contextRef="#ctx0" brushRef="#br0" timeOffset="161964.0766">14380 11491 17 0,'34'-27'124'0,"-34"27"-39"0,-2 0-51 0,0 0-34 0,0 0-20 16,0 0 17-16,0 0-13 0,0 0-6 16,-3 0 21-16,3 0 0 0,0 0-19 15,-3 0 2-15,1 0 18 0,0 0 2 16,-2 0-2-16,-1 0-97 0,4 0 97 0,-5 0 52 16,4 0-3-16,2 0-10 0,-2 0-27 15,2 0-12-15,2 0-1 0,-2 0 1 16,0 0 17-16,2 0 15 0,-2 0-6 15,2 0-23-15,-2 0 11 0,2 0 2 16,-2 0 1-16,-2 0-17 0,-1 0-29 16,0 0 9-16,1 0 20 0,0 0 26 0,0 0 7 15,0 0 42-15,2 0 36 16,0 0-49-16,-3 0-49 0,1 0 23 0,-1 0 58 16,2 0-68-16,-6 0 13 0,2 0-26 15,-1 0 7-15,-2 0 71 0,-2-1-55 16,4-2-7-16,2 1 1 0,2 0 28 15,0 2-58-15,2-2 0 0,-2 2 2 16,-1-1 9-16,0 1-11 0,-1-2-19 16,2 2 6-16,-2 0-7 0,-2-3 20 15,3 3 23-15,-1 0-23 0,-3 0-1 0,-1-1 1 16,5 1 1-16,-3 0 12 0,-5 0-13 16,2-2 1-16,3 2 1 0,-2-2 11 15,-5 2 36-15,5-1-29 0,0-2 35 16,0 1-22-16,-3 2-14 0,2-1 20 15,1-1 14-15,2 2-51 0,-4 0 17 16,6 0 3-16,0 0-22 0,2 0-49 16,0 0 23-16,0 0-3 0,1 0 3 0,-4 0-39 15,3 0-46-15,-2 3-3 16,0 3-118-16,-3-1-133 0,-4 1 72 0</inkml:trace>
  <inkml:trace contextRef="#ctx0" brushRef="#br0" timeOffset="162659.6048">14105 11350 15 0,'0'0'30'0,"0"0"15"0,0 0-2 16,0 0-8-16,0 0-12 0,0 0 0 15,0 0 16-15,0 0 40 0,0 0 57 0,0 0-21 16,0 0-31-16,0 0-18 0,0 0-8 16,-1 0-9-16,-3 0-7 0,0 1-6 15,-2 1-36-15,-1 0-25 0,-4 2 23 16,-6 4-50-16,-10 4-7 0,2 1 7 15,-1-2-108-15,2-2 1 0,6 4 100 16,-6-2-16-16,1 1 29 0,-1 0-19 0,5-1 29 16,4-6 36-16,5-1 20 0,4-4 61 15,3 0 151-15,1 0 22 0,2 0-104 16,0 0-72-16,0 0-35 0,0 0-20 16,0 0-23-16,0 0-14 0,0 0-5 15,0 0-1-15,0 0 4 0,2 0 15 16,1 0 1-16,1 3 42 0,0-1 40 15,-2 0-17-15,2 2-55 0,0-2-9 16,-2 3-1-16,2 1 13 0,2 1-13 16,-2 1-19-16,-2-1 19 0,0 2 26 0,0 0-22 15,2-3 32-15,0 2-4 0,-2-2 4 16,4-3-4-16,1 2-2 0,1-2-33 16,3 1 25-16,2 2 56 0,6-2-19 15,4-1 9-15,9 1-68 0,8-2 25 16,-1 1-24-16,-11 0 28 0,-8-2-29 15,-2 1-131-15,-2 2-77 0,6 0-62 16,-2-1-281-16,-2-3 103 0</inkml:trace>
  <inkml:trace contextRef="#ctx0" brushRef="#br0" timeOffset="232336.8386">11138 11518 23 0,'0'0'127'0,"0"0"26"15,0 0-9-15,0-1-56 0,0 1 169 16,0-3-97-16,0 0-78 0,0 2-63 16,0 1 1-16,-2-2 12 0,0 0 1 15,-2 0-33-15,0 0-17 0,-3 0-2 16,2 0 19-16,-1 1-2 0,1-2-11 0,2 3 13 16,-1-1 13-16,-2-1 23 0,4 2-10 15,-2-2 39-15,-2 0 0 0,4 0-20 16,-1 2-2-16,2 0 12 0,-1 0 7 15,2-2-17-15,-2-1-28 0,0 3-1 16,2 0 20-16,-2-2-4 0,0 0-31 16,0-1 2-16,0 2-2 0,0 0 24 15,-2-2-10-15,1 0-15 0,1 3-16 0,-2-1 16 16,-1 1 8-16,3-1-7 0,0-2 11 16,-2 1-12-16,0 0-10 0,0 0 10 15,1 1 23-15,-1-1 3 0,0-1-23 16,2 2 10-16,-2-1-10 0,2 0 10 15,-3 1-13-15,1-2 0 0,-1 1-25 16,1 2 12-16,0-1 12 0,0-1-2 16,2 0 3-16,-2 2 10 0,2-2-8 0,0-1 2 15,0 2 12-15,0 0-15 16,-1 1 1-16,0-3 21 0,1 0 3 0,-2 2 0 16,2 0-25-16,-2 1-1 0,0-3-13 15,0 1 11-15,0 0 1 0,-1 2-12 16,0-3 11-16,1 1-15 0,-2 2 1 15,2-2 13-15,-2 2 2 0,1-2 1 16,1 2 0-16,0 0 2 0,-3-2-2 16,1 2-10-16,2-2 8 0,-3 1-9 15,3 1 11-15,0 0 13 0,-1-3 9 0,2 2-22 16,-1 1 0-16,0-2 0 0,-2 0 21 16,4 0-21-16,0 2 0 0,0 0 4 15,0-2 18-15,-2 2-22 0,2-2 2 16,-2 2-19-16,-2-2 8 0,-4 2-8 15,0-1-4-15,4-2 21 0,0 3 3 16,-2-3 29-16,3 3-25 0,0-1-7 0,-1 1-17 16,0-1 17-16,1 1 3 0,1-2-3 15,0 2 0-15,-1 0-1 0,0-2 1 16,-2 2 0-16,-1 0-1 0,1 0-22 16,1 0 21-16,-2 0 2 0,4 0 2 15,-4 0-2-15,4 0 0 0,0 0 0 16,2 0 10-16,-2 0 3 0,1 0 0 15,2 0-12-15,-1 0-1 0,0 0-2 0,-1 0-2 16,1 0 2-16,-2 0 2 16,4 0 0-16,-2 0 3 0,0 0 14 0,-3 0-17 15,3 0-19-15,0 0 17 0,-2 0 1 16,2 0-1-16,0 0 2 0,-1 0 0 16,0-3 0-16,0 3 0 0,1 0-36 15,-2 0 5-15,0 0 31 0,0 0 0 16,-6 0-30-16,6 0-28 0,-2 0 38 15,2 0 20-15,2 0 0 0,0 0 4 16,0 0-2-16,0 0-2 0,0 0-3 0,-2 0 0 16,-4 3 1-16,4-3-53 0,0 2 22 15,-2-2 33-15,4 0 0 0,0 2 20 16,2-2-7-16,0 0-10 0,0 0 13 16,0 0-3-16,0 0-10 0,0 0 0 15,0 0-3-15,0 0-2 0,0 0-15 16,0 0 1-16,0 0 13 0,0 0-10 15,0 0 13-15,0 0 1 0,0 0-1 16,0 0 1-16,0 0-1 0,0 0 0 16,0 0 2-16,0 0 0 0,0 0-1 0,0 0-1 15,0 0-2-15,0 0-11 0,0 0-10 16,0 0-16-16,0 0-19 0,0 0-14 16,4 0 20-16,3 1 49 0,5-1 3 15,-1 1 3-15,1 5 10 0,1-5-13 16,2 3-23-16,-2-2 22 0,2 2 2 15,0-2-2-15,-1 2-8 0,2-3 9 16,-4 1 26-16,0 2-25 0,4-2-1 0,-2 0 3 16,1 1-2-16,1-1-1 0,2 3 16 15,2-4 14-15,-2 3-30 0,4 0 0 16,-6-3 0-16,6 4-13 0,-5-3 32 16,0 0-9-16,-4 1-10 0,-3 0 0 15,-2-2 13-15,2 1-13 0,-4 1-15 16,-2-3 15-16,0 3 0 0,-2-1 16 15,2-2-16-15,-2 0 25 0,2 1-25 16,3-1-75-16,0 2 75 0,1-2 42 0,3 2-42 16,1-2 65-16,6 5-55 0,-2-4-10 15,2 0-16-15,-2 5 16 0,-1-5 2 16,2 0 37-16,-2 2-39 0,0-1-2 16,-5 0-14-16,0-2 12 0,-1 3-15 15,3-1 19-15,-6-2 13 0,0 2-13 0,0 0 13 16,0 0 26-16,3-2-32 15,-3 0 25-15,1 0-51 0,-1 2 21 0,-4-2-2 16,3 1 21-16,-1-1-21 0,-2 0-32 16,0 0 32-16,2 3 13 0,-2-3 26 15,3 0 0-15,-4 0-6 0,-1 0-1 16,3 0 1-16,-1 0-7 0,3 0-10 16,-1 0-13-16,2 0 30 0,4 0-14 15,4 0 14-15,-4 0-5 0,0 0-28 16,1 0-2-16,0 0 0 0,-3 0-14 15,-1 1 0-15,-3 1 14 0,0 0 1 16,0-2 0-16,1 2 0 0,-3-2-3 0,-1 0-38 16,-1 0-26-16,0 2 3 0,0-2-7 15,0 2-68-15,0 0-104 0,0 2-30 16,-1-1-169-16,-4-2 45 0</inkml:trace>
  <inkml:trace contextRef="#ctx0" brushRef="#br0" timeOffset="233586.3161">10753 11335 49 0,'0'0'127'0,"0"0"30"15,0 0 38-15,0 0 24 0,0 0-92 0,0 0-111 16,0 0 7-16,0 0 39 0,0 0 0 16,30-37 22-16,-23 33-12 0,-3-1-10 15,4-1 42-15,-3 2-16 0,-2 0-52 16,-1 1 45-16,2 0-55 0,-2 1-26 16,2 0-45-16,2 1-40 0,0-2-45 15,-1 2 6-15,-1-2 13 0,-1 3-78 16,-1 0-140-16,-2 0 68 0,0 0 134 15,0 0 46-15,0 0 38 0,0 0 41 16,-2 0 2-16,-1 0 15 0,2 0 57 0,-2 0 71 16,0 0 115-16,3 0-30 0,0 0-55 15,-2 0-52-15,2 0-40 0,0 0-29 16,0 0-6-16,-2 0 6 0,2 0-7 16,0 0 8-16,0 0-5 0,-2 0-15 0,2 0-30 15,0-2-3-15,-2 2-3 16,0-1 0-16,2 1-1 0,-2 0 1 0,0-2-20 15,-2 2-12-15,-1 0 2 0,2 0 17 16,-6 0 14-16,0 0-41 0,3 0 1 16,-2 0 42-16,1 0 13 0,-2 0 62 15,3 0-46-15,2 0-16 0,0 0 10 16,-2 0 3-16,5 2-3 0,-1-2-22 16,-2 1-1-16,1 1-17 0,0-2 17 15,-3 3 20-15,1-2-19 0,-2 2 12 0,1 0 1 16,0 2-12-16,-1-2 12 0,-1 1-10 15,-4 0 12-15,2-1 0 0,2 1-16 16,-7 2 1-16,0-1-2 0,3 1 2 16,-6 0 5-16,4-1-6 0,4 0-3 15,-4-2 3-15,8 0 1 0,0-2 0 16,2 1 0-16,4-2 2 0,-2 3-3 16,2-3 0-16,0 0 0 0,0 0 1 0,0 0 1 15,0 0 0-15,0 0 1 16,0 0 0-16,0 0 10 0,0 0 0 0,0 0-11 15,0 0 0-15,0 0 2 0,0 0-2 16,0 0 0-16,0 0-1 0,-2 0 0 16,2 0 0-16,0 0 0 0,-3 0 1 15,1 1-1-15,0-1-1 0,0 0-16 16,2 0 16-16,0 0 20 0,0 0-17 16,0 0-1-16,0 0 1 0,0 0 17 15,0 0-17-15,0 0-1 0,0 0-2 0,0 0-2 16,0 0-11-16,0 0 10 15,0 0-10-15,0 0 11 0,0 0 1 0,0 0-16 16,0 0-2-16,0 0-4 0,0 0 4 16,0 2 15-16,0 2 3 0,0-2 1 15,0 4 23-15,2-1-4 0,0 1-15 16,0 0 12-16,3 0 0 0,-3 3-3 16,0-3 13-16,2-1-25 0,-2 1 0 0,1 0 16 15,2-1 18-15,-3-1-9 16,6 1-3-16,-4 2 6 0,0-1-12 0,0-1 5 15,-2 1 14-15,4-1 0 16,-2 1-20-16,3 3 7 0,2-1-22 0,-3-1 31 16,0 2-32-16,3-2 17 0,-4 1-17 15,2 0 3-15,2-1-3 0,-3-5 13 16,-1 2-16-16,-3-1 3 0,2 2 0 16,-2-1 3-16,0-2 10 0,0 0-10 15,-1-2-3-15,-1 0 2 0,3 1 0 0,-3-1 15 16,2 0-14-16,-2 0-2 0,2 0 0 15,1 3 0-15,-3-3 0 0,0 1-1 16,2-1 0-16,1 0 0 0,-3 2-2 16,2 0-47-16,0-2-29 0,-1 4-3 15,4-2-29-15,-3-1-10 0,1 4-37 16,4-4-152-16,-4 2-261 0,0-2 28 0,-36-23 500 16</inkml:trace>
  <inkml:trace contextRef="#ctx0" brushRef="#br0" timeOffset="235587.5008">9778 11272 35 0,'0'0'68'0,"0"0"-35"0,0 0 6 15,0 0 69-15,0 0 16 16,0 0-124-16,0 0 0 0,0 0 146 0,0 0 14 16,0 0-140-16,-45-5 9 0,39 3 98 15,2 2-42-15,-3-1-83 0,2 1-2 16,1 0 0-16,0 0 0 0,2-3 19 15,-1 3 4-15,2-1-6 0,-1 1 5 16,0 0-15-16,0 0-6 0,0 0-1 16,0 0 2-16,2 0-1 0,-3 0-1 15,1 0-1-15,-2 0-1 0,1 0-11 0,-1 0 0 16,-2 0-6-16,-1 0 19 0,1 0 4 16,0 0-2-16,-2 0 21 0,3 0-23 15,0 1 3-15,2-1-3 0,-2 3 2 16,1-3-1-16,2 1 12 0,-2-1-11 15,0 2 0-15,-4 0-1 0,7-2 28 16,-4 3 3-16,3-3 8 0,-1 0-1 16,2 0 0-16,-3 0-37 0,0 0 1 0,0 0 26 15,-2 0-16-15,2 3-13 0,-4-3-13 16,2 2 13-16,0-2 0 0,-2 2 0 16,-1 0-16-16,-2 0 16 0,1-2 0 15,1 2 16-15,3-1-14 0,0-1 0 16,-1 3 17-16,5-3-6 0,-3 0 7 15,5 0-17-15,-2 0 13 0,0 0-13 16,0 0-3-16,0 0-13 0,0 1-4 16,-2-1 16-16,0 2 0 0,-2 2-15 0,-4-2 15 15,2 1-12-15,-2 1 13 0,1 1 19 16,-4-2-19-16,3 2-10 0,1-5 10 16,-2 5 20-16,3-3-18 0,4-1 0 15,-1-1 15-15,1 3 5 0,2-3-2 16,0 1-20-16,-3-1 45 0,5 0-21 15,-3 2-24-15,1-2-32 0,-3 3 31 16,2-3 0-16,-3 1-3 0,4 1 3 0,-2-2 0 16,2 2 1-16,-2 0 0 0,0 0 2 15,-1 0 12-15,-3 2-14 0,0-1-19 16,-1 1 19-16,3 0 36 0,0-1-10 16,-1-3-23-16,0 3 0 0,1-1 33 15,0 0 10-15,2-2-24 0,-3 1-9 16,3-1 36-16,-2 1-20 0,0 2-9 15,-5-3 9-15,6 3-4 0,-3-2-24 16,0 3 0-16,-1-4 1 0,-2 2 15 16,1 0-14-16,-1 2 13 0,-4-3-15 0,0 3-1 15,1 0-13-15,-4 0 13 0,4 1 13 16,1-3-12-16,0 0 12 0,3 1-10 16,3-2-2-16,-1-1 1 0,4 1 0 15,1 2 21-15,1-3 3 0,2 0-13 16,0 0-12-16,0 0 0 0,0 0 1 15,0 0 0-15,0 0-1 0,0 0-1 16,0 0 1-16,0 0 0 0,0 0-1 0,-2 0 1 16,2 0 3-16,-4 0 9 0,0 3-13 15,-3-2 0-15,3 0-30 0,-2 2 30 16,4-1 16-16,0-2-3 0,0 0-13 16,2 0 0-16,0 0 1 0,0 0 0 15,0 0-1-15,-2 2-2 0,-1-2-1 16,1 0 0-16,-3 2-26 0,3-2 26 15,0 1-10-15,2-1 11 0,0 2-1 0,0-2-13 16,0 0 13-16,-2 0-20 16,2 0-26-16,0 3-64 0,0-2-14 0,0 1-75 15,0 0 36-15,0-1-13 0,6-1-203 16,6 0-6-16,-2 0 184 0,-36-11 204 16</inkml:trace>
  <inkml:trace contextRef="#ctx0" brushRef="#br0" timeOffset="236393.48">9230 11233 179 0,'0'0'278'0,"0"0"-76"15,0 0-62-15,0 0-33 0,0 0-32 0,0 0-49 16,0 0-9-16,0 0-4 15,0 0 3-15,-17 0 26 0,15 0 24 0,-2 2-24 16,0 0-3-16,-4 0-6 0,2 3 28 16,-2 1-58-16,0-1 19 0,-3 4-22 15,0-4 17-15,1 3-1 0,1 0-3 16,-4-1 29-16,3 1-16 0,-3-1-24 16,3 4 24-16,-6-4-22 0,4 3 9 15,2-1 9-15,-4-2-5 0,4 6-17 16,-1-5 0-16,-2 2 3 0,3 0 0 0,1-5-3 15,3 1 2-15,2-2-2 0,0-1 0 16,0-3 0-16,1 2-13 0,1 0 12 16,2-2-1-16,0 3 0 0,-3-3 2 15,1 1 0-15,0 0 1 0,0 2 1 16,2 0 11-16,0-2-12 0,-2-1-1 16,2 0 3-16,-2 1 0 0,-2-1 0 15,0 5 0-15,-2-1 14 0,-1-1-14 0,-2 1 8 16,5 0-11-16,0 0-4 0,0-2-12 15,2-1 13-15,0 1-10 0,2 0 11 16,-2-2-28-16,2 2 14 0,0-2 0 16,0 0 13-16,0 0-17 0,0 0 18 15,0 0-1-15,0 0-1 0,0 0 3 16,0 0 1-16,0 0 0 0,0 0 0 16,0 0 3-16,0 0-3 0,0 0 0 15,0 0-20-15,0 3-3 0,0-2 23 16,0 0 37-16,0 2-11 0,0 0 10 0,0-2-7 15,0 0-9-15,4 2-17 0,-2-3 13 16,2 2 20-16,2 0 13 0,5-2 42 16,0 5-26-16,1-3-7 0,6 0 4 15,-2 2-33-15,6-3 23 0,-3 2-50 16,4-2 1-16,-2 3 10 0,3-2-12 16,-1 0 2-16,0 0-3 0,0 1-35 15,1 0-49-15,0 0-40 0,-1-1 56 0,3 2-59 16,10 4-84-16,-6-2-73 15,-6 0-201-15,-4-3-50 0</inkml:trace>
  <inkml:trace contextRef="#ctx0" brushRef="#br0" timeOffset="245248.3989">7582 11447 2 0,'0'0'85'0,"0"0"13"0,0 0 19 15,-2-5 10-15,0 5 40 0,2-3-43 16,0 3-53-16,0 0-71 0,0 0-6 16,-2 0-43-16,2 0-3 0,0 0-10 0,0 0-3 15,0 0 3-15,-2 0 22 0,0 0 11 16,0 0-17-16,-2 0-2 0,0 3 18 16,-4 0 4-16,2 0-68 0,0 3 58 15,2 0-7-15,0-1 11 0,2 2-39 16</inkml:trace>
  <inkml:trace contextRef="#ctx0" brushRef="#br0" timeOffset="245623.6071">7582 11447 96 0,'-117'90'78'16,"115"-90"36"-16,0 0 62 0,2 0 43 15,0 0-73-15,0 0-54 0,0 0-31 16,0 0-5-16,0 0-17 0,0 0-10 16,0 0-12-16,0 0-17 0,0 0-18 0,2-2-5 15,2 0-6-15,1 0-23 16,3 0-20-16,5-1 43 0,2 3 29 0,11-7 70 16,8 2-40-16,8-5 12 0,7-1 33 15,-1-2-16-15,-1 5-57 0,-3-4-2 16,-1 3 59-16,0 0-14 0,-10 1-45 15,-3 1 33-15,-8 6-33 0,-12-3 0 16,1 1 12-16,-3 2-12 0,1 0 0 16,-3-2 0-16,-3 1 3 0,-1 2 0 15,-2 0 30-15,0 0 9 0,0 0 0 0,0 0-13 16,0 0-29-16,0 0-66 0,0 0-21 16,0 0 38-16,-2 0 10 0,-5 0-40 15,1 0-31-15,-3 0-206 0,-4 0-180 16</inkml:trace>
  <inkml:trace contextRef="#ctx0" brushRef="#br0" timeOffset="246390.1338">7693 11336 99 0,'0'0'587'0,"0"0"-300"16,0 0-164-16,0 0-67 0,0 0-27 0,0 0-9 15,0 0-20-15,0 0-33 0,0 0-22 16,0 0 6-16,-4-4 20 0,2 4 16 15,0 4 13-15,-6 0 16 0,0 3-3 16,-2 1 10-16,-1 1 16 0,-4 0-23 0,3 4-3 16,1-3-13-16,-2-1 1 0,2 0-1 15,-1 2 0-15,0-2 0 0,-2 0 0 16,2-1 10-16,1-1 6 0,2-1-18 16,3-2 3-16,2-1-1 0,2-2 29 15,2-1 27-15,-2 0 9 0,2 0-19 16,0 0-14-16,0 0-3 0,0 0 1 15,0 0 9-15,0 0 3 0,0 0-9 0,0 0-14 16,0 0-17-16,-2 1 1 16,2-1-1-16,-3 3-2 0,3-1-13 0,-2 0-13 15,-2 3-17-15,-2 1 24 0,-1 0 19 16,1-1 0-16,4-1 16 0,-1-2-3 16,3-2 10-16,0 0 22 0,0 0 17 15,0 0-20-15,0 0-16 0,0 0-22 16,0 0-1-16,0 0 0 0,0 0-2 15,0 0-1-15,0 0 0 0,0 0-13 16,0 0 0-16,0 0 0 0,0 0 10 0,0 0-10 16,0 0 11-16,0 0-1 0,0 0-10 15,0 0 10-15,0 0 1 0,0 0-1 16,0 0 0-16,0 0-10 0,0 0 11 16,0 0-11-16,0 0 9 0,0 0-25 15,0 0-7-15,3 3 36 0,5 4 71 16,1-2 13-16,-1 1-55 0,5 2-9 15,0-1 3-15,2 1 22 0,-1 0 7 0,6-1-51 16,-4 1 28-16,6 2-25 16,-3-3 9-16,2 1 9 0,-4-1-9 0,3-1-11 15,-6 2 0-15,1-3 1 0,0-1 0 16,-4 2 0-16,3-2 14 0,1 0-17 16,-3-1-20-16,3 0 18 0,0 0-53 15,0-1-10-15,0 2-23 0,0-2-52 16,2 1-55-16,-2 2-56 0,-2-1-169 15,-5-1-121-15</inkml:trace>
  <inkml:trace contextRef="#ctx0" brushRef="#br0" timeOffset="247206.8801">6777 11705 104 0,'0'0'447'0,"0"0"-131"15,0 0-123-15,0 0-27 0,0 0-7 16,0 0-45-16,0 0-68 0,0 0-46 15,0 0-23-15,0 0-3 0,0-6-16 0,0 6-50 16,0 0-31-16,0 0-4 0,0 0 29 16,0 0 10-16,0 2-10 0,0-2-52 15,0 0-29-15,0 2 0 0,0-2 35 16,0 0-6-16</inkml:trace>
  <inkml:trace contextRef="#ctx0" brushRef="#br0" timeOffset="248150.2956">6777 11686 12 0,'0'0'46'0,"0"0"-24"0,0 0-22 16,0 0-13-16,0 0 10 0,0 0-20 15,0 0-6-15,0 0 17 0</inkml:trace>
  <inkml:trace contextRef="#ctx0" brushRef="#br0" timeOffset="251146.436">6824 11676 4 0,'0'0'26'16,"0"0"1"-16,0 0-27 0,0 0 1 0,0 0 14 15,0 0 17-15,0 0 11 0,0 0-40 16,-10-5-3-16,8 5-39 0,2 0-30 15,-2 0 26-15</inkml:trace>
  <inkml:trace contextRef="#ctx0" brushRef="#br0" timeOffset="251630.5548">6824 11676 64 0,'-67'12'82'0,"67"-12"-24"0,0 0-2 16,0 0-7-16,0 0-24 0,0 0-25 15,0 0-23-15,0 0 8 0,4-2 15 16,-2 2 19-16,0-2 11 0,-1-2 61 0,2 3 43 15,0-5-59-15,-1 5-17 0,-2 0 24 16,0-1-11-16,2 0-35 0,-2-1-36 16,0 3-32-16,0-3 32 0,0 1 0 15,0 0-59-15,0 0-62 0,0 2 92 16,-2 0-144-16,-3 0 105 0,2 0 68 16,0 0 52-16,1 0-16 0,-2 0 0 15,3 0 29-15,-1 0-65 0,2 0-16 0,0 0-4 16,0 0-6-16,0 0 6 15,0 0 18-15,0 0-1 0,0 0-56 0,0 0 1 16,0 0 9-16,0 0 13 0,0 0 13 16,0 0 23-16,0 0 13 0,3-2 104 15,1 2 69-15,0 0-121 0,-3 0-29 16,2 0-3-16,0 0 16 0,-1 0-4 16,-2 0-22-16,2 0-23 0,-2 0-1 15,0 0-28-15,0 0-95 0,0 0-117 16,0 0-4-16,0 0 49 0</inkml:trace>
  <inkml:trace contextRef="#ctx0" brushRef="#br0" timeOffset="252410.9486">5635 10839 136 0,'0'0'65'0,"0"0"-4"16,0 0-61-16,0 0-72 0,0 0 56 0,0 0 13 16,0 0-17-16,0 0 7 15,0 0-3-15,-48-12-1 0,43 12-31 0,-1 0 8 16,2-1 23-16,0-1 17 0,0 2 0 15,-1-2 17-15,0-1 3 0,1 2-20 16,0 0-37-16</inkml:trace>
  <inkml:trace contextRef="#ctx0" brushRef="#br0" timeOffset="253202.3335">5476 10679 8 0,'0'0'78'0,"0"0"0"0,0 0 62 16,0 0-6-16,0 0 3 0,0 0-52 16,0 0 16-16,0 0-16 0,98 97-63 0,-88-87 38 15,1 0-58-15,0-1 16 16,-3-2 40-16,1 0-28 0,-1 1 9 0,3 1 19 16,-4 0 11-16,-1-1-27 0,1-1-6 15,0-2 32-15,-1 3-19 0,4-1-36 16,-4-4 0-16,-2 3 0 0,2-4-11 15,-2 0 28-15,-2-1-17 0,1-1 16 16,-3 0 17-16,2 0 22 0,-2 0 13 16,1 0 17-16,2-1 9 0,-1-3 3 15,3-5-16-15,-3 0-58 0,4-6-36 0,-2-2-3 16,3-3-23-16,-3 0 26 0,2-3 26 16,-2 0-10-16,3-1-16 0,0 0-33 15,-4 0-27-15,4 0 60 0,-1 2 11 16,-2 4-11-16,2 0-2 0,0-1-34 15,-2 9-3-15,2-2 26 0,-5 5-32 16,4-1-4-16,-1 2-23 0,-3 1 7 0,4 3-29 16,-2-2-30-16,-3 4-25 15,2 0-34-15,-2 0-18 0,0 0-194 0,0 0-29 16</inkml:trace>
  <inkml:trace contextRef="#ctx0" brushRef="#br0" timeOffset="253451.4032">5975 10599 26 0,'0'0'75'16,"0"0"23"-16,0 0 199 0,0 0-14 15,0 0-113-15,0 0 48 0,0 0-107 16,117-10-79-16,-79 1 46 0,-9 2-78 0,-7 2-3 16,-8 2-49-16,-2 2-65 0,-2 0-17 15,3-4-169-15,2 3-156 0,-7 2 139 16</inkml:trace>
  <inkml:trace contextRef="#ctx0" brushRef="#br0" timeOffset="254017.072">6290 10403 59 0,'0'0'212'16,"0"0"-40"-16,0 0-2 0,0 0 52 15,0 0-125-15,0 0-31 0,0 0-1 16,0 0-49-16,74 111 7 0,-70-95 13 16,0-3-36-16,-1-2 29 0,1-2-29 15,-2-2 59-15,0-4 3 0,-2 0-23 16,0-3 6-16,0 0 30 0,0 0 32 15,0 0-9-15,0 0-17 0,0 0-19 0,0 0-10 16,0 0-10-16,0 0 0 16,0-3 1-16,0-2-43 0,0-3-20 0,0-3-12 15,0-2-7-15,0-4-20 0,0 1-12 16,2-3 9-16,6-1 23 0,3 3-29 16,0 0 48-16,1 0 7 0,6 4 10 15,-2-1-62-15,6 3 39 0,-1-2 26 16,5 1 41-16,-2 2-2 0,-2 3-23 15,-2 0 23-15,-2 7-2 0,-7 0-37 0,-3 0-21 16,3 0 21-16,-4 9 22 0,-3-4 4 16,2 3-6-16,-2 1-20 0,0-1 0 15,0-1 0-15,-2 2 1 0,-1-1 0 16,6-1 2-16,-5 0 10 0,0 0-9 16,0 1 12-16,2-1-4 0,-2 0-11 15,-1 1 11-15,4-1-12 0,-1 2-95 16,3-1 1-16,-2-1-140 0,3-2-14 0,0 1-159 15,-5-4-108-15</inkml:trace>
  <inkml:trace contextRef="#ctx0" brushRef="#br0" timeOffset="254433.2777">6984 10174 459 0,'0'0'339'16,"0"0"-255"-16,0 0-65 0,0 0-19 16,0 0-29-16,0 0-46 0,0 0-49 15,0 0 72-15,0 0 32 0,0 0 20 16,-56 36 85-16,45-27 48 0,3 2-116 0,2-2 41 15,0 1 8-15,-1-3-17 16,3 2-36-16,0-2 29 0,-1 1-10 0,3-3-32 16,2 3 0-16,0-2 0 0,0 1 71 15,0 1-3-15,2-1-2 0,5 1 12 16,2-2 19-16,-1 2-15 0,2-3-7 16,4-1-14-16,0-1-15 0,5 2 29 15,2-5-36-15,3 2 12 0,1-2-15 0,1 2-20 16,-3-2-13-16,0 0-3 15,1 0-34-15,-5 0-41 0,0 0-12 0,-3 0-34 16,-1 0-41-16,3-2-34 0,-6-3 7 16,1 0-29-16,-1-1-248 0,-2 0 94 15</inkml:trace>
  <inkml:trace contextRef="#ctx0" brushRef="#br0" timeOffset="255539.8378">6814 11734 37 0,'0'0'121'15,"0"0"-37"-15,0 0-22 16,0 0-37-16,0 0-25 0,0 0-13 0,0 0-10 15,0 0-12-15,0 0-27 0,0 0-17 16,0-4 1-16,0 4 39 0</inkml:trace>
  <inkml:trace contextRef="#ctx0" brushRef="#br0" timeOffset="264933.0566">5572 13227 27 0,'0'0'395'0,"0"0"97"0,-2-2-186 16,2 2-71-16,0 0-92 0,0 0-81 15,0 0-62-15,0 0-13 0,0 0-49 16,0-3-33-16,0 3-9 0,0 0-39 15,0 0 19-15,2 0 56 0,0 0 48 0,0 0-32 16,-2 0-55-16,2 0-92 0,0 0-59 16,0 0 50-16,3 3 93 0</inkml:trace>
  <inkml:trace contextRef="#ctx0" brushRef="#br0" timeOffset="273375.8954">6149 12213 67 0,'0'0'75'0,"0"0"-52"16,0 0 29-16,-6-8 10 0,4 7-39 15,2-2 88-15,-2 3-52 0,0 0-59 16,0-1-24-16,-1 1-38 0,-1 0-75 16,0 0 68-16,-3 0 30 0,1 0 10 0,0 0-43 15,1 0 40-15,1 0 24 16,2 0 8-16</inkml:trace>
  <inkml:trace contextRef="#ctx0" brushRef="#br0" timeOffset="274818.8151">7094 12189 26 0,'0'0'26'16,"0"0"7"-16,0 0 6 0,0 0-3 15,0 0 0-15,0 0-4 0,0 0-28 16,0 0 15-16,0 0 125 0,0 0 25 0,-4 0-38 16,4 0-37-16,0-2-35 15,-2 0-4-15,2 2-6 0,0-2-16 0,0 2-14 16,-2 0 4-16,2 0-7 0,0-3 10 16,0 3-3-16,-2 0-7 0,2 0-16 15,0 0-2-15,-2 0-14 0,2 0 13 16,0 0-10-16,0 0 0 0,0 0 10 15,0 0 3-15,0 0 2 0,0 0 20 16,0 0 8-16,0 0-1 0,0 0 10 16,0 0 7-16,-4 0 6 0,4 0-7 0,0 0-15 15,-1 0-11-15,1 0-16 16,0 0 10-16,-2 0 1 0,2 0 5 0,-3 0 1 16,3 0-17-16,-2 0 10 0,0 0-12 15,2 0-1-15,-2 0-1 0,2 0-2 16,0 0-20-16,0 0 7 0,0 0-11 15,0 0 1-15,0 0 0 0,0 0 0 16,0 0 10-16,0 0 13 0,0 0 1 16,0 0 2-16,0 0 2 0,0 0 17 15,0 0-2-15,0 0-1 0,0 0-3 0,0 0 3 16,0 0 4-16,0-1 3 0,0 1-22 16,0 0-1-16,0 0-17 0,0 0-2 15,0 0-7-15,0 0 6 0,0 0 1 16,0 0-1-16,0 0 4 0,0 0 14 15,0 0 2-15,0 0 0 0,0 0 3 16,0 0 10-16,0 0 0 0,0 0-10 16,0 0 10-16,0 0-12 0,0 0 0 0,0 0-1 15,0 0-13-15,0 0-3 16,0 0-3-16,0 0 2 0,0 0 1 0,0 0-4 16,0 0-19-16,0 0-16 0,0 0-4 15,0 0 4-15,0 0 16 0,0 0 13 16,0 0 13-16,0 0 0 0,0 0 0 15,0 0-7-15,0 0 1 0,0 0-4 16,0 0 10-16,0 0-4 0,0 0-38 16,0 0-79-16,0 0-25 0,0 0-11 15,0 0 40-15,0 0 25 0</inkml:trace>
  <inkml:trace contextRef="#ctx0" brushRef="#br0" timeOffset="276272.9129">7077 12179 17 0,'0'0'56'0,"0"0"-17"16,0 0-21-16,0 0-18 0,0 0-22 0,0 0-14 15,0 0-36-15</inkml:trace>
  <inkml:trace contextRef="#ctx0" brushRef="#br0" timeOffset="276427.7153">7077 12179 1 0,'17'1'78'0,"-17"-1"-6"0,0 0-26 0,0 0-23 16,0 0-4-16,0 0-16 15,0 0 0-15,0 0-3 0,0 0-16 0,0 0-10 16,0 0-3-16,0 0-17 0,0 0-19 16,0 0 2-16</inkml:trace>
  <inkml:trace contextRef="#ctx0" brushRef="#br0" timeOffset="281648.952">6947 12152 80 0,'0'0'40'0,"0"0"-40"16,0 0-16-16,0 0 0 0,0 0 0 15,0 0-30-15,0 0 20 0</inkml:trace>
  <inkml:trace contextRef="#ctx0" brushRef="#br0" timeOffset="284121.0433">7903 13237 5 0,'0'0'20'0,"0"0"-4"0,0 0 7 16,0 0 13-16,0 0 3 0,0 0-6 0,0 0 6 16,0 0 7-16,0 0 205 0,-28-15 16 15,26 13-140-15,0 2-65 0,0-2-23 16,0 2-3-16,0-1-23 0,-1 1-11 16,1 0-2-16,2 0-19 0,0 0-7 15,0 0-7-15,0 0-13 0,-2 0-3 0,2 0-39 16,-2 0-9-16,2 0 15 15,-5 3 43-15,4 2 27 0,-1-3 12 0,-2 3 0 16,1-3-12-16,1 3 9 0,0-3-13 16,0 2-30-16,2 0 13 0,0-2 32 15,0 1-31-15,0-1-4 0,0 2 10 16,0 0 3-16,4 0 3 0,3-1 19 16,-3 2 1-16,2-3 11 0,0 0-10 15,1-2 27-15,-1 0-24 0,0 0 51 0,-3 0-53 16,1 0 19-16,-2 0-21 15,-2 0 0-15,0 0 29 0,1 0 115 0,-1 0 42 16,0-2-50-16,0-5-117 0,0 0-18 16,0-1 0-16,0 1 2 0,-1 1 7 15,-1-3-7-15,0 5-6 0,-3-4-75 16,1 3-101-16,2 0 16 0,-2 1 136 16,0 3 27-16,-1-1 92 0,3 2-76 15,-2-2-3-15,4 2 33 0,-5 0-17 16,4 0 10-16,-1 0 20 0,0 0-27 0,0 0-9 15,-1 0-21-15,3 0 11 0,0 0-9 16,0 2 19-16,0-2-23 0,0 2-23 16,0-1 0-16,0 1-3 0,3 0 26 15,1 0 29-15,2-2-6 0,-2 0 36 16,7 0 6-16,1 0-6 0,-2 0-7 16,4 0 0-16,-2 0-39 0,0 0 26 15,-4-2-15-15,0 0-24 0,-2 0-62 0,-1 1 62 16,-1-1 0-16,-4 0 35 0,0 0 53 15,0-2 6-15,0 0-36 0,-2 1-58 16,-3-1 0-16,1-1 7 0,-2 3 71 16,4 2-65-16,-2 0-13 0,2 0-15 15,0 0-27-15,-2 0-33 0,2 0-65 16,-6 0-10-16,4 7 16 0,-2-2 17 16,2 1-62-16,-2 2-75 0,2-1 64 0,-3 1 93 15,0-1 15-15,1 0-6 16</inkml:trace>
  <inkml:trace contextRef="#ctx0" brushRef="#br0" timeOffset="303384.1434">8111 13125 118 0,'1'-2'170'0,"-1"0"3"15,0-1 176-15,0 3-183 0,0 0-72 16,0-3-48-16,0 3-23 0,0 0-7 15,0-2-3-15,0 2 0 0,0 0-10 16,0 0 1-16,0 0-1 0,0 0-1 16,0 0 0-16,0 0 8 0,0 0-10 15,0 0-19-15,0 0-4 0,0 0-7 0,0 0 8 16,0 0-1-16,0 0 22 0,0 0 1 16,0 0 3-16,0 0 13 0,0 0-3 15,0 0 0-15,0 0-9 0,0 0 9 16,0 0-12-16,0 0-1 0,0 0 0 15,0 0 2-15,0 0 27 0,0 0-29 16,3 0 0-16,-1 0-32 0,3 0-11 0,-1-2-19 16,2 2 7-16,1-2 35 15,3 2-6-15,3 0 26 0,2 0-3 0,0 0 3 16,5 0-1-16,-2-2-77 0,1 2 52 16,0 0 3-16,0 0 0 0,-3 0-195 15,4 0 42-15,-3 0 52 0,-2 0-10 16,0 2 52-16,-4 2 27 0</inkml:trace>
  <inkml:trace contextRef="#ctx0" brushRef="#br0" timeOffset="305176.7573">10389 13153 49 0,'0'0'3'16,"0"0"92"-16,0 0-59 0,0 0-10 15,0 0-7-15,0 0 1 0,0 0 6 0,0 0-13 16,0 0-13-16,-83-9-65 0,83 9-20 16,0 0-6-16</inkml:trace>
  <inkml:trace contextRef="#ctx0" brushRef="#br0" timeOffset="306651.5265">12408 13146 4 0,'0'0'56'15,"0"0"-11"-15,0 0-12 0,0 0 0 16,0 0-14-16,0 0 73 0,0 0 191 16,0 0-58-16,0 0-91 0,0 0-33 15,-26-23-10-15,24 18 10 0,-2 0-16 16,0-1-14-16,0 0-9 0,0 1-7 16,-3-1 7-16,2 0-19 0,3 1-40 15,-2 1 20-15,2-1-21 0,0 0 0 0,-2-1 1 16,0 2-3-16,-1 1 2 0,2-3-3 15,0 3 2-15,-2-3 2 0,1 2 26 16,0-3-2-16,2 5-25 0,-2-3-4 16,2 0 2-16,-1 3 0 0,2-2 17 15,1 2-17-15,0 0-10 0,0 2 10 16,0-2 17-16,0 2 2 0,0 0-17 16,0 0 2-16,0-2-2 0,0 2 0 0,0 0 17 15,0 0-2-15,0 0 5 0,0 0-2 16,0 0-7-16,-2 0-13 0,2 0-2 15,0 0-21-15,0 0-3 0,0 0-13 16,0 0 3-16,0 0-6 0,0 0 3 16,0 4 13-16,0 0-13 0,0 2 13 15,0-1 24-15,0 5 2 0,0-2-4 16,0 1 4-16,0 0-19 0,0-1 19 16,0 1 0-16,0 2 0 0,0-2 6 0,2 0 14 15,2 3-7-15,-4-2 16 0,4 0 4 16,-2 3-32-16,2-2 2 0,-2 0 11 15,2 0-12-15,-1-2 16 0,-1 0-17 16,1 1 0-16,-3-3 2 0,0-1 17 16,0-1-17-16,0 0-1 0,0-3 14 15,0-2 14-15,0 2 2 0,0-2 1 16,0 0-11-16,0 0-9 0,0 3-13 0,0 1-1 16,-3-2 1-16,1 2-3 15,-1 2 3-15,1-1-1 0,0 1-1 0,2 1-11 16,-2 0 13-16,2 0 0 0,0 1 2 15,0-1 0-15,-2 1 14 0,2 1 0 16,0 0-15-16,-2 2 0 0,0 0 0 16,2-1-1-16,-2 2 3 0,0-3 0 15,-1-1 10-15,2 3-9 0,-1-4-3 16,2-1-1-16,-3 1 0 0,3-4 0 16,-2 1 26-16,2-1-7 0,0 2-17 0,0-2 21 15,0 1-10-15,0 0 3 0,0 2-14 16,-3-3 2-16,3 3 9 0,0-1 3 15,0 2 11-15,0-2-25 0,0 3-2 16,0-2 14-16,0 1-12 0,0 1 9 16,0-1-11-16,0-1 2 0,0 1-2 15,0 0 0-15,0-5 0 0,0 3 0 16,0-1-2-16,0 0-1 0,0-2 1 16,0 0-18-16,0-1 18 0,0 3-1 0,0-2-17 15,3 3-12-15,2-2-20 0,-3 2 6 16,2-3-48-16,0 3-10 0,-2-3-36 15,-2 3-136-15,0 1 18 0,0-2-384 16,-20-50 278-16</inkml:trace>
  <inkml:trace contextRef="#ctx0" brushRef="#br0" timeOffset="307584.5438">12310 13900 17 0,'0'0'88'0,"0"0"190"15,0 0 74-15,0 0-173 0,0 0-81 16,0 0-20-16,0 0 20 0,0 0 29 16,0 0 0-16,0 0-20 0,16 0-29 15,-14-3-10-15,2-1-19 0,0 0-16 0,0 2-14 16,-2-2 4-16,0 1 6 0,0 3 0 16,-2 0 4-16,0-2-7 0,0 2-10 15,0 0 3-15,0-3 1 0,2 1-1 16,-2 0-2-16,0-1-16 0,2-1-1 15,-2 0 19-15,0-2-12 0,0 1-4 16,0-1-3-16,0 2 1 0,0-1 2 16,0 1 0-16,0-1 17 0,0 2-14 0,0-2-6 15,0 0-13-15,0 1 11 0,-2 1-11 16,-2 1-6-16,2-2 16 0,-2 2-10 16,-2-2-13-16,-3 2-33 0,-2 1 37 15,-2-1-24-15,1 0 17 0,-5 2 0 16,2 0 9-16,-2 0 1 0,2 2 19 15,3 1 0-15,-2 3 1 0,4 2-1 16,0 1-20-16,-1 2 8 0,0 1 11 0,4 0-1 16,1 1 2-16,4 0-1 15,-1-1-2-15,2-1-23 0,1 0 22 0,0-1-12 16,1-3 3-16,7 1 12 0,0 2 1 16,3-6 2-16,2 2 21 0,-3-5 0 15,0 3 0-15,1-4-20 0,-2 0 13 16,-5 0-3-16,2 0 0 0,-2 0 7 15,-2 0-19-15,1 0 21 0,-1-4 8 16,3 1 2-16,-3-5-32 0,0 1 12 16,-1 1-12-16,-1-4 0 0,0 5 12 0,0-2-9 15,0 4 13-15,0 1-12 16,0 2-1-16,0-2-3 0,3 2-23 0,-3 0-13 16,2 0-3-16,-2 0-6 0,4 0 10 15,0 0 35-15,5 2 133 0,6 3-77 16,-1 2 35-16,3-2-49 0,9 0 36 15,-2 2-7-15,-1-1-26 0,2-1-42 16,-6-1-1-16,3 0 0 0,-6 2-4 16,2-3-44-16,-6 1-9 0,-3 1-117 15,-3-4-6-15,1 3-76 0,-5-2-81 0,-2 0-14 16,0-2-238-16</inkml:trace>
  <inkml:trace contextRef="#ctx0" brushRef="#br0" timeOffset="309120.3148">8070 13280 12 0,'0'0'39'0,"0"0"-39"0,0 0-10 15,0 0-16-15,0 0 11 0</inkml:trace>
  <inkml:trace contextRef="#ctx0" brushRef="#br0" timeOffset="319321.4892">12503 13278 13 0,'0'0'1'0,"0"0"-1"16,0 0 1-16,0 0 12 0,0 0 0 0,0 0 0 15,0 0-9-15,0 0 12 0,0 0-15 16,0-2-1-16,0 2-1 0,0 0-2 16,0 0-10-16,0 0 9 0,0 0-22 15,0 0-2-15,0 0 28 0</inkml:trace>
  <inkml:trace contextRef="#ctx0" brushRef="#br0" timeOffset="323191.3221">16529 13421 9 0,'0'0'21'16,"0"0"-21"-16,0 0-16 0,0 0 2 15,0 0 14-15</inkml:trace>
  <inkml:trace contextRef="#ctx0" brushRef="#br0" timeOffset="323720.4923">16529 13421 127 0,'38'-21'111'0,"-38"19"-91"0,0-2 117 0,0 0-30 15,0 1 4-15,0 0 88 0,0 2-98 16,0-2 16-16,0 2-26 0,0 1-22 16,0 0-27-16,0-2-3 0,0 2 7 15,0 0 6-15,0-2-3 0,0-1-20 16,0 3-29-16,0-2 3 0,0-1 23 16,0 1 43-16,0 0 15 0,0 0-32 15,0-1 4-15,0 0-53 0,0 0 26 16,0 1-6-16,0 0 16 0,0 0-7 15,0-1-32-15,0 1 0 0,0 0-22 0,0 0 19 16,0 2 2-16,2-3-1 0,-2 3 2 16,0-1 1-16,0 1 2 0,0-2-3 15,2 0-9-15,-2-1 9 0,0 3 2 16,0 0-1-16,0 0 11 0,0 0 1 16,0 0 3-16,0 0-16 0,0 0 0 15,0 0-2-15,0 0-11 0,0 0 10 16,0 0-1-16,0 0 1 0,0 0 2 0,0 0 1 15,0 0 0-15,0 0 0 16,0 0-3-16,-2 0-30 0,2 0-9 0,0 0 3 16,0 5-3-16,0 1 39 0,0 1 3 15,0 3 19-15,0-1-6 0,0 3 10 16,0 0-20-16,0 1 23 0,0-2-3 16,0 1-10-16,0-2 23 0,0 3-1 0,0-2-18 15,0 0-14-15,0 0 36 16,2-4-36-16,0 0 20 0,-2-1-23 0,3 0 0 15,-3-3 3-15,0 1-2 0,0-2 1 16,0 2 11-16,0-2 0 0,0 0-11 16,0 1 15-16,0 2-17 0,-3-1-23 15,-1-1-19-15,0 3-27 0,-1-2-54 16,0 1-23-16,2 1-128 0,-1 0-12 16,4 1-288-16,-4-2 137 0,36-63 398 0</inkml:trace>
  <inkml:trace contextRef="#ctx0" brushRef="#br0" timeOffset="324770.7039">16467 14047 105 0,'0'0'170'0,"0"0"-49"0,0 0-14 15,0 0 14-15,0 0 22 0,0 0-25 16,0 0-37-16,0 0-12 0,0 0-1 16,0 0 7-16,2-3 3 0,-2 3 13 0,0 0 0 15,0 0-29-15,0 0-16 0,0 0-4 16,0 0-13-16,0 0-9 0,0 0-18 15,0 0 11-15,0 0 3 0,0 0 7 16,0 0 6-16,0 0 1 0,0-2 2 16,0 2 1-16,0 0-11 0,0 0-2 15,0 0-7-15,0 0 3 0,0 0 0 16,0 0-13-16,0 0 10 0,0 0-10 16,0 0-3-16,0 0-10 0,0 0-29 15,0 0 0-15,0 0-3 0,0 0 6 0,0 0-3 16,0 0 0-16,0 0-3 0,0-2 3 15,0 0-10-15,0 0-13 0,0-1 20 16,0 3 41-16,0-3 1 0,0 1 2 16,2 0 1-16,0 1-1 0,-2 1-2 15,2-2-1-15,0 0-25 0,-2 2 26 16,0-3 20-16,0 3 22 0,0 0-16 0,0 0 0 16,0 0 10-16,2 0 6 0,-2 0-13 15,0 0-3-15,0 0-9 0,0 0-1 16,0 0 7-16,0 0 3 0,0 0-4 15,0 0-2-15,0 0-7 0,0 0-10 16,-2 0 0-16,2 0 7 0,-2 0-10 16,2 3-19-16,0-1 19 0,0 1 2 15,0-1-2-15,0 3 2 0,0 0-2 16,0 1 29-16,0 0-6 0,0-1-20 16,0 1 10-16,0 1-12 0,0-1 0 0,2-1 0 15,-2 2 2-15,2-2 10 0,-2 1-10 16,0 0-3-16,3-1 13 0,0 1-13 15,-3-2-1-15,0 0 1 0,0-1 0 16,0 2 1-16,0-3 0 0,0 0 15 16,0-2-16-16,0 0-2 0,0 3 2 15,0-1 3-15,2 0 0 0,-2 0 0 16,0-2-3-16,0 2-3 0,0 0-10 0,0 0 0 16,0 1 13-16,0 1 20 0,0 2 42 15,0 2-33-15,2-3-10 0,-2 3 4 16,2-3-21-16,-2 4-1 0,0-2 1 15,0-2-1-15,0 5 3 0,0-5-2 16,0 0 0-16,0-1 1 0,0 0-1 16,0 0 0-16,2-2 1 0,-2-1 13 15,0 1-5-15,0-2-11 0,0 0-29 16,0 0-1-16,0 0 1 0,0 0-6 16,0 2-14-16,2-2-23 0,-2 2 30 0,0 0-7 15,0 1-16-15,2 1 30 0,-2-2-24 16,0 4-61-16,0-1-131 0,0 2 17 15,-4 1-219-15,0-5 38 0,8-47 273 0</inkml:trace>
  <inkml:trace contextRef="#ctx0" brushRef="#br0" timeOffset="358250.9548">3619 2555 65 0,'0'0'88'0,"0"0"-29"15,0 0 45-15,0 0-91 0,0 0 131 16,0-49-50-16,2 41 7 0,-2-1 69 16,0 1-98-16,0 1-17 0,0 0 36 15,0 1-39-15,0 0 7 0,0 1-4 0,0 0-45 16,0 2-10-16,0 0 0 0,0-1 39 15,0 1-39-15,0 3-1 0,0-4-22 16,0 4 23-16,0-2 13 0,0 2-12 16,0-2-1-16,0 1 27 0,0 1 47 15,0-2-8-15,0 2-21 0,0-2-32 16,-2 2 13-16,2-2-26 0,0 0 20 0,0 0-14 16,-2 2 43-16,2-4 16 0,-2 4-13 15,2-2-49-15,-3 1 14 0,1 1 5 16,2-2 14-16,0 0 3 0,-2-1-16 15,0 3-21-15,2 0 1 0,-2 0 0 16,2 0 14-16,0 0-17 0,-2 0-20 16,2 0-12-16,0 0-7 0,-3 0 0 15,3 0-4-15,0 0-15 0,0 0-7 0,0 0-13 16,0 0-20-16,-2 7 4 16,-1-2 94-16,0 5 14 0,-3 1-1 0,-1 2 49 15,3-1-49-15,0 0 29 0,-2-1-19 16,1-2 3-16,1 0 13 0,1 2-10 15,1-4 13-15,0 3-42 0,0-3 0 16,0 2 0-16,0-2 14 0,0 3-12 0,-2 2 1 16,0 0 23-16,2 2 6 15,-2-1-32-15,-1 0 30 0,0 0-28 0,1 2 17 16,0-3-15-16,-2 0-4 0,2 2 16 16,0-1-3-16,-1-4 19 0,0 4-28 15,2-2 18-15,-2 2-21 0,3-2-1 16,0 0 2-16,2 0 1 0,0 4-2 15,0-5-1-15,-2 2 2 0,2 1 11 16,0 0-11-16,-2 2-2 0,2-3 26 16,-2 2-26-16,2-1 0 0,-2-1 13 0,-1 1 3 15,1 1 4-15,0-5-4 0,-2 1-14 16,2-1 11-16,0 1 3 0,0-1-16 16,-1 1 13-16,0 0-11 0,0-1 1 15,1 2-2-15,-2 0 0 0,1-1-1 16,3 2 0-16,-2 0-1 0,2-1-1 15,0 0-2-15,0 1 3 0,0 1-12 16,0 1 10-16,0-2 3 0,0-2 0 16,2 4 0-16,-2-3-1 0,3 3 1 15,-3 0 10-15,0-6-10 0,0 4 0 0,0 1-1 16,0-3 1-16,0 1 0 0,0 1 0 16,0 1 0-16,0-3 1 0,0 1 0 15,0-1-1-15,0 1 1 0,0-2-2 16,0 1-9-16,0 2 9 0,0-2 1 15,0 1-1-15,0-4-2 0,0 4 3 16,0-4 0-16,0-1 1 0,0-1 1 16,0 1 14-16,0-4-15 0,0 1 3 15,0-1-2-15,0 1 0 0,0-2 11 0,0-1-13 16,0 0-28-16,-5 0-57 16,1 2-41-16,-2-2-63 0,-4 2 78 0,-10 0 53 15,-10 0-11-15,3-2-126 0,-3 0-216 16,14 0-113-16,164-12 317 0</inkml:trace>
  <inkml:trace contextRef="#ctx0" brushRef="#br0" timeOffset="359572.5762">3498 2859 70 0,'0'0'189'0,"0"0"-43"0,0 0 1 15,0 0-10-15,0 0-78 0,0 0-4 16,0 0-52-16,0 0 46 0,0 0 3 15,0 0-9-15,4-63-30 0,-2 55 28 16,-2-6-40-16,2 1 28 0,0 0-29 16,0-3 0-16,0 1 39 0,0 3-36 15,0 1 69-15,0 1 103 0,4 3-175 0,-4-1 0 16,2 2 0-16,-2 1 0 0,2 1-3 16,0-2 26-16,0 2 3 0,-2 1 23 15,0-4 19-15,0 4-65 0,0-1 20 16,1 4-3-16,-3-4 35 0,2 2 10 15,-2 2-36-15,0 0-29 0,0 0-1 16,0 0-22-16,0 0-3 0,0 0-13 0,0 0-19 16,0 0-7-16,-2 0-13 0,-1 0-10 15,3 0-10-15,-4 6 4 0,2-1 51 16,0 6 43-16,-2 2 72 0,0 2 19 16,2 3-32-16,0 8-17 0,2 7 26 15,0-7-35-15,0 1-4 0,0-1 14 16,0-7-43-16,0 5 34 0,2 1-33 15,0-4 31-15,0 6 10 0,-2-5-39 16,0 2 1-16,0 0 10 0,0 1-14 16,0 1 0-16,0 1 30 0,0-4 6 0,0 0-10 15,0-4-3-15,-2 2-22 0,2-1 2 16,-2-4-3-16,2 2 2 0,0-3-2 16,0 1 3-16,0-1 33 0,0 0-13 15,0-3-21-15,0-1-2 0,0 2 26 16,0-2 10-16,0 0-33 0,0 2-1 15,0-2 1-15,0 0-2 0,2 0 3 16,-2 2-1-16,0 0-1 0,2 0 1 0,-2-2 36 16,0 2-37-16,2 1 15 15,0-2 9-15,0 1-24 0,0 1-2 0,2 1-11 16,1-2 11-16,-3 1 19 0,3 1-16 16,-1-2-2-16,-2 2 11 0,-2-3-12 15,2 2 0-15,-2-2 13 0,0 1-10 16,0-2-1-16,0 0-2 0,0 0 32 15,0 4-6-15,0-2-13 0,0 0 17 0,0 2-29 16,0 0-1-16,0 1-13 16,0 3 12-16,0-4-12 0,4 3 10 0,0-1-6 15,3-3 9-15,-1 2 3 0,0-5-3 16,1 0 0-16,-3 2 3 0,-2-3 17 16,0-1-7-16,1 0 3 0,-1-1-16 15,0 2 0-15,-2-1 19 0,2 2-15 16,-2-1 23-16,0 1-27 0,0-1 0 15,0 4 9-15,0-2-6 0,0 2 1 16,0 4-2-16,0 0 17 0,0-1-15 0,0 3-3 16,0-1 12-16,0-1-13 0,0-1 0 15,0-1 0-15,2-1 18 0,0-1-16 16,2 1 21-16,-2-2-21 16,1 1 16-16,2-3-17 0,1 3-1 0,-4-4 0 15,2 1 0-15,-2 3 1 0,0-3-1 16,0 0 0-16,-2 3 19 0,2 1-6 15,-2-2 0-15,0 2-10 0,0 1-3 16,2-3 2-16,-2 4 11 0,0-2 3 16,0-1-13-16,0-1 10 0,2 0-13 0,-2-1 0 15,0-2-14-15,0-1 14 0,1 1 0 16,-1-5 0-16,3 6 0 0,-3-6 15 16,0 5-14-16,2-7-1 0,-2 3-2 15,0 0 2-15,0-1 0 0,2 1 0 16,-2-1 4-16,0 0 2 0,0 0 7 15,0 2-11-15,0-2-2 0,0 1 0 16,0 1 0-16,0 1 0 0,0-1-3 0,0-1 0 16,0 1 2-16,2 0 1 0,-2 1 0 15,2-3-1-15,-2-1-1 0,3 1-1 16,0 2-15-16,-1 1 17 0,0-3 0 16,0 3 1-16,0-3 1 0,-2 3 0 15,2-3 0-15,-2 1 15 0,0 0-13 16,0-2 14-16,0-1-1 0,0 0-16 15,0 0-13-15,0-3-20 0,0 2-5 0,0-2-1 16,0 0-3-16,0 0-13 16,0 0-20-16,0 0-16 0,0 0-16 0,-2 0-29 15,-2-2-40-15,-6-7-136 0,4 1-719 16,28 22 718-16</inkml:trace>
  <inkml:trace contextRef="#ctx0" brushRef="#br0" timeOffset="360164.7174">3103 4766 147 0,'0'0'378'0,"0"0"-98"0,0 0-146 16,0 0-105-16,0 0-16 0,0 0 30 15,0 0-4-15,0 0 23 0,0 0 3 16,-73-16 20-16,63 15-7 0,2 1-49 15,6 0-13-15,-3 0-5 0,5 0-11 0,0 0-23 16,0 0-16-16,0 0-10 0,7 0 27 16,1 0 22-16,4 0 19 0,8 0-3 15,20 7 79-15,25 0 48 0,21-1 26 16,14-2-91-16,6-2 10 0,-3-2 3 16,6 0-30-16,0 0 4 0,-4 0-6 15,-3 0-20-15,-6-2-17 0,-2-2 1 0,-5 1-23 16,-5-2 2-16,1 3-2 15,-4-1 0-15,-3-3 18 0,-1-1-18 0,-5 2-3 16,1-1 3-16,-8 1 26 0,1-2 0 16,-7 0-25-16,-5 2 44 0,-10 0-19 15,-10 2-24-15,-13-1 1 0,-1 4-3 16,-10-1-2-16,0 1-1 0,6 0 0 16,-8 0-26-16,-1 0-10 0,1 0-29 0,-6 0-19 15,-1 0-14-15,2 0 0 16,-1 1 14-16,0 6-20 0,3-5-27 15,-1 3 30-15,-1 1-88 0,1-1-10 0,0-1-3 16,-1 0-114-16,0-1-60 0</inkml:trace>
  <inkml:trace contextRef="#ctx0" brushRef="#br0" timeOffset="360800.0357">3496 3746 15 0,'0'0'124'0,"0"0"-59"0,0 0 288 16,0 0-47-16,0 0-127 0,0 0-75 16,0 0-38-16,0 0-27 0,0 0-20 15,0 0-17-15,-5 0-1 0,5 0 25 16,0 0 33-16,7 0 19 0,-1 0-78 16,4 0 0-16,14 0 111 0,14 3 38 15,17-3-61-15,11 0-7 0,0 0-25 0,-9 0-56 16,-10-7-1-16,-5 7-42 0,-10-5-38 15,-7 3 29-15,-7 2-23 0,-4-2-32 16,0 2-52-16,-4 0-92 0,-2 0-137 16,-8 0-150-16</inkml:trace>
  <inkml:trace contextRef="#ctx0" brushRef="#br0" timeOffset="361384.3425">2891 3820 315 0,'0'0'395'0,"0"0"-359"16,0 0 16-16,0 0 16 0,0 0-25 15,0 0-43-15,0 0 0 0,0 0 19 16,-127-29 40-16,88 33-14 0,3 3-5 15,8 4 31-15,12-1-45 0,0-2-9 16,4 3-15-16,1 3-2 0,0-1-2 16,5-2-47-16,6-2 46 0,0 4 3 15,0-6 73-15,10 1-17 0,1-2 25 16,4-3-61-16,9 1 74 0,5-4-23 16,14 0 56-16,-6 0-29 0,-5-6-36 0,-12 3-34 15,-12 0-27-15,-1 2 1 16,-1-3 50-16,-2 0 10 0,-2 2 3 0,0-1-23 15,0 1-39-15,1-3 13 0,-3 4-15 16,0 1 25-16,0 0-26 0,0 0 0 16,0 0-45-16,4 0-14 0,-1 0 1 15,8 0-21-15,11 0 79 0,7-1 16 16,12 1 4-16,3 0-7 0,0 0-1 0,-9 0-12 16,-3 0-23-16,-2-3-10 0,-2 0-93 15,-10 2-11-15,0-3-71 0,-8 2-66 16,0-2-68-16,0-1-137 0</inkml:trace>
  <inkml:trace contextRef="#ctx0" brushRef="#br0" timeOffset="362168.7223">3328 2623 35 0,'0'0'81'0,"0"0"79"0,0 0 72 16,0 0 51-16,0 0-143 0,0 0-48 16,0 0 2-16,0 0 43 0,0 0-17 15,0 0-78-15,-52-33-42 0,62 33-4 0,0 0-18 16,5 0 9-16,17 0-72 0,20 0 85 16,17 0 172-16,9-2-19 0,-1-3-58 15,-5-1-56-15,-5 2 16 0,-11 1-54 16,-9 1 0-16,-15 2-1 0,-12 0-32 15,-4 0-59-15,-6 0-17 0,-1 0-74 16,-1 0-56-16,-1 2-156 0,-7 1-124 0</inkml:trace>
  <inkml:trace contextRef="#ctx0" brushRef="#br0" timeOffset="362553.9333">3094 2163 1138 0,'0'0'442'0,"0"0"-442"16,0 0-110-16,0 0-112 0,0 0 50 15,0 0 159-15,0 0 13 0,0 0 75 16,0 0-7-16,-12 97-32 0,7-72-34 15,1-5 37-15,0-4-13 0,-1 4-26 16,-1 1-32-16,2-1-157 0,0 2 39 16,2-3-147-16,2 0 17 0,0-4-81 0</inkml:trace>
  <inkml:trace contextRef="#ctx0" brushRef="#br0" timeOffset="364092.2227">3608 3607 78 0,'0'0'65'0,"0"0"-12"15,0 0-52-15,0 0-1 0,0 0-17 16,0 0-12-16,0 0 0 0,0 0 3 0,0 0-10 15,-34 2 6-15,32-2 30 0,2 3 0 16,0-2-10-16,0-1-7 0,0 2 17 16,0-2 1-16,4 0 22 0,0 0 23 15,1 0 16-15,-1 0-49 0,1 0 26 16,3 0 13-16,0-6 163 0,-1 4-9 16,1-3-131-16,-2 2 23 0,0 0-66 15,-1 2-29-15,-2 1 63 0,-1-3-37 0,-2 0-10 16,0 3-19-16,0 0-9 0,0 0-128 15,0 0 26-15,-5 0-36 0,-3 0 115 16,3 0-56-16,-1 0 3 16,0 3 7-16,1 0 19 0,1-2 30 0,0 5 25 15,-1-3-12-15,3 1 14 0,-1 2 1 16,3 0-19-16,0-4-35 0,0 1-54 16</inkml:trace>
  <inkml:trace contextRef="#ctx0" brushRef="#br0" timeOffset="374302.8313">3831 3403 63 0,'0'0'20'0,"0"0"-18"16,0 0 24-16,0 0 6 0,0 0 34 0,0 0 90 16,0 0 121-16,0 0-58 0,0 0-73 15,0 0-22-15,8-7-46 0,-5 4-45 16,-1 3-14-16,2-2 53 0,-2-4 26 16,3 2-10-16,5-3-88 0,-2 2-35 15,3-5 35-15,0 1 72 0,1-2-46 16,-1 2-23-16,2-2 23 0,-1 4-52 15,-1-6-13-15,1 3 39 0,-3 1 62 16,2 0-62-16,-3-4-10 0,3 3-13 0,-2-1 4 16,1-1-4-16,-2-1-49 0,4-1 20 15,-4 3 72-15,0-5-43 0,0 4 46 16,-1-1 32-16,-3 4-23 0,1-1-25 16,-3 3 45-16,0 0-49 0,-2 0 23 15,0 4-26-15,0-4-9 0,0 2 6 16,0-2 3-16,0 1-19 0,0 2 16 15,0-3 6-15,2 3-6 0,0-2-49 16,0-1-23-16,2-1 71 0,1 0-28 0,1-2 29 16,1 1 3-16,5-1-52 0,-3 1 35 15,-1-1 17-15,0 2-6 0,2 1 6 16,-6 1-30-16,0 0 30 0,-2 3-6 16,0-2 6-16,0 4-49 0,0-3 49 15,-2 2 42-15,2 1-15 0,-2-1-27 16,2-2 2-16,0-1-19 0,-1 2 14 15,5-3 2-15,-2-1 1 0,3 1 26 0,-1-2-10 16,-4-2 1-16,2 3-13 16,0-1-3-16,-1 2-1 0,-1-1 101 0,0 2-101 15,-1-2 0-15,2-1 1 0,-1 3 19 16,0-1-7-16,0 0-11 0,-2 1 14 16,1-1-16-16,5 0-16 0,-4 2-4 15,2 1 40-15,-1-4 19 0,-1 4-39 16,1-1 0-16,0 0 8 0,-1 0-6 15,0 1 39-15,0-1 11 0,-1 2-52 0,2-1 13 16,-1 3 0-16,-2-5 58 0,2 5-25 16,-2-1-23-16,0 1 6 0,2-2 0 15,-2 0-6-15,1-2-23 0,6-1-29 16,-5 0-10-16,2 2 39 0,-2-4 41 16,0 4-41-16,1-1-23 0,0 0 23 15,1 1 52-15,-2-1-50 0,-1 0-2 16,2 0 16-16,0 0 4 0,-3 1-19 15,2 3 41-15,-2-5-6 0,2 5-36 16,-2-1-12-16,0 1 12 0,2-2 13 0,-2-3-13 16,0 5-16-16,3-5-10 15,-3 1 26-15,0 2 0 0,0-1 13 0,0-1-13 16,0 0 1-16,2-1 22 0,-2-1-23 16,0 1-34-16,2-2 32 0,-2 4-22 15,1-4 21-15,2 2 1 0,-1 1 2 16,0 0-13-16,0-1 13 0,2-1 22 15,1 1-22-15,-1-2-16 0,0 4-13 16,-2-4 29-16,0 4 55 0,3-1-55 0,-5 2 2 16,2-1 11-16,0 0-13 0,-1 0-6 15,-1 1-36-15,3 0 42 0,-3-2 16 16,3 1 7-16,-1 3-23 0,0-4-62 16,-1 1 62-16,4-3 13 0,-3 2-13 15,2-1-20-15,2-2-12 0,-2 3 32 16,4-2 30-16,-4-1-19 0,0 0-9 15,0-1-4-15,2 3-8 0,-2-3 8 0,3 3-17 16,-2 1-1-16,-1 0 20 0,-1-1-36 16,0 1 21-16,-1 0 15 0,0 2 0 15,0-3-16-15,-2 5 16 0,0-2 0 16,2 0 18-16,-2 2-18 0,0-3-16 16,0 3 16-16,2-2 16 0,-2 1-16 15,3-2 0-15,1 3-16 0,-2-4-7 16,2 4 20-16,3-3-20 0,-1-1-19 15,0 2 13-15,1-1 27 0,-1 1 2 0,0 0-13 16,3 2 12-16,0-2-12 0,-1 0-30 16,0 2 40-16,1 0 1 0,-2 0-21 15,-1 0-32-15,-2 0 39 0,0 0 3 16,0 0 6-16,3 0 4 0,-3 0 3 16,0 0 0-16,3 0-34 0,-3 0 32 15,0 2 2-15,0 0-39 0,-1-2 39 16,1 2 13-16,0 0 6 0,-1-1 4 0,4 1 29 15,2-2-6-15,-2 2-29 0,-3 0-16 16,2 0-2-16,0-2-17 0,0 3 14 16,-1 0 4-16,4-2-32 0,-3 2 32 15,2 0 0-15,3 2 0 0,0-3 3 16,-3 3-3-16,0-1 0 0,1-1 10 16,-1 2-10-16,1-2 2 0,-2-3 29 15,-5 2-31-15,2 0 0 0,0-2 14 16,-2 4 8-16,0-4-22 0,0 0-1 0,-1 1-15 15,-1-1 14-15,3 3-27 0,-1-2 9 16,-2-1 7-16,2 0-16 0,1 3 6 16,2-2 23-16,-1 1 33 0,0 0-11 15,0 1 11-15,2-1-14 0,1 1 24 16,-1 1-43-16,1-3 1 0,-3 3-1 16,-1-1 13-16,2-2-13 0,0 1-1 15,-4 2-1-15,2-4 2 0,-1 2 3 16,-2 0-1-16,2 0-2 0,-2-1 0 0,2-1 0 15,-2 0-14-15,0 3-6 0,2-3 17 16,-2 0-26-16,2 3 28 0,0-3-1 16,-2 2 2-16,2 0 16 0,3 0-14 15,-3 1 14-15,0-3-3 0,2 4 26 16,-1-4-38-16,-1 3-1 0,0 0 33 16,2 0-33-16,-2-2-17 0,0 2-1 15,0-3 16-15,0 5 2 0,-2-3-3 16,2 0-10-16,-2 0 11 0,2 1 2 15,-2-3-3-15,2 4 3 0,0 0-2 0,-2-2 2 16,6 3 0-16,-4-5-13 0,0 7 16 16,1-5-3-16,0 2 20 0,-1 0-4 15,2-1-15-15,0 3 0 0,0-1-1 16,1-1 2-16,1 2-2 0,-1-1 0 0,-1 2 13 16,-2-4-13-16,0 1-12 15,0 2 1-15,0-4 11 0,0 4 0 16,1-3 19-16,-1-1-32 0,-2 2 13 15,2 0-18-15,-2-1 17 0,2-1 2 0,0 2 14 16,-2 1-15-16,2 0 3 0,0-3 9 16,0 4-11-16,0-4 0 0,0 1 0 15,0-1-1-15,1 0 3 0,-1 2 11 16,-2-2-14-16,2 0-32 0,-2 0 19 16,0-2-3-16,0 0 13 0,0 0-9 0,2 0 12 15,-2 2 1-15,0-2 0 16,0 1 12-16,0-1 0 0,0 2-12 0,0-2-1 15,3 2 0-15,-3-2 23 0,2 4 6 16,0-1-28-16,2 1 22 0,-2 0 19 16,2 3-39-16,0-2-3 0,-2 1 13 15,2-3-6-15,2 3-5 0,-2 0-4 16,-2-1 2-16,0-2-7 0,0 2-6 16,-2-3-6-16,2 3 19 0,-2-3 19 15,2 3-3-15,-2-5-16 0,2 3-3 16,-2 0-13-16,2-2 16 0,0 3 15 0,0-2 5 15,0 2-20-15,0-2 0 0,1 3 10 16,1-2 12-16,3 2-21 0,-3-1 22 16,0 1-22-16,-2 0 22 0,2 2-23 15,3-1 0-15,-5-2 1 0,2 0-1 16,0 1-10-16,-2 1 9 0,2 1-11 16,1 0 12-16,-1 0 7 0,-2 1-6 0,3-2-1 15,-3 1-2-15,2-1 2 0,-2 2 3 16,0-2-3-16,0-3-3 0,0 1 0 15,-1 0-17-15,-1-2 20 0,3 1 13 16,-1 1-11-16,0-2-2 0,0 2 0 16,2-2 0-16,-2 2 0 0,-2-2-13 15,2 1 10-15,0-1 3 0,-2 0 15 0,2 2-15 16,-2 0 0-16,2 0 0 16,-2-1 0-16,2 2 0 0,0 0-1 0,-2-1 1 15,2 2-14-15,-1-1 14 0,2 3 15 16,-3-2-15-16,2 1-3 0,0 0 3 15,0 2 3-15,-1-3 0 0,5 1-2 16,-4 0 9-16,5 1-10 0,-3-1 0 16,0 2-13-16,0 0 29 0,3 1-12 15,-3-3-2-15,-1-1 10 0,2 1-12 16,-3 0-1-16,3-2-1 0,-3-2-18 16,0 2 20-16,-2-1 0 0,2-1 16 15,-1 3-16-15,-1 0-2 0,4-2 0 16,-2 1-8-16,0 1 9 0,0 1 2 0,-1-2 0 15,4 1 0-15,-3-1 10 0,1 1-9 16,2-1-4-16,-3 4-18 0,4-4 20 16,-4 3-3-16,2-3 0 0,-4 2 3 15,1-2 1-15,2 1-1 0,-3-3 4 16,2 3-4-16,0 0-11 0,-2-1 11 16,2 3 3-16,-1-4-3 0,2 2 0 15,-3 0-2-15,2-1-11 0,2 3 13 16,-3 0 2-16,3 0 4 0,0-1-6 15,1 3-1-15,-1-3 1 0,-1 0 1 0,2 5 3 16,-1-4-1-16,1 0 0 0,1 1-3 16,-4-3-15-16,2 1 15 0,3 1 3 15,-5-1-1-15,2-1-4 0,-3 1 2 16,3 0-2-16,-2 0 2 0,2-1 0 16,-2 2 1-16,2-3 1 0,0 1-2 15,0 1-1-15,0 0 1 0,2 1 17 16,-2-3-17-16,-1 2-2 0,0-1 0 0,-1 2 0 15,0-3 2-15,0 0 2 0,0 1-1 16,0-2-1-16,-2-1 0 0,2 3-2 16,-2-4 2-16,0 1 0 0,0 3 2 15,2-3-2-15,-2 3-2 0,0-2 2 16,2 1 13-16,0-2-12 0,-2 3-1 16,3-1 0-16,-1 1-3 0,-2-2 5 0,3 2-2 15,-3-1 0-15,1-1 0 0,-1 3-15 16,0-2 15-16,0 1 14 0,0 0-13 15,3-1-2-15,-3 3 2 0,2-3 1 16,-2 1 10-16,2-1-12 0,0 2-3 16,0-1-9-16,-2-1 11 0,2-1 1 15,0 0-1-15,0 1 1 0,0-2 0 0,0 2 0 16,1-1 1-16,-1-1-1 16,0 4 1-16,0-4-2 0,0 4 2 0,0-2 1 15,-2 1 2-15,2-1-4 0,1 1 2 16,-2 0-2-16,-1-2 0 0,3 1 0 15,-1 1 0-15,-2 0 1 0,2 2-1 16,0-3-2-16,-2 3 1 0,2-3-1 16,-2 1 2-16,3-3 0 0,-3 4-11 0,2-1 11 15,0 0-3-15,-2-2-3 0,2-1 6 16,0 1 0-16,0 0 1 0,-2 1-1 16,2-1 1-16,0-1 2 0,-2 3 10 15,2-4-7-15,0 3-6 0,-2-2-11 16,2 1 11-16,-2-1 0 0,0 0-1 15,2-1-1-15,-2-1 2 0,0 4-4 16,0-4 4-16,0 5 0 0,3-4 0 16,-3 1 0-16,0 1 0 0,2 0-1 15,-2-2-1-15,0 3 1 0,2-5 0 0,1 7 1 16,-1-1 1-16,0-1-1 0,-2 1 1 16,2 0-1-16,0-1 1 0,0 1-1 15,0-1-3-15,0 2 3 0,0-4 2 16,0 1-1-16,0 2 1 0,0 0-3 15,0-4 1-15,0 4 0 0,-2-1 1 16,3 2 2-16,-1 0-3 0,1-1 0 16,-1 1-2-16,-2-1 2 0,2 1-1 15,0-1 1-15,0 1-1 0,-2-3-2 0,2 7 3 16,0-4 7-16,-2 0-7 0,4 1-3 16,-2 1-11-16,2 0 12 0,-1 6 4 15,1-4 19-15,-3-2-19 0,2 2-2 16,-1-3 1-16,3 2 0 0,-5-2-1 15,2 0 3-15,0-3-3 0,-2 1 0 16,2-1-14-16,-2 1 14 0,0-1 1 16,0 2-1-16,2-6-1 0,-2 5-2 15,0-3 0-15,2 0 3 0,-2-1 0 16,2 2-1-16,0-2 1 0,-2 2 0 0,3-1 0 16,-1 0 0-16,-2 0 0 0,2 2 0 15,-2-2 0-15,2 2 0 0,-2 2 0 16,2-4 0-16,-2 3 0 0,2-1-1 15,-2-2 0-15,0 2 0 0,0-1 1 16,0 1-3-16,0-2 1 0,2-2-10 16,-2 5 12-16,1-3 4 0,-1 1-1 0,0-4 0 15,0 3 10-15,3-1-13 16,-3 0-3-16,2 0 3 0,-2 1-1 0,0 0 1 16,0-2-1-16,0 1-3 0,0 0 1 15,0 0 3-15,0 2-2 0,0-1 2 16,0 1-10-16,0 0 9 0,0 0 2 15,0 1 1-15,0-2-2 0,0 1 0 0,0-3 0 16,0 6 1-16,2-6 1 16,-2 3-1-16,0-2 0 0,3 2 0 0,-3-3-1 15,0-1-2-15,0 2-1 0,0-2-10 16,0 2 12-16,2 0 1 0,-2-2-1 16,0 2 0-16,0-2 1 0,0 3 0 15,0 0 2-15,0 0 1 0,0-1-2 16,0 0-1-16,0-2 0 0,0 5 0 15,0-4 0-15,0-1-4 0,2 4 4 16,-2-1 0-16,0-2 1 0,0-1-1 0,0 2 3 16,3 0 0-16,-3-2-1 15,0 0 11-15,0 0-10 0,0 0 10 16,0 0-9-16,0 0-2 0,0 2-2 0,0-2-1 16,0 0-3-16,0 0 1 0,0 2 3 15,0 0 0-15,0-1-3 0,2 1 2 16,-2 0-1-16,0 0 2 0,2 0-1 15,-2 1 1-15,0 0 1 0,0-2 2 16,2-1-2-16,-2 0 0 0,0 3-1 16,0-2 1-16,0-1-1 0,0 0 1 0,0 0 0 15,0 0 0-15,0 0-1 0,0 0 0 16,0 0-1-16,0 0-1 0,0 0-1 16,0 0 1-16,0 2-2 0,0-2 4 15,0 3 4-15,0 0-2 0,0-1-2 16,0 3 0-16,0-2 1 0,2 0-1 15,-2 0 0-15,2 2 0 0,-2-3 2 16,2 0 10-16,-2 2-12 0,0-4-3 0,0 2 0 16,0 0 3-16,1-2 1 0,-1 1 1 15,0-1-2-15,0 0-1 0,0 0 0 16,0 3 1-16,0 0 1 0,0 0 1 16,0-1-2-16,0-2 1 0,0 3-1 15,0-3 3-15,0 2-1 0,0-2-2 16,0 0 0-16,0 2-1 0,0-2 0 15,3 1 0-15,-3 2 0 0,0-1 1 0,2 0 1 16,-2 0 0-16,0-1 1 16,2 1 1-16,-2 0-3 0,0 0 0 0,0 0 1 15,0 2 12-15,0-2-13 0,0 1-1 16,0-1-3-16,0 2 1 0,0-2 3 16,0 1-1-16,2 0 1 0,-2-1 2 15,0 0-2-15,1 1-1 0,-1 0 1 16,0-1 0-16,3 0 0 0,-3-1-2 15,0-1-1-15,2 2 3 0,-2 0 0 16,0 0 2-16,0-2-1 0,0 0 0 0,0 0-1 16,0 2 0-16,3-2-1 0,-3 0 0 15,0 0 1-15,3 2 0 0,-3-1 1 16,0-1-1-16,0 3 0 0,0-3 2 16,0 0 1-16,0 2-1 0,2-2 1 15,-2 0-1-15,0 1-1 0,0-1 0 16,0 0 0-16,0 0 0 0,0 0-1 15,0 0 0-15,2 0 0 0,-2 0 0 16,0 0 0-16,0 0 0 0,0 0 0 0,0 0 0 16,0 0-1-16,0 0 0 0,0 0-1 15,0 0-1-15,0 2-10 0,2-2 13 16,-2 2 11-16,2-2 6 0,-2 2-15 16,0-2-1-16,2 2 0 0,-2-2 1 15,0 0 0-15,0 0 0 0,0 0 1 16,0 3-1-16,0-3-1 0,0 0-1 15,0 0 0-15,0 0-1 0,0 0-1 16,0 0-1-16,0 0 0 0,0 0 1 0,0 0 0 16,0 0 1-16,2 0 1 0,-2 0 1 15,2 0 2-15,-2 0-1 0,2 0 2 16,-2 0 9-16,2 0-11 0,-2 3-2 16,0-3-1-16,1 0 1 0,-1 0 2 15,0 0-1-15,3 0 1 0,-4082 1 0 16,8163-1 11-16,-4082 3 0 0,-1-3-12 15,2 0 1-15,-1 0 15 0,-2 0 2 0,5 1-3 16,-5-1-16-16,2 0-1 0,-2 2-2 16,2-2 1-16,-2 0 2 0,2 0 0 15,0 0 3-15,-1 3-1 0,-1-3 11 16,3 0-10-16,-1 0 0 0,1 0-3 16,-3 0-1-16,2 2-2 0,-2-2 1 15,0 0-1-15,1 2 0 0,-1-2-10 16,3 0 11-16,-1 3 2 0,-2-3 0 15,2 0-3-15,0 2 3 0,-2 0-1 16,1-2-1-16,-1 0 0 0,0 0 0 0,0 0 1 16,0 0 1-16,0 0 2 0,0 0-1 15,0 0 0-15,0 0 0 0,0 0 0 16,3 0-1-16,-3 0 0 0,0 0-1 16,0 2 1-16,2-2-2 0,-2 0 2 15,0 0 14-15,0 0-14 0,3 0-2 16,-3 0-1-16,0 0-1 0,0 0 2 0,0 0 0 15,0 0-27-15,0 0-65 0,0 2-69 16,0 2-51-16,-5-3-14 0,-5 5-39 16,-5-1-258-16,-3 1 65 0,63-30 460 0</inkml:trace>
  <inkml:trace contextRef="#ctx0" brushRef="#br0" timeOffset="375529.7418">5602 4033 86 0,'0'0'62'15,"0"0"-61"-15,0 0 1 0,0 0 40 0,0 0-25 16,0 0-4-16,0 19 32 0,0-14 86 15,0 2-59-15,0-1 52 0,0 3 3 16,0 3-62-16,0-3 29 0,4 3-90 16,0 1-2-16,0 0 53 0,3 0-32 15,-1 2-10-15,-1-3 7 0,5 2 9 16,-3 1-6-16,-1-1-23 0,0-3 19 16,0 2-12-16,-1-1 22 0,0-2-45 15,3 1 16-15,-4-4-10 0,0 1-19 16,-2 0 6-16,2 2 3 0,-2-7 40 15,2 5-23-15,1-2 16 0,-2-1-23 0,2 1 49 16,2 1-32-16,-3-1 25 0,-1 1 50 16,2 0-79-16,0-2 20 0,-4 1-23 15,4-2 0-15,-3 1 32 0,0 1-30 16,2 2 11-16,-2-3 30 0,3 2-41 16,-1 1-1-16,1-1 14 0,-4-2-14 15,6 6-1-15,-4-3 23 0,2 0-22 0,0 0-1 16,0 0 2-16,3 1 34 15,-2-1-34-15,-5-3-1 0,6 3 11 0,-4-1 21 16,2 2-31-16,2-4 14 0,-3 1 1 16,3 0 9-16,-3-2-24 0,-2 2-1 15,4-1 34-15,-1 0-32 0,-1 0 13 16,0-1 30-16,2 3-44 0,0-1 30 16,4-1-12-16,-4 1-4 0,2 2-13 0,0-1-2 15,1 0 1-15,0-2 17 16,-1 1-16-16,-2 0 1 0,1-3-2 0,-3 1-2 15,1 1 2-15,-1-5-1 0,0 4 0 16,-2-1-1-16,0-2 1 0,0 4-1 16,0-5 0-16,-2 2 15 0,3-2-11 15,-3 0-1-15,2 2 10 0,-2-2-11 0,0 0 0 16,2 0-2-16,0 0-3 16,0 3 3-16,0-3 13 0,2 4 68 15,1-2-58-15,1 4-4 0,1-5 4 0,-3 3 6 16,4-2-27-16,-2 0 34 0,0 1-35 15,4 2 25-15,-4-1-26 0,0-3-1 16,0 3 1-16,-2 1-2 0,0-2 0 16,4-1 2-16,-4 0 0 0,0-1 3 15,0 2-3-15,-2-3 0 0,2 0-12 16,1 1 12-16,-1 2 13 0,1-2 0 16,3 1 0-16,0 2 7 0,1-2-4 0,1 1 0 15,3-1-13-15,-2 2 17 16,3 0 2-16,2 0-22 0,-5-1-3 0,5-1-20 15,-1 3 23-15,0-3 4 16,0 1-4-16,5-1 2 0,-1 1 9 0,1 0-9 16,1 1-1-16,3-2-1 0,-1 0 1 15,-2-2 12-15,2 1 10 0,-1 1-22 0,-1-2 0 16,-4 0 1-16,2 0-4 16,-6 2 2-16,-3-2-1 0,-4 0-27 0,4 0-24 15,-8 0-29-15,0 2-23 0,-2 0-3 16,0-2 3-16,0 0-4 0,0 0-71 15,0 0-52-15,-2 0-95 0,-8 0-192 16</inkml:trace>
  <inkml:trace contextRef="#ctx0" brushRef="#br0" timeOffset="376264.5541">4988 4742 127 0,'0'0'101'16,"0"0"-19"-16,0 0 22 0,0 0 43 15,0 0 13-15,0 0-17 0,0 0-42 16,0 0-13-16,0 0 3 0,0 0-9 16,10-6-24-16,-5 4-54 0,-3 2 48 0,2-3 16 15,1-1-16-15,-1 0-6 16,0 2-17-16,-2 2 16 0,2-1-15 16,2 1-30-16,6-3 0 0,-2 2 14 0,5 1 28 15,6 0-6-15,2 0-17 0,12 0-18 16,16 4 1-16,2 3 0 0,3-2 27 15,4 3-17-15,-3-6-11 0,9 2 11 16,5-1 11-16,4-3-10 0,9 0 26 16,3 0 9-16,2 0 20 0,2-7 7 15,1-1-7-15,-7 3-13 0,-7-3 10 0,-11 3-32 16,-5-1-24-16,-11 1-9 0,-4 3-2 16,-5-1 1-16,-2-1 1 0,-1 4 0 15,-6-1-19-15,-4 1 19 0,-9 0-10 16,6 0 7-16,4 0-7 0,4 0 8 15,5 0-1-15,-4 0-1 0,-1 1 4 16,2-1 1-16,-2 4-1 0,-4-1 0 16,-9-1 9-16,-4-2-6 0,-6 3-6 0,1-1 6 15,4 0-4-15,-4 2 1 16,-2 0-29-16,-4-3-65 0,2 1 39 0,-6 0-4 16,0 2-44-16,-2-4-76 0,0 3-39 15,0-1 29-15,0 0-19 0,-6 4-63 16,-8-2-58-16,0 0 49 0,-6 2 117 15</inkml:trace>
  <inkml:trace contextRef="#ctx0" brushRef="#br0" timeOffset="377532.6746">3824 3471 133 0,'0'0'159'15,"0"0"1"-15,0 0 114 0,0 0-150 16,0 0-30-16,0 0-25 0,0 0-37 16,0 0-28-16,0 0-4 0,0 0-18 15,35-16-44-15,-31 16 7 0,0 0 39 16,2 0 16-16,-2 0 42 0,4 0-39 15,-2 0 17-15,2 0 9 0,-2 0-12 16,4 0-17-16,1 0 29 0,-2 0-26 0,-1-3 36 16,3 3 33-16,0-3-40 15,-1 0-6-15,-1 2 4 0,-1-2-11 0,-2 0 1 16,1-1-4-16,0 2-13 0,3-4-3 16,0 1-3-16,4-3-62 0,-8 0 65 15,2 3 28-15,0-3 28 0,-1-1-56 16,4-1-108-16,-3 0 50 0,1-2 58 15,1-1 6-15,1 2-6 0,0-2-42 0,-1 2 42 16,0-4 6-16,4 4 10 16,-4-1-16-16,0 0 0 0,2 0-56 0,-4 1 55 15,-1 1-2-15,3 1-27 0,-4-1 14 16,5 0-75-16,-2 3 88 0,-1-5-50 16,-1 3-18-16,2 1 71 0,1-4 9 15,-4 3 40-15,2-2-49 0,-1 1-39 16,3 1 37-16,-1-5 2 0,-1 3 134 15,1 1-20-15,-1-3-91 0,3-1-46 16,-3 1 6-16,0 0 17 0,1 0 43 0,-1-2-43 16,4 4 32-16,-6 2-80 0,4-2-1 15,-2-1-7-15,2 3-15 0,-3-3 38 16,-2 3 33-16,1-2 43 0,-1 3-43 16,-1-4-42-16,0-2-10 0,2 2 3 15,3-3 49-15,-5 2 0 0,1 4-116 16,-3-3 5-16,0 3 88 0,0-1-98 15,0 3-29-15,0-1 30 0,0 1 19 0</inkml:trace>
  <inkml:trace contextRef="#ctx0" brushRef="#br0" timeOffset="378487.4519">3915 3471 40 0,'0'0'392'15,"0"0"-171"-15,0 0-195 16,0 0 10-16,0 0-6 0,0 0 58 0,0 0 52 16,0 0-33-16,73-99-38 0,-67 86 51 15,-2-1-68-15,1 1-3 0,-1 0-10 16,-1-1-39-16,-1 1 16 0,2-2-16 16,0 0 0-16,2-1-22 0,0 1-1 15,4 0 22-15,-2-1 0 0,0-1-42 16,0-2-15-16,3-1 25 0,2 1 33 0,-2 0-19 15,1 1 19-15,1-1-17 0,0 0-25 16,1-1 41-16,0 3-38 0,-2 1 9 16,-2 1-18-16,2-2 48 0,-2 3 42 15,-5 0-16-15,3-2 68 0,-2 0-81 16,0-1-13-16,3 4 33 0,-2-3-33 16,-3-1 13-16,2 2 0 0,2 1-12 15,-1-3-1-15,3 5 10 0,-1 0-59 16,-1 1 49-16,1-2-29 0,2 3 26 15,-1 0-1-15,1 3 4 0,-1-3-36 16,2 3 35-16,-1 0-25 0,0 4 23 0,-3-2 0 16,2-2-10-16,-4 5 0 0,0-1 13 15,-2 1 5-15,4-2-4 0,-1 0 21 16,0-1-22-16,-1 1 0 0,-2 0 68 16,0-2-6-16,3 1-49 0,1-2-9 15,1 0 15-15,-3 1 10 0,1-1-4 16,1-1-24-16,-2 1 76 0,2-4-60 15,2 2-34-15,-2 1 34 0,0 1-56 0,3 0 39 16,0-1-17-16,-5-1 3 0,2 2 12 16,-4 2-25-16,3-1 27 0,-3 2 0 15,-2-2 0-15,3 5 0 0,-3-3-13 16,0 1-62-16,-2 3 3 0,0 0-22 16,2 0-40-16,-2 0-133 0,0 0-111 15,0 0 111-15</inkml:trace>
  <inkml:trace contextRef="#ctx0" brushRef="#br0" timeOffset="380215.0826">3544 3775 116 0,'0'0'219'0,"0"0"42"0,0 0-72 15,0 0-92-15,0 0-2 0,0 0-40 16,0 0-32-16,0 0 7 0,0 0 25 16,-12-16 20-16,10 12-75 0,2 1 19 15,0 1 27-15,0 1 3 0,0 1-10 0,0-3 36 16,0 3 32-16,0 0-13 16,2-1-32-16,0-2-20 0,0 3-19 0,-2 0-23 15,2 0 0-15,-2 0 0 0,0 0-16 16,0 0-4-16,0 0-2 0,0 0-4 15,0 0-13-15,0 0-7 0,0 0 1 16,0 0-1-16,0 0-13 0,-2 0-15 16,-2 0-1-16,2 0 16 0,0 0 59 15,0 0 0-15,0 0 52 0,2 0 0 0,0 0-9 16,0 0-14-16,0 0 0 0,0 0-9 16,0 0-20-16,0 0-1 0,0 0-19 15,0 0 4-15,0 0-26 0,-3 0-7 16,0 0-3-16,1 0 6 0,-2 0-42 15,-2 3 56-15,-2 1 15 0,-3-1-6 16,0 1 1-16,1-1-11 0,1 0 31 16,1-3 2-16,3 2 2 0,4-2 40 0,-4 0-40 15,3 0 27-15,2 0 10 16,0 0-13-16,0 0-13 0,0 0 0 0,0 0-10 16,0 0 14-16,0 0-14 0,0 0 10 15,0 0 13-15,2 0 26 0,3 0-10 16,-4 0-6-16,2 0-7 0,-3 0 10 15,2 0 17-15,-2 0-11 0,2 0-15 16,-2 0-11-16,2 0-19 0,-2 0-23 0,0 0-22 16,0 0-14-16,2 0-6 15,0 0-19-15,0 0-17 0,5 2 32 0,3 0 40 16,5-2 29-16,8 0 94 0,13 0 43 16,18 0-10-16,3-6-55 0,7-1-37 15,-5 1-5-15,-1-1-8 0,-5-2-20 16,-7 3-2-16,-3 1 35 0,-11 1-35 15,-9 0-3-15,-10 4-46 0,-7 0-16 16,0-1 20-16,-4 1 25 0,0 0 4 16,-2 0 14-16,0 0 2 0,0 0-36 0,-6 0 34 15,-2 0-28-15,0 0-110 16,-6 0-61-16,0 1-161 0,-3 3-78 0</inkml:trace>
  <inkml:trace contextRef="#ctx0" brushRef="#br0" timeOffset="389281.7227">4455 2450 13 0,'0'0'189'0,"0"0"-120"0,0 0-47 15,-4-11 76-15,1 11 95 16,2-4 28-16,-3 4-129 0,2-3-92 0,-3-1-62 16,-2 2 3-16,1 2-3 0,-2-2 3 15,1 2 17-15,-4 0-12 0,3 0 53 16,0 0-24-16,2 0 25 0,-2 0 3 16,3 0 33-16,-2 0-17 0,5 0 47 15,0-1 25-15,0 1-10 0,0 0-19 16,0-2-29-16,0 2-31 0,-1 0 14 15,0 0 1-15,2 0-1 0,1 0 3 16,0 0-15-16,0 0-2 0,0 0-2 0,0 0-3 16,-2 0-17-16,2 0 4 15,0 0-4-15,0 0-9 0,-2 0-10 0,0 0 0 16,2 0 39-16,-3 0-13 0,2 0-4 16,-1 0-6-16,2 0 10 0,0 0 10 15,0 0-13-15,0 0 15 0,0 0 1 16,0 0 2-16,0 0 0 0,0 0 21 15,0 0 10-15,0 0 9 0,0 0 10 16,0 0 10-16,0 0 10 0,0 0-1 16,0 0-9-16,0 0-16 0,0 0-14 0,0 0-2 15,0 0-8-15,0 0 1 0,2 0 3 16,2 0 7-16,-2 0 3 0,2 0-36 16,0 0-1-16,-1 0-19 0,-1 0 1 15,0 0-24-15,0 0-6 0,-2 0 4 16,0 0 12-16,0 0 1 0,0 0-1 15,2 0-3-15,0 0 7 0,0 2 17 16,0-1 11-16,5 1 1 0,-5 2 0 0,2-2 1 16,3 1 28-16,-3 1-16 0,2-1 4 15,0 0-14-15,3 0 7 0,0 0 3 16,-3 1 3-16,2 0 43 0,1-4-14 16,2 2-19-16,-3 0 13 0,0-1-35 15,-1-1 41-15,1 3-12 0,1-3-17 16,-1 0 10-16,-1 0 7 0,3 0-15 0,-2 0-17 15,6 0-1-15,-4 0 0 16,3 2-13-16,-2-2 13 0,-3 1 0 0,0 1-52 16,3-2 50-16,0 0 1 0,-3 0 2 15,3 2 0-15,-3 0-1 0,5-2-24 16,-4 4 24-16,3-4 33 0,-2 1-32 16,6-1 15-16,-2 3-3 0,4-3-13 0,-3 1-1 15,-1-1 1-15,3 0 3 16,-2 0-2-16,0 0-1 0,-2 0 2 0,-3 0-1 15,-1 0 15-15,-1 0-16 0,-1 0-13 16,-1 0 9-16,-2 0 4 0,0 0 13 16,3 0 13-16,-3 0-9 0,0 0-14 15,3 0 23-15,-3 0-3 0,0-1-20 16,-1-2 17-16,-1 3-17 0,0 0 0 0,-2 0 13 16,0 0-3-16,0 0-9 15,0 0-1-15,0 0-1 0,0 0-2 0,0 0-22 16,0 0-36-16,-2 0-50 0,-3 0-61 15,-3 0-43-15,-9 3-159 0,-9 2-131 16,84-13 280-16</inkml:trace>
  <inkml:trace contextRef="#ctx0" brushRef="#br0" timeOffset="393390.815">4714 2573 51 0,'0'0'75'0,"0"0"13"15,0 0 43-15,0 0-56 0,0 0-13 0,0 0 117 16,0 0 20-16,-2-29-121 0,2 27-29 16,0-5 39-16,0 3-62 0,0 0 88 15,0 3-78-15,0-3-10 0,-3 2 6 16,3-2-12-16,-1 2 25 0,1 1-38 15,-3-2-7-15,1 2-36 0,2-2 36 0,-2 3 26 16,2 0-14-16,0 0-12 0,-3 0 0 16,3 0 16-16,0 0 20 0,0 0 10 15,0 0-4-15,0 0 0 0,0 0 1 16,0 0-17-16,0 0-13 0,0 0-13 16,0 0 0-16,0 0-3 0,0 0 1 15,0 0 2-15,0 0 2 0,0 0 2 16,0 0 12-16,0 0-15 0,0 0 0 15,0 0-1-15,0 0 0 0,0 0 1 16,0 0 1-16,0 0 11 0,0 0-10 0,0 0-1 16,0 0-1-16,0 0-1 0,0 0-2 15,0 0-1-15,0 0 3 0,0 0 2 16,0 0 11-16,0 0 3 0,0 0-3 16,0 0-11-16,0 0 11 0,3 0-11 15,-3 0 11-15,0 0-10 0,2 0 10 16,-2 0-13-16,0 0-13 0,0 0-9 15,0 0-4-15,0 0-13 0,0 0-7 16,0 0-9-16,0 0 3 0,0 0 13 0,0 0 9 16,0 0 11-16,0 3 19 0,0 1-3 15,0-1 3-15,0 1 0 0,0 0 21 16,0-1-21-16,0 1-3 0,0 0 3 16,0 3 20-16,0 0-7 0,0-1 9 15,0 1-18-15,0-1 5 0,0 2-6 16,2-1 16-16,1 0 7 0,-2 4-11 15,2-2-14-15,-3-2 13 0,2 3-12 0,-2-1-1 16,2-1 2-16,-2 2-3 0,0-2-1 16,0 1 1-16,0-2 10 0,0 4-10 15,0-6 16-15,0 3 3 0,0-1-19 16,0 1 20-16,-2-2-43 0,2-1 21 16,-2 2 2-16,2 0 19 0,0-1-7 15,0 1-11-15,0-3 16 0,0 0-17 16,0 3 0-16,0-1 3 0,0 3-1 15,0 2 18-15,0-2-17 0,0 2 13 16,2 0-3-16,-2-3-13 0,2 1-2 0,-2 3 0 16,0-2 2-16,0-1 10 0,0 4-10 15,0-3 0-15,0 2 1 0,0-1-1 16,0-1-1-16,0-3-16 0,0 5 17 16,0-4 2-16,0 3 24 0,0-2-23 15,0 2 26-15,0 4-28 0,0-6-1 16,7 2 0-16,-5 3-2 0,2-2-5 15,-2-3 7-15,0 2 13 0,0-1-13 0,1 1-11 16,1 1 10-16,-2-5 2 16,0 3 1-16,0-3 0 0,-1-1-2 0,-1 3-12 15,0-5 12-15,0 2 1 0,0 1 18 16,0 0-6-16,0-2-13 0,0 1 0 16,0 2 0-16,0 2 1 0,0 0-1 15,0-2 17-15,0 4-1 0,3-3-16 16,-3 3 1-16,2 0 0 0,-2 1-1 0,2-2 20 15,-2 3-17-15,2-1 10 0,-2 2 3 16,0 0-14-16,0-2 13 0,0 4-15 16,0-5 0-16,0 0 16 0,0 0-16 15,0-3 0-15,0 1 0 0,-2-1 1 16,2 0 1-16,0-2 17 0,0 3-6 16,0-3-13-16,0 4 0 0,0-1 0 15,0 3 12-15,0 0-12 0,0-1-2 0,0 0 1 16,0-1 1-16,0 0 0 0,0 1 0 15,0-1 0-15,2 2 1 0,-2-1-1 16,0 2 0-16,0-1 2 0,0 1 0 16,0 1 15-16,0 0-15 0,0 0 1 15,0 2 10-15,0 0 3 0,0 2-15 16,0-1 1-16,0 1-2 0,0 0-13 16,0 0 12-16,3 0 0 0,-1-1 2 0,0 1 0 15,-2-1-1-15,3-4-12 16,-3 1 12-16,0-1 13 0,0-2-9 15,0 2-4-15,0 0 1 0,0-1-1 0,0 0 1 16,0 3 1-16,0-3 12 0,0 3-12 16,0-1-1-16,0-2 3 0,0 2 9 15,0 1-12-15,-3-1 2 0,-1 0 26 16,-1 3-27-16,1-3 14 0,0 0-3 16,0 3 4-16,-1-4-15 0,4 0 8 15,1-1-10-15,-3 0-4 0,3-1-12 0,0 0 16 16,0-1-2-16,0 0 0 0,0-1 1 15,0 1 0-15,0 1 1 0,0-4-1 16,0 4 2-16,0-1 1 0,0 0 0 16,-2 2 21-16,0 3-7 0,-2 1-13 15,0 1-2-15,-3 0 12 0,3 1-13 16,0 0-3-16,-1-3-8 0,3-1 9 16,-1-2 2-16,3-1-2 0,-1 0 1 0,-1-5 2 15,2 1-1-15,-2-1 1 16,2 0 1-16,-2-2-2 0,2-3 0 15,-2 1-1-15,2 0 1 0,0 1-1 0,0-3 1 16,0-1 0-16,0 4-1 0,-2 0 1 16,2-1 2-16,0 2-1 0,0 0 0 15,0 2 0-15,0-4 0 0,0 1-2 16,0 2 1-16,0-2-2 0,0-1 0 16,0 3 0-16,0 0-15 0,0-3 14 15,0 1-10-15,0 1 13 0,0-3-3 16,0 2 3-16,0-1 0 0,0-2 16 0,2 3-13 15,-2-1 20-15,2-1 6 16,-2-2 4-16,2 3-11 0,-2-1-18 0,0-2-2 16,0 2 0-16,0-2 1 0,0 1 13 15,0-1-12-15,0 0-1 0,0 0 0 16,0 0 10-16,0 0-10 0,0 0 0 0,0 0-3 16,0 0-15-16,0 0-7 0,0 0-14 15,0 0-16-15,0 0-16 0,-2 0-32 16,0 0-63-16,-4-5-45 0,-4-11-156 15,2 1-678-15,36 51 792 0</inkml:trace>
  <inkml:trace contextRef="#ctx0" brushRef="#br0" timeOffset="394629.6034">4570 2658 7 0,'0'0'71'0,"0"0"-6"0,0 0-16 15,0 0-36-15,0 0 7 0,0 0 185 16,0 0-22-16,0 0-69 0,0 0-29 16,0-2-20-16,2 2-3 0,0 0 19 0,0 0-38 15,-2-2-30-15,0 2-13 0,0 0 0 16,0 0 2-16,0 0 10 0,0 0-12 15,0 0 0-15,0 0 12 0,0 0 4 16,0 0 4-16,0 0 3 0,0 0 9 16,2 0 23-16,0 0 24 0,0 0 18 15,-2 0 7-15,2 0-16 0,-2-3-3 16,3 3-17-16,-3 0-19 0,2 0-10 0,-2 0 3 16,0 0 10-16,0 0-3 0,0 0-10 15,2 0-10-15,-2-3-7 0,2 1-22 16,0-1-35-16,0-4 33 0,3 2-41 15,-3-1 8-15,2 0 22 0,0 1-3 16,1-1-22-16,-3 0 38 0,2 1 0 16,-2 3 2-16,1-5 34 0,0 7 2 15,-1-7-38-15,2 3-47 0,1 0 47 0,-3 2 3 16,1-1 13-16,-1 1-3 16,0 0-12-16,-2 0-1 0,2-1-1 0,-2 3 1 15,2-3 19-15,0-1-19 0,0-2-4 16,4 2-9-16,-3-5 13 0,4 2 7 15,3-3-6-15,-4 0 22 0,-2 2-3 16,2-1-19-16,-2 4-2 0,0 1 0 16,-1-2 1-16,-1 4 0 0,0 2 2 15,-2-2-1-15,0 2-1 0,0 0-13 0,0 0-3 16,0 0 0-16,0 0 3 0,0 0 11 16,0 0 1-16,0 0 1 15,0 0 2-15,0-1 11 0,0 1 3 0,0 0 10 16,0 0 7-16,0 0 6 0,0 0 3 15,0 0-13-15,0 0-6 0,0 0-21 16,2 0-2-16,-2 0-20 0,0 0-6 16,0 0 4-16,5 0 5 0,-3-2-2 15,2 2 17-15,-2 0 1 0,2-3 1 16,0 2 0-16,1 1-2 0,-3 0-2 16,0 0 2-16,-2 0-11 0,1 0-3 0,2 0-10 15,1 0 23-15,5 4 3 0,-2 1 13 16,-1-1-12-16,4 5 31 0,-2-1-6 15,5 4-13-15,-3-1-12 0,4 0 14 16,1 4-14-16,-3-2 2 0,1-2 10 16,0 0-13-16,-2 0 19 0,-1 2-16 15,0-6-2-15,0 2 0 0,-2-1 1 0,-2-1 0 16,0 2-2-16,1-4-17 0,-3 3-38 16,3 0-74-16,-5-1 12 0,0 2-114 15,0 2-82-15,-2-4 63 0,0 1-34 16,0-1-133-16,0-3 69 0</inkml:trace>
  <inkml:trace contextRef="#ctx0" brushRef="#br0" timeOffset="404311.4969">7001 1983 32 0,'0'0'35'15,"0"0"-9"-15,0 0 17 0,0 0 9 16,0 0-3-16,0 0-29 0,0 0 64 15,0 0 148-15,0 0-76 0,2 0-102 0,-2 0-54 16,2 0-23-16,0 0 10 0,0 0 13 16,-2 0 3-16,0 0-3 0,0 0-44 15,0 0 44-15,0 0 46 0,0 0 0 16,0 0-10-16,0 0-7 0,0 0-3 16,0 0 7-16,0 0 29 0,0 0 29 15,0 0 6-15,0 0 8 0,2 0-14 16,-2-4-20-16,3 1-71 0,-1-2-47 0,-2 4 47 15,2-5 84-15,0 2-51 0,-2 0-7 16,0 0 29-16,2 3-32 0,-2-3-23 16,0 1 29-16,0 1-12 0,0 2 35 15,0-3-16-15,0 1-36 0,0 0-54 16,-4-2 54-16,0 3 2 0,1 1 14 16,-3-4-16-16,2 4-30 0,-1-2-28 15,1 0 38-15,2 2-6 0,-2-2-10 16,2 2-12-16,-3 0-4 0,1 0 3 0,0 0 6 15,-4 0 1-15,-4 0 19 0,0 0-26 16,-2 4 24-16,-4 2 24 0,1-1 0 16,-2 2-18-16,2 2 19 0,-2-1-20 15,1 3 20-15,5-2-29 0,-5 4 16 16,6 0 13-16,3-1-20 0,-2 3 4 16,4-1 16-16,4 3 0 0,3-3 10 15,0-2-23-15,2 3 13 0,6-2-46 0,1-4 23 16,2 3 23-16,-1-5 13 0,2 0 33 15,6-2-33-15,-4-1 10 0,5-1 22 16,-1-3 21-16,1 0-24 0,-2 0-6 16,-3 0 0-16,-1 0 6 0,-4 0 3 15,-1-5-12-15,-2-2 52 0,6 0-33 16,-4 0-7-16,-2-3-44 0,3-1 38 16,-1 0-37-16,1-1-2 0,-3-2 0 15,1 1-18-15,-1-3 15 0,0 3-20 0,-2 2-39 16,0 1 62-16,1 1 7 0,-3 3-7 15,-2 1 0-15,0 5-4 0,0-5 4 16,0 5 0-16,0 0 36 0,0 0 3 16,0 0-3-16,0 0-18 0,-2 0-18 15,2 0-61-15,0 0-40 0,0 0-20 16,0 5 1-16,0 3 120 0,0-1 46 16,5 4 45-16,1 2-39 0,0-1-3 15,2 0-47-15,3-1 63 0,4 2-49 0,-2-3 17 16,4 2 22-16,2-1-29 0,-2-4 16 15,6 1-42-15,-1-1 3 0,-4-1 7 16,-1 1-10-16,0-2-114 0,-3-3-68 16,2 0-98-16,-7-2 7 0,-1 0-194 15,-2 0 128-15</inkml:trace>
  <inkml:trace contextRef="#ctx0" brushRef="#br0" timeOffset="405160.6866">7485 1944 11 0,'0'0'13'0,"0"0"-11"15,0 0 21-15,0 0 10 0,0 0-1 16,0 0 14-16,0 0-23 0,0 0-1 16,0 0 47-16,0 0 29 0,-58 39-7 15,54-32 10-15,2 0-65 0,0 1-23 16,0-1 62-16,2 2 23 0,0 2-72 16,0 1 33-16,0 2-37 0,6-3 44 0,2 0-40 15,6 3 13-15,0-2 29 0,7 1-6 16,7 0-39-16,10 0 71 0,2 1-92 15,-5-6 18-15,-8-5 3 0,-10-1-23 16,-3-2-52-16,2 2 3 0,-1-2 29 16,5 0-3-16,0-4 1 0,-1-3 22 15,-4-4-62-15,1-3 13 0,0-7 48 16,-4-7 1-16,-1-3-23 0,-4-8 10 0,-5 3 10 16,-2 2-10-16,0 1-30 15,-9 1-22-15,2 3 52 0,-1-3-16 0,0 3-20 16,2 0 20-16,0 2 29 0,-4 5 71 15,6 3 21-15,0 5-57 0,2 2 37 16,-1 0 3-16,2-3-75 0,-3 1-7 16,4 4 7-16,-2 0 3 0,-2 3 26 15,3 2-29-15,1 0 0 0,-2 1 0 16,0 3 3-16,2-2 59 0,-2 3-10 16,0 0-22-16,-1 0-14 0,3 0-13 0,-2 0 20 15,2 0 16-15,-2 0 0 0,2 0-39 16,-3 0-10-16,3 0-58 0,0 0-23 15,-1 4 16-15,-1 8 75 0,0 3 140 16,-4 11-95-16,3 8 30 0,1 6-26 16,2 2 0-16,0-3-7 0,2-1 40 15,7 1-30-15,3 0 19 0,4-1 1 16,0-1-50-16,5-4-9 0,3-3 13 16,-3-4-12-16,-2-9-12 0,-3-4 13 0,0 1 7 15,4 0-21-15,0-1-1 0,6 3-31 16,-5-4-2-16,3-3-80 0,-4-1-27 15,0-3-58-15,-1-2-56 0,-2-3 26 16,-2-3-213-16,-2-2 4 0</inkml:trace>
  <inkml:trace contextRef="#ctx0" brushRef="#br0" timeOffset="405425.8526">7804 1884 89 0,'0'0'1024'0,"0"0"-832"0,0 0-153 16,0 0-19-16,0 0-4 0,0 0-10 15,0 0 76-15,0 0-21 0,0 0-18 16,0 0-24-16,82-71-2 0,-63 64-17 15,5-2-79-15,-4 6 44 0,2-2-24 16,-3 5-107-16,2 0-68 0,-6 0-37 16,2 0-130-16,-4 0 121 0</inkml:trace>
  <inkml:trace contextRef="#ctx0" brushRef="#br0" timeOffset="405682.499">8282 1973 460 0,'0'0'476'15,"0"0"-476"-15,0 0-10 0,0 0-117 16,0 0 58-16,0 0 69 0,0 0 160 15,0 0-62-15,5 100-82 0,4-76-13 16,3 0-3-16,6 0 7 0,0 1-7 16,6-4-68-16,-5-2-262 0,2-5 4 15,-6-5 36-15</inkml:trace>
  <inkml:trace contextRef="#ctx0" brushRef="#br0" timeOffset="405864.8863">8419 1811 701 0,'0'0'521'0,"0"0"-345"16,0 0-176-16,0 0-189 0,0 0-110 0,0 0-194 15,0 0 128-15</inkml:trace>
  <inkml:trace contextRef="#ctx0" brushRef="#br0" timeOffset="406475.3086">8650 2094 237 0,'0'0'349'0,"0"0"-326"16,0 0-23-16,0 0-75 0,0 0-13 15,0 0 85-15,0 0-42 0,0 0 45 16,-78 102 45-16,78-85 86 0,4-3-40 16,4-2-61-16,1 0-29 0,4-3 15 15,-3-1 49-15,3-3-9 0,4-1-55 16,-4-2 51-16,1-2 0 0,2 0-49 15,-6 0 69-15,0 0-56 0,-1-6-13 16,-2-1 30-16,-1-4-33 0,-3-2 0 16,2-3-13-16,1 0 10 0,-1-3-53 0,0 2 7 15,3 0-3-15,-2-2-176 0,-2 5 36 16,1 1 192-16,-3 6 26 0,0 0 241 16,0 6-45-16,-1 1-177 0,6 0-45 15,-1 0-84-15,8 3 84 0,-4 5 22 16,5 4 37-16,2 1 23 0,-2 3-82 15,1 0-30-15,-2 1 30 0,-2-2 51 16,2 2-50-16,-2-6 60 0,-4-2-45 16,0 0 50-16,-1-7 5 0,0-2 95 0,-5 0-23 15,2 0-35-15,0 0 25 0,4-2 29 16,3-9-65-16,4-2-93 0,-2 0-4 16,-1-4 48-16,4-1-28 0,-4 0-20 15,3 4-42-15,2-3-10 0,0 3 0 16,2 1-7-16,2 3 40 0,1 3-12 15,-1 3 31-15,9 2 0 0,8 2 22 0,2 2-1 16,-2 5-19-16,-8 2-1 16,-11-1-1-16,-3 1-1 0,4 2-1 0,2-2 1 15,-4 4-1-15,0 0-60 0,-8-1-78 16,-6 2-35-16,-4-3-69 0,0-2-101 16,-8 3 9-16,-7-4-121 0</inkml:trace>
  <inkml:trace contextRef="#ctx0" brushRef="#br0" timeOffset="406798.8594">8391 1652 934 0,'0'0'530'0,"0"0"-318"16,0 0-210-16,0 0 57 0,0 0-59 15,0 0-2-15,0 0-50 0,0 0-39 0,0 0-241 16,0 0-173-16,-25-8 222 0,25 23-7 16</inkml:trace>
  <inkml:trace contextRef="#ctx0" brushRef="#br0" timeOffset="407370.0575">9822 2242 13 0,'0'0'157'0,"0"0"-4"16,10 127 147-16,-10-83-193 0,0-2 11 15,0-4-7-15,0-1 22 0,-2-8-32 16,0-5-42-16,0-9 16 0,0-5-10 16,2-4-29-16,-2-1 35 0,2-1-35 15,-3-2-4-15,2 0 82 0,1-2 68 0,-2 0-6 16,0 0-43-16,-3 0-7 0,1-2 0 15,-3-6 16-15,1-1-106 0,-2-4-34 16,-3-11 17-16,1-5 7 0,1-12-23 16,4-1-3-16,5-4-16 0,0 4-78 15,9 0-64-15,6 1 67 0,0 2-2 16,6-1 8-16,4 3-6 0,3 7-16 16,4 5 29-16,0 4-13 0,-1 3 91 15,6 3 23-15,3 3-7 0,0 5 23 0,-10 1 10 16,-8 4 29-16,-12 2-36 0,-8 0-42 15,-1 0 0-15,3 0-32 0,-2 0-1 16,0 7 5-16,-2 1 28 0,0 1 0 16,0 2-6-16,-9 2 6 0,-3 7 13 15,-8-5-12-15,0 4 51 0,-6 2-52 16,0-2 0-16,5-1-22 0,-2-1-36 16,6-3 28-16,-1 1-64 0,8-5-62 15,4 2-117-15,2-3-56 0,4 1-229 0,0-5 118 16</inkml:trace>
  <inkml:trace contextRef="#ctx0" brushRef="#br0" timeOffset="408157.3032">10276 2139 475 0,'0'0'583'0,"0"0"-583"0,0 0-48 15,0 0-115-15,0 0 146 0,0 0 17 16,0 0 134-16,0 0-26 0,0 0-30 16,0 0-23-16,40 92-9 0,-25-81 110 15,0-1-65-15,0-2-29 0,0-2-7 16,-4-1-16-16,-1-3 0 0,1 1 3 16,-7-3-22-16,-1 0 25 0,-1 0 37 15,0 0 31-15,0-6-6 0,2-5-107 16,2-4-3-16,-2 1 3 0,-2-6-26 15,-2 1 13-15,0-2-117 0,0 3 101 0,-4-4-42 16,-4 3 9-16,-2 2-3 0,-1 3 26 16,-4 3 10-16,4 2-36 0,-1 3 19 15,-1 3-16-15,2-4 17 0,7 7 25 16,0 0 4-16,4 0 15 0,0 0-87 16,2 0 0-16,4 2-13 0,5 3 101 15,2 2 13-15,1-3 26 0,5-3 36 0,3 1-13 16,2-2 62-16,-4 0-11 0,2-5-25 15,-8-4-36-15,1 1 85 0,0-4-111 16,-4-5 10-16,-2-5-33 0,3-6 0 16,-5-12-6-16,-5-8-20 0,-2 0-22 15,-6 2 44-15,-10 8 1 0,6 2 39 16,-1 4-10-16,2 5-7 0,3 5 1 16,2 9-10-16,2 4 10 0,0-3-20 0,-1 0-3 15,1 1 0-15,0 2 0 0,2 5 0 16,0-1 55-16,0 5-16 0,0 0-23 15,0 0-16-15,0 0-71 0,0 0-23 16,0 3-29-16,0 6 54 0,0 7 69 16,2 9 91-16,3 12-29 0,3 16-30 15,1 3 11-15,1-1 2 0,-1-2-25 0,0-9 2 16,6 0-5-16,-1-1-4 16,0-2-13-16,2-1 0 0,-5-5 1 0,0-9 5 15,-4-6-6-15,0-8-65 0,-5-2-61 16,-2 0-17-16,2-3 13 0,-2-2 25 15,0-3-38-15,0 1 101 0,0-3 42 16,-2-3 176-16,-7-11 12 0,-1-18-188 16,-1-14-61-16,5-9-1 0,-2-1 29 15,3 3 33-15,3 14 23 0,2 5 65 16,0 7-10-16,0 8 32 0,2 5-25 0,5 7-17 16,-1-6-26-16,2 6-42 15,4-4-2-15,10 2-47 0,15-2 23 0,9 4 10 16,5 6-52-16,-3 1 29 0,-11 1-3 15,-14 6-43-15,-12 4-152 0,-5-4-245 16,-2 1-252-16</inkml:trace>
  <inkml:trace contextRef="#ctx0" brushRef="#br0" timeOffset="409504.7026">10742 2124 159 0,'0'0'218'0,"0"0"121"0,0 0-117 15,0 0-56-15,0 0 52 0,0 0 10 16,0 0-23-16,0 0-49 0,0 0-56 16,0 0-35-16,104 11-3 0,-102-11-13 15,0-3-7-15,0 1 0 0,-2 2 13 16,1-4-20-16,2 2-2 0,-3 2-11 16,2-3 4-16,-2-1-26 0,0 0 0 0,0 0-13 15,0 1-42-15,-2-1-38 0,-2 1 38 16,-2 1 25-16,-1 2 1 0,2 0 0 15,1 0-29-15,2 0-17 0,0 0-6 16,0 0 3-16,0 0-3 0,0 2 25 16,0 6 30-16,2 2 24 0,-2-3-1 15,2 1 3-15,0-1-2 0,0 2-9 16,4 0-15-16,2-2 26 0,2-1 3 0,1 2 1 16,0-1 28-16,-1-1-16 0,1-1 4 15,-1 2-4-15,1-4-16 0,-3 0 10 16,0-2-26-16,-3 2 16 0,1-3-35 15,0 0 35-15,-2 0 13 0,0 0-10 16,4 0 10-16,1 0-13 0,4-3-13 16,-3-1-84-16,4 1 15 0,4-4 50 15,-2 2-190-15,2-2 193 0,-4 1 9 16,1 0-38-16,-3 1 58 0,1 2 13 16,-4 2 16-16,-3-1 49 0,0 0-58 0,0 0 12 15,-2 2 37-15,0 0 12 0,-1 0-71 16,2 0-10-16,-1 0-52 0,4 2-3 15,-4 3 35-15,2 0 1 0,0 0 15 16,-2 1-2-16,2 2 6 0,2 0 55 16,1-1 13-16,2 0-38 0,-1-1 5 0,-2 0-2 15,1-1-20-15,-1-1 10 0,-1 0 0 16,3 0 3-16,0-1-10 16,-1-1 26-16,-3-2-9 0,2 2-30 0,-2-2-3 15,-1 0-39-15,2 0 3 0,3 0 13 16,-1 0 1-16,3-2-17 0,9-3-140 15,-3-3 35-15,1-3-12 0,2 1 55 16,0-2-261-16,-1 3 297 0,-4 0 49 0,2 1 32 16,-4 3 98-16,-6 2 0 15,1 2-29-15,-3-1 19 0,0 2-22 0,0 0-7 16,2 0-72-16,1 3 29 0,2 3-32 16,3 0 134-16,4 2-82 0,-2-1 42 15,6-2-74-15,-4 0 29 0,-1-1-23 16,6-4 26-16,2 0 23 0,-1 0-4 15,4-9-32-15,-3-2 3 0,-4-2-6 16,-1-4 26-16,2-8-43 0,-5-6-19 16,-1-8 0-16,-3-4 22 0,-4 3-22 0,-7 2-3 15,0 5-59-15,0-1 59 16,-4 4-10-16,-2-1-7 0,-2 2 17 0,-1 1-59 16,2 3-6-16,1 8 49 0,-1 2 15 15,-3 1-31-15,7 1-8 0,-4 2 43 16,4-1 17-16,1 7 5 0,0 0 63 15,2 3-29-15,0 2-56 0,-4 0-84 16,4 0-20-16,0 7-1 0,-1 3 105 16,-1 9 131-16,0 11-63 0,0 5-29 15,0-2 10-15,0-5-23 0,2-10-24 0,0-5-1 16,0-2 11-16,0 2-10 0,0-2 11 16,0-5-13-16,0-1 0 0,0-3 2 15,0 0 11-15,2 0 10 0,2-2 0 16,-2 0 6-16,0 0 19 0,-1 0 27 15,5 0-7-15,-4 0-10 0,4-4-28 16,1-8-30-16,8 3-114 0,-5-8 23 16,-2 2 1-16,-1 1 38 0,2-3-65 15,-3 5 78-15,-4 3-104 0,-2 1 12 0,0 7 70 16,0-1-34-16,0 2-74 0,-4 0 32 16,0 2-13-16,-5 5-10 0,4 10 108 15,-3 8 52-15,0 9 140 0,-3 5 1 16,0-3-76-16,7-5-49 0,1-9 33 15,2-5-20-15,1-2-3 0,0-1 65 16,1 1 7-16,6 2-7 0,4 5 43 16,-2-6-37-16,1 2-41 0,2-4-35 15,4 0-20-15,-4-6 34 0,1 1 1 0,4-2-17 16,-4-2 4-16,-1 1 0 0,4-4 3 16,-8-2 3-16,2 0-6 0,0 0 6 15,-2 0 10-15,0 0 6 0,2-3 4 16,4-7 0-16,-2 1-20 0,1-3-19 15,-1-2 3-15,4 3-7 0,-6 2-6 16,0 1-3-16,0 1-69 0,-4 2 30 0,0 5 0 16,-2 0 26-16,2 0-13 0,3 0-10 15,4 5 35-15,-3 5-9 16,1 0 13-16,4 2 0 0,0-1 2 0,-3 2 0 16,4-1 1-16,-6-2-3 0,-2-1-46 15,-2-1-90-15,0-3-124 0,0-1-30 16,-4-1-235-16,0-3-143 0</inkml:trace>
  <inkml:trace contextRef="#ctx0" brushRef="#br0" timeOffset="409682.7205">11992 1832 1527 0,'0'0'293'0,"0"0"-293"0,0 0-150 16,0 0-211-16,0 0 120 0,0 0 36 16,0 0 140-16,0 0-33 0,0 0-300 0</inkml:trace>
  <inkml:trace contextRef="#ctx0" brushRef="#br0" timeOffset="410328.6412">12274 2106 205 0,'0'0'405'0,"0"0"-303"16,0 0-100-16,0 0 123 0,0 0 12 15,0 0-83-15,0 0-54 0,0 0-3 16,-112 79 0-16,105-66-7 0,0-1-10 15,6 0 20-15,1-3 0 0,0-3-1 16,0 1 1-16,0-2 0 0,4-2 30 0,-2 0-30 16,2 1-23-16,1-4-17 0,-3 0 40 15,0 0 62-15,0 0 42 0,0 0 29 16,3 0 53-16,1-7-36 16,1-1-118-16,10-3-32 0,-5 0-1 0,-1-1-58 15,4 0 4-15,-3 3 55 0,-6 1 10 16,3 3-7-16,-1 1 0 0,1 2-3 15,0 2-3-15,-1 0 0 0,2 0-13 0,5 6 16 16,0 2 1-16,0-1 15 0,2 3 7 16,-2-1 3-16,4 1 62 0,-2-3-10 15,2-1-30-15,-2-2-2 0,3-2 16 16,-4-2 6-16,3 0 0 0,3-6 0 16,-4-5 0-16,6-10 36 0,4-10-23 15,-1-9-33-15,1-6-28 0,-4-2 15 16,-8 2-35-16,-4 7-1 0,0-2-1 15,-4 3 2-15,-5 1 10 0,4 1-10 0,-5 0-26 16,0 2-42-16,-2 0-3 16,-2 3 38-16,-7 1 1 0,-1 5-20 0,-3 4 39 15,5 5-21-15,-1 1 32 0,-2 0-16 16,-1-1 18-16,2 3 38 0,3 2-2 16,3 5-4-16,2 4-32 0,2 2-13 15,0 0-94-15,0 0-32 0,0 10 61 16,0 9 78-16,0 10 123 0,4 15-68 0,3 4-3 15,3 5-39-15,4-2-3 0,0-7-8 16,-2 2-2-16,3-3 21 0,-2 0-19 16,-7-5-4-16,-4-2-124 0,-2-3-23 15,-4-6-105-15,-3-8-149 0,-3-7-86 16,3-5-131-16</inkml:trace>
  <inkml:trace contextRef="#ctx0" brushRef="#br0" timeOffset="411051.3033">11457 1857 313 0,'0'0'675'0,"0"0"-428"16,0 0-155-16,0 0-44 0,0 0 11 16,0 0 104-16,0 0 6 0,0 0-117 15,0 0-49-15,153-19 13 0,-67 11 36 0,10 1 7 16,-1-1 15-16,-15 1-12 0,-13 1-43 15,-9 0-19-15,-13-1-45 0,-5 0-46 16,-12 0-45-16,-10 1-95 0,-3 0-49 16,-8 1-150-16,-4-2-362 0</inkml:trace>
  <inkml:trace contextRef="#ctx0" brushRef="#br0" timeOffset="424062.073">17067 1920 26 0,'0'0'183'15,"0"0"-24"-15,0 0-18 0,0 0 22 16,-3-2-17-16,3 0-22 0,0 2-72 15,0 0-19-15,0-2 65 0,0 2-20 16,0-1-26-16,0 1 7 0,0 0 2 16,0 0 1-16,0 0-3 0,0-3 3 15,0 3 0-15,0-1-1 0,0 1-12 16,0-3 3-16,0 2 3 0,0-1 4 0,0 2-7 16,0-5-13-16,0 5 6 0,0-2-3 15,0-1-16-15,0 1-3 0,0 0-21 16,0 1 17-16,0-2 4 0,0 2-23 15,0-2 2-15,0 2 18 0,0 1-1 16,0 0-17-16,0 0 1 0,0 0-3 16,0 0-3-16,0 0-19 0,0 0-20 0,0 0-20 15,0 0-3-15,0 0-10 0,0 1 1 16,2 7 6-16,2 6 68 0,2 3 9 16,3 0 8-16,-2 6-16 0,1 0 14 15,-2-1-15-15,0 2 0 0,2-2 12 16,2 4-11-16,0-6 20 0,-3 4-18 15,3-3 25-15,0-2-27 0,-1 0 20 16,0-3-17-16,-3-3 12 0,2-2-14 16,-1-1-2-16,-1-3 1 0,-1 0 12 15,-1-2-12-15,-2-2 0 0,-2-3 3 0,2 0 28 16,-2 0 17-16,0 0 16 0,0 0-4 16,0 0-9-16,0 0-3 0,0 0-4 15,2 0 3-15,-2 0 1 0,0 0-1 16,0 0 11-16,1 0 15 0,6-6 3 15,0-1-77-15,4-1-6 0,-1-5 6 16,1 1 45-16,2-1 19 0,-1-2-64 0,-1-2-18 16,2-1 17-16,0-1-56 0,-3-1 35 15,0-2-20-15,6 0 6 0,-4 0 1 16,-2 3 25-16,4 1 9 0,-4 0-40 16,1 5 40-16,-5-1 1 0,5 5-1 15,-5-1-22-15,1 4 23 0,-3 1-1 16,-2 1-39-16,0 2 14 0,0-2-9 15,-2 4-27-15,0-2-28 0,2 2-20 16,0-1-17-16,0 1-9 0,0 0-1 16,-1 0-45-16,5 0-85 0,-1-3 23 0,-3-1-196 15,0 1-17-15</inkml:trace>
  <inkml:trace contextRef="#ctx0" brushRef="#br0" timeOffset="424363.7729">17312 1517 1209 0,'0'0'375'0,"0"0"-261"16,0 0-82-16,0 0-6 0,0 0 46 16,0 0 9-16,0 0 39 0,0 0 19 15,0 0-110-15,0 0-2 0,28-71-27 0,-24 69-45 16,-2 2-26-16,2 0-17 0,0 0-58 16,5 0-42-16,0 4-34 0,-1 4-129 15,-2 3-197-15,-2-5-17 0</inkml:trace>
  <inkml:trace contextRef="#ctx0" brushRef="#br0" timeOffset="424787.6415">17730 2017 1511 0,'0'0'322'0,"0"0"-272"16,0 0-50-16,0 0-13 0,0 0 13 15,0 0 65-15,0 0 13 0,132-16-20 16,-75 16-3-16,1 1-55 0,-14 7-24 15,-12 1-105-15,-14-1-27 0,-2-1-124 0,-7 0-114 16,-1 0-271-16,-4-1 187 0</inkml:trace>
  <inkml:trace contextRef="#ctx0" brushRef="#br0" timeOffset="424957.1871">17730 2191 934 0,'0'0'241'0,"0"0"-241"0,0 0 1 0,0 0 162 16,0 0 87-16,136-11-94 0,-81 5-65 16,3 1-29-16,-8 0-43 0,-9 5-19 15,-3 0-87-15,-8 0-115 0,-9 0-117 16,-2 0-310-16,-10-1-51 0</inkml:trace>
  <inkml:trace contextRef="#ctx0" brushRef="#br0" timeOffset="425343.1422">18904 1804 53 0,'0'0'763'0,"0"0"-577"16,0 0-95-16,0 0-3 0,0 0-23 16,0 0 23-16,0 0 36 0,0 0 3 15,0 0-49-15,-117-53-65 0,109 64 0 16,2 2 0-16,0 9 91 0,-2 13-29 0,6 13-27 15,2 5-18-15,0 2 2 0,0-5 10 16,7 1-3-16,0-5 0 0,-1 0-39 16,-2-1 0-16,0-1-18 0,-4-2-51 15,0-6-51-15,-2-4-39 0,-8-3-59 16,-4-3-32-16,4-11-60 0,-2-4-228 16,1-5 109-16</inkml:trace>
  <inkml:trace contextRef="#ctx0" brushRef="#br0" timeOffset="425496.7717">18563 2235 1488 0,'0'0'292'0,"0"0"-292"16,0 0-94-16,0 0 61 0,140-47 31 16,-98 37 2-16,-4 2-1 0,-2 5-45 15,1-3-68-15,-3 2-153 0,-9-1-127 0,-4 1-271 16</inkml:trace>
  <inkml:trace contextRef="#ctx0" brushRef="#br0" timeOffset="425731.1442">19340 1751 1227 0,'0'0'364'0,"0"0"-273"0,0 0-91 15,0 0-117-15,0 0 46 0,0 0 71 0,0 0 91 16,-109 46 32-16,83-13-45 0,1 13-48 16,4 4 12-16,10 0 13 0,7-3-45 15,4-7-10-15,0 1-42 0,4-2-14 16,4-4-80-16,8 1 48 0,-3-4 46 0,1-5-163 16,-1-5-75-16,-2-9-232 15,-5-7-7-15</inkml:trace>
  <inkml:trace contextRef="#ctx0" brushRef="#br0" timeOffset="426044.3076">19465 2113 100 0,'0'0'42'0,"0"0"105"0,0 0 117 15,0 0-16-15,0 0-105 0,23 100-58 16,-12-80-3-16,-1-1 45 0,0 0-10 16,6-2-23-16,-6-7-29 0,1 0 10 15,0-4 6-15,-3-1-6 0,-1-5 29 16,-2 0 20-16,0 0 28 0,-3 0-3 16,4 0 26-16,1-9-14 0,2-3-61 15,1-1-99-15,-2-6 44 0,4-3 20 0,-2-6-65 16,0-7-13-16,-1 2-74 0,3-2-74 15,-2 6-11-15,1 7-44 0,0 3 44 16,3 3-43-16,-2 1-230 0,2 0-28 16,2 1-244-16</inkml:trace>
  <inkml:trace contextRef="#ctx0" brushRef="#br0" timeOffset="426261.7264">20002 1916 429 0,'0'0'369'0,"0"0"-216"15,0 0 7-15,56 96-11 0,-38-57 1 16,-7 4-104-16,-7 1-20 0,-4-4-13 16,-2 2-3-16,-18 4-10 0,-4 0-13 15,-10-7-14-15,-3 2-112 0,1-7 34 0,-2-5-97 16,2-4-88-16,4-9-121 0,11-6 93 15</inkml:trace>
  <inkml:trace contextRef="#ctx0" brushRef="#br0" timeOffset="426686.0608">20545 2251 1208 0,'0'0'352'0,"0"0"-310"0,0 0-26 15,0 0 33-15,0 0 19 0,0 0-65 16,123 0-3-16,-105 0-12 0,-3 0-40 16,5 0-78-16,-2 1-183 0,-4 2-313 15,-2-2 21-15</inkml:trace>
  <inkml:trace contextRef="#ctx0" brushRef="#br0" timeOffset="427208.9656">20981 2126 426 0,'0'0'750'0,"0"0"-750"0,0 0-36 16,0 0 36-16,0 0 101 0,0 0 6 15,0 0-42-15,0 0-29 0,-30 100-23 16,28-82 46-16,2 4-56 0,0-3 23 15,0 1 7-15,0-4-17 0,0 1-3 16,4-1-13-16,2-1-34 0,3-4-18 16,-1 1 51-16,-1-7-57 0,-1 0-1 0,-3-1 56 15,0-3 1-15,-1-1 2 0,0 0 0 16,5 0 68-16,0 0 20 16,5-8-26-16,0-2-62 0,8-1-20 0,-4 0-22 15,6 2 42-15,-5 2 0 0,4 2-13 16,-4 2 13-16,1 1 29 0,-4 2 13 15,-1 0-39-15,2 0 19 0,-2 2-22 16,-3 3 0-16,3 1 20 0,-2 0-20 0,-1 1 16 16,-2-1 26-16,6-1 7 15,-6-3-33-15,2 2 4 0,-1-2-4 0,4-2 26 16,0 0 10-16,-1 0 0 0,-1 0 7 16,0-6-8-16,-3 1-5 0,0-3 45 15,0 1-75-15,2-5 84 0,-4 2-99 16,0-3-1-16,0 0 7 0,-4-4-40 15,1 1-15-15,-3 1 48 0,0-3 0 16,0 5-64-16,0-2 15 0,0 2-41 16,-7-1-1-16,-3 1 26 0,2-1-59 0,-4 2 11 15,4 3-73-15,0 1 69 16,0 3-98-16,1-1-147 0,0 1-208 0</inkml:trace>
  <inkml:trace contextRef="#ctx0" brushRef="#br0" timeOffset="427452.3171">21753 2113 1364 0,'0'0'149'0,"0"0"-149"0,0 0-52 16,0 0 52-16,0 0 108 0,0 0-34 15,0 0 8-15,0 0-34 0,18 129-9 16,-18-90-39-16,0-1 16 0,2-1-15 16,2-4 0-16,-2-3-1 0,0-1-57 0,-2-5-102 15,0-5-173-15,0-7 23 0,-2-2-307 16</inkml:trace>
  <inkml:trace contextRef="#ctx0" brushRef="#br0" timeOffset="427637.8193">21625 2334 849 0,'0'0'697'0,"0"0"-486"0,0 0-211 16,0 0-55-16,0 0 55 0,0 0 71 16,134-26-2-16,-106 23-60 0,-6 3-9 15,-6 0-32-15,4 0-49 0,1 0-72 16,0 0-222-16,2 0-286 0,-3 0 112 15</inkml:trace>
  <inkml:trace contextRef="#ctx0" brushRef="#br0" timeOffset="427859.2275">22497 2032 402 0,'0'0'1118'0,"0"0"-1014"0,0 0-68 16,0 0 6-16,0 0 88 0,0 0-52 0,56 98-10 16,-42-69-32-16,2 10-33 15,4 5-2-15,-4-5 1 0,-3-1-1 0,-7-9-1 16,1-2-91-16,-4-6-61 0,-2-4-21 16,-1-7-93-16,0-1-1 0,0-2-219 15,-1-1 85-15</inkml:trace>
  <inkml:trace contextRef="#ctx0" brushRef="#br0" timeOffset="428063.716">22588 1918 813 0,'0'0'290'15,"0"0"-277"-15,129-2-10 0,-82 2 49 16,-2 0 23-16,1 0-3 0,-5 8-49 16,-3-1 45-16,-8 1-68 0,-11 0-58 0,-9-3-216 15,-6-2-411-15</inkml:trace>
  <inkml:trace contextRef="#ctx0" brushRef="#br0" timeOffset="428293.2972">22339 2452 64 0,'0'0'727'0,"0"0"-433"16,0 0-193-16,0 0 6 0,0 0 92 16,0 0 35-16,0 0-39 0,0 0-43 15,0 0-45-15,0 0-49 0,132 28-6 16,-106-23-29-16,-10-5-22 0,4 4-1 15,0 0-39-15,-2-1-55 0,-1-1-87 0,-6 1-1 16,5 1-127-16,-2-3-150 0,-3 2-258 16</inkml:trace>
  <inkml:trace contextRef="#ctx0" brushRef="#br0" timeOffset="428873.5295">22210 1909 795 0,'0'0'338'16,"0"0"-299"-16,127 0-25 16,-58 7 31-16,3 1 27 0,3-1-23 0,8 4-46 15,7-2 85-15,-1 0-26 0,-6 1 12 16,-11-1 1-16,-17-3 6 0,-20-3-81 16,-10-3-6-16,-13 0-137 0,-5 0-91 15,-1 0 84-15,-5 0-114 0,-1-3-101 0,0 1-176 16</inkml:trace>
  <inkml:trace contextRef="#ctx0" brushRef="#br0" timeOffset="429333.3034">22484 2602 254 0,'0'0'617'0,"0"0"-256"16,0 0-152-16,114 0-53 0,-69-1-36 0,-7 1-35 15,-6 0-4-15,-11 0-26 0,-2 0-13 16,-3 0-25-16,2 0-17 0,4 0-2 16,1 0-20-16,-4 0 19 0,-4 0-97 15,-5 0-11-15,-1 0-45 0,-4 0-156 16,-5 0-121-16,0 0-239 0</inkml:trace>
  <inkml:trace contextRef="#ctx0" brushRef="#br0" timeOffset="429873.9783">23201 2654 352 0,'0'0'564'16,"0"0"-336"-16,0 0-114 0,0 0-36 0,0 0 85 15,0 0-33-15,0 0-130 0,0 0 0 16,0 0-42-16,0 0-10 0,-106-10 52 15,80 14 45-15,4 2-32 0,2 2 4 16,1 1-34-16,1 2-5 0,4 3 2 16,6-3-9-16,6-3 29 0,2 0 10 15,0-1-9-15,0-2-1 0,4-1 39 16,2 0-3-16,1 1 6 0,3-3 3 16,3 3-9-16,0-3-10 0,1 0 0 0,2-2 16 15,-2 0 7-15,-1 0 6 0,4 0-3 16,-2-4-13-16,-3-1-10 0,6 3 7 15,-6-4 29-15,4 2-63 0,-6 1 21 16,0 3 45-16,1 0-7 0,0 0-38 16,1 0 3-16,3 0 0 0,0 0 0 15,2 0-13-15,1 3 0 0,-4 2-13 16,3 2-17-16,-2-2 15 0,2 1 0 16,0 2-37-16,0-3-29 0,-3-1-52 15,2-1-26-15,-8 1-78 0,-2-1-185 0,-4-3-73 16,-2 0-219-16</inkml:trace>
  <inkml:trace contextRef="#ctx0" brushRef="#br0" timeOffset="430290.8641">22458 2527 283 0,'0'0'753'16,"0"0"-343"-16,0 0-338 0,0 0-69 0,0 0 85 16,0 0 35-16,0 0-19 15,109-1-10-15,-58 1-42 0,5 1-40 0,4 2-12 16,-7 0-1-16,-10-1-22 0,-11 0-42 15,-11 0-9-15,-6-2-50 0,-5 0-35 16,0 0-180-16,4 0-277 0,-4 0 23 16</inkml:trace>
  <inkml:trace contextRef="#ctx0" brushRef="#br0" timeOffset="431603.8844">23180 2689 210 0,'0'0'280'16,"0"0"-94"-16,0 0-114 0,0 0 153 15,0 0-72-15,0 0-13 0,0 0 13 16,0 0-13-16,0 0-39 0,0 0-33 0,6-5-19 16,-6 5-10-16,0-2-7 0,0 0-6 15,-2 2-10-15,-1-2-12 0,3 1 12 16,-1-1-13-16,1 2 10 0,-2 0-11 16,2 0 1-16,0 0 10 0,0 0-9 15,0 0 9-15,0 0-11 0,0 0-2 16,0 0-29-16,3 3-23 0,-3 1 22 15,3 3-2-15,1 0 6 0,-2 1 26 0,5 3 12 16,0-2 40-16,-1 2-16 16,4 2-34-16,-1-6-1 0,3 2 28 0,2 1-26 15,0 0 20-15,4-3-23 0,-4 3-27 16,1-6-54-16,2 1-56 0,-2-1-90 16,-3-4-63-16,4 0-267 0,-6 0-76 15</inkml:trace>
  <inkml:trace contextRef="#ctx0" brushRef="#br0" timeOffset="435321.4234">18529 3696 441 0,'0'0'375'16,"0"0"-251"-16,0 0-23 0,0 0-19 15,0 0-50-15,0 0 150 0,0 0 27 16,-14-66-73-16,14 57-19 0,0 1-45 0,0 2-4 16,0 1-16-16,0-1 36 0,0 5-46 15,0-2-10-15,0 0 7 0,0 3-21 16,0 0-18-16,0 0-32 0,0 0-30 16,0 6-15-16,0 6-1 0,0 11 55 15,0 14 23-15,0 5 49 0,-4 4-49 16,2-5-16-16,0-3 16 0,-2-1 0 15,4-1-1-15,-2-5 1 0,2-5 0 0,0-6 0 16,0-3 0-16,0-2-13 0,4-1-22 16,-2 5-59-16,0-4-134 0,-2 2-97 15,0-6 38-15,0 0-293 0</inkml:trace>
  <inkml:trace contextRef="#ctx0" brushRef="#br0" timeOffset="435596.6893">18208 3575 1040 0,'0'0'345'16,"0"0"-229"-16,0 0-116 0,0 0-39 16,119-12 39-16,-52 12 7 0,6 0-6 15,-3 3-1-15,-9 4-1 0,-1 0-87 16,-9 2-52-16,-5 4-20 0,-5-6-110 16,-11 1-99-16,-13-4 30 0</inkml:trace>
  <inkml:trace contextRef="#ctx0" brushRef="#br0" timeOffset="435943.1417">17938 4314 404 0,'0'0'369'16,"0"0"-125"-16,0 0 114 0,0 0-71 15,145-10-82-15,-88 2-40 0,0-4-51 0,5 0 28 16,-5-2 10-16,1 6 0 15,-12 0-17-15,-14 4-41 0,-11 1-94 0,-5 0-45 16,-4 3-36-16,-2 0-77 0,6 0-10 16,-2 0-20-16,-2 0-75 0,4 0-136 15,-8 6-236-15,-2-1-99 0</inkml:trace>
  <inkml:trace contextRef="#ctx0" brushRef="#br0" timeOffset="436436.1141">19047 4218 217 0,'0'0'503'0,"0"0"-292"16,-141-7-70-16,103 7-47 0,8 0 72 16,9 2-6-16,4 3-63 0,6 3-12 15,-1 1-85-15,4 1-43 0,-2 3 14 0,8 1-7 16,2-2 36-16,0-3 23 0,10 2 19 15,2 1-22-15,1-3 19 0,6-1-3 16,2 1 3-16,11-6 3 0,6-2-3 16,2-1 0-16,-3 0-10 0,-1-1 10 15,-13-5 23-15,-4 0-27 0,-6 3 4 16,0-2 7-16,-3 4-14 0,2-3-6 16,1 2-3-16,3 0-1 0,-2 0-22 15,3 2-12-15,2 0 9 0,2 0 1 16,1 4-14-16,2 3 0 0,-2 3-7 15,6 0 0-15,-3 0 10 0,1 1-38 0,2-3-21 16,-4 1-58-16,-4-1-6 0,2-1-66 16,-5-2-78-16,-4-3-3 0,6 1-222 15,-9-3 94-15</inkml:trace>
  <inkml:trace contextRef="#ctx0" brushRef="#br0" timeOffset="437658.8773">19493 3796 373 0,'0'0'339'0,"0"0"-134"16,-94 122-74-16,67-77-27 0,7-4-26 0,12 1 13 16,6-1-75-16,2-1-2 0,2-4 90 15,10-2-52-15,10-3-51 0,-4-6 31 16,2-6 4-16,-5-6-16 0,2-2-20 15,2-1-95-15,9 2-159 0,6-5 20 16,-7-1-284-16,-1-6 25 0</inkml:trace>
  <inkml:trace contextRef="#ctx0" brushRef="#br0" timeOffset="438018.7551">19828 3837 401 0,'0'0'144'16,"0"0"58"-16,0 0-144 0,0 0 79 15,0 0-65-15,0 0-4 0,0 0-9 16,0 0-13-16,-37 105 19 0,35-92-20 15,2 0-6-15,0-1 27 0,-2-3-27 16,2-2 3-16,0 1-7 0,0-2-34 16,0 0 20-16,0 0-19 0,0-4 2 0,0 2-3 15,0-2 1-15,0 3-2 0,0 2 3 16,0 0 1-16,0 1 12 0,0 1-16 16,2 0-34-16,3 1-24 0,4 1-47 15,-1-2 50-15,2 3-56 0,3 0 56 16,0-3-75-16,2-1-23 0,-3 2-180 15,2-7-22-15,-115-120 172 0</inkml:trace>
  <inkml:trace contextRef="#ctx0" brushRef="#br0" timeOffset="438208.2478">19596 4003 973 0,'0'0'257'0,"0"0"-215"15,0 0 59-15,0 0-101 0,0 0-32 16,112-33 32-16,-67 30 58 0,-2-1-6 16,-7 4 5-16,-8 0-57 0,-12 0-46 0,-2 0-6 15,0 0-91-15,1 0-66 16,4 0-6-16,-6 0-218 0,0 1 23 0</inkml:trace>
  <inkml:trace contextRef="#ctx0" brushRef="#br0" timeOffset="438424.6697">20179 3774 1092 0,'0'0'277'0,"0"0"-98"16,0 0-3-16,118 84-24 0,-95-54-77 15,-10-1-46-15,-9 4-29 0,-4 2-12 16,0 5 11-16,-14 5-14 0,-10 1-4 15,-6-3 19-15,-6 2-82 0,-2-6-57 16,-1-4-96-16,2-7-9 0,9-9-42 16,5-5-304-16</inkml:trace>
  <inkml:trace contextRef="#ctx0" brushRef="#br0" timeOffset="438629.1231">20510 4075 1381 0,'0'0'361'16,"0"0"-361"-16,0 0-98 0,111 0 98 16,-84 0 17-16,-14 2-17 0,1 4 0 15,2 2-98-15,0-3-198 0,-4 4-62 16,-1 3-193-16</inkml:trace>
  <inkml:trace contextRef="#ctx0" brushRef="#br0" timeOffset="438753.788">20580 4211 1306 0,'0'0'413'0,"0"0"-293"16,0 0-120-16,0 0-3 0,0 0-65 16,0 0 16-16,0 0 13 0,0 0 3 15,151 12-3-15,-105-9-10 0,-14 3-279 16,-9-3-135-16,-8-3-173 0</inkml:trace>
  <inkml:trace contextRef="#ctx0" brushRef="#br0" timeOffset="439876.3804">21354 4324 90 0,'0'0'163'15,"0"0"121"-15,0 0-23 0,0 0-131 16,0 0-48-16,0 0-17 0,0 0 13 16,0 0 10-16,0 0-26 0,0 0-10 15,38 4 3-15,-38-4-6 0,0 0 6 16,0 0-3-16,0 0-3 0,0 0-10 0,0 0-19 15,0 0-18-15,0 0 0 0,0 2 24 16,0-2-3-16,0 0-7 0,0 0-13 16,4 0-3-16,4 1 0 0,0-1 4 15,4 2 44-15,1 2-22 0,6-2-24 16,-2 1 15-16,7 0-14 0,-2-2 39 16,12 5-29-16,7 1-10 0,0 2 0 15,1-2-3-15,-2-1 17 0,-4-1-16 16,4 1-1-16,-1 0 1 0,1-1 22 15,0 0 3-15,1 0-7 0,1-1 17 0,3 0-36 16,2 0 23-16,2 0-4 0,-1-1 1 16,-1 3 12-16,1-1-19 0,4 2 0 15,-5-1 19-15,-3-1-31 0,1 3 25 16,1-2-3-16,-1 1-12 0,0-1-10 16,-3-1-2-16,-3 1 1 0,-6-1 0 15,-3-2 0-15,-8 1 1 0,-8-3-3 16,-4 2-5-16,2-3 4 0,-2 0 3 0,2 2 2 15,-3-2-2-15,-5 0-13 0,-1 0 13 16,-1 0 20-16,-2 0-9 0,0 0-11 16,0 0-29-16,0 0-13 0,2 0-13 15,2 0-7-15,2 1 4 0,3 2 3 16,-1-3-17-16,3 3-2 0,0 1-4 16,-1 0-26-16,-2-2-39 0,2 3-33 15,-2-2 3-15,-4-2-19 0,0 1-274 0,-4-2 140 16,-93-28 179-16</inkml:trace>
  <inkml:trace contextRef="#ctx0" brushRef="#br0" timeOffset="442139.8743">21864 4425 302 0,'0'0'414'0,"0"0"-241"15,0 0-101-15,0 0 16 0,0 0 39 16,0 0 29-16,0 0-3 0,0 0-55 0,0 0-46 15,0 0-13-15,19-8-10 0,-19 8 0 16,0-1 10-16,0-2-16 0,0 3 19 16,0-3-6-16,0-2 0 0,0 3 6 15,0-3 58-15,0 2-83 0,0 0 12 16,2-3 19-16,0 5-25 0,1-5 39 16,-3 2-60-16,2 0 37 0,-2-1-13 15,2-2-26-15,-2-2-17 0,2 1 5 0,-2-3 15 16,2 0-3-16,-2 0 0 0,2-2-26 15,0 1-23-15,0-5 46 0,2 0-78 16,2 1 52-16,-1-3-23 0,4 0 32 16,-3 0 18-16,2 0 0 0,-1 1-47 15,-1 1-16-15,-2 2 65 0,3-1 17 16,-5 7 33-16,0-3-50 0,-2 5-10 16,0-2 7-16,0-1-59 0,0 2 16 0,0 1 46 15,0 1-16-15,0-2 19 0,0 1-3 16,0 1 0-16,0-1-19 0,0 0 3 15,-2 2 16-15,2 1 22 0,0 0-18 16,0 2 41-16,0-2-45 0,0 2-50 16,0 1 50-16,-2-3 0 0,2 4 0 15,0 0-19-15,0 0 6 0,0-2 11 0,0 2-11 16,0 0-10-16,-2 0 0 16,2 0 10-16,0 0 10 0,0 0 1 0,0 0 2 15,0 0 13-15,0 0 16 0,0-2 0 16,0 2 10-16,0 0 10 0,0-2-4 15,-3 2-45-15,1-2-13 0,2-3 10 16,-3 3 3-16,3-3 0 0,-1 4 0 16,1-3 36-16,0 1-34 0,0 3-2 15,0-1-3-15,0-1 2 0,0 2-19 16,0 0-6-16,0 0 7 0,0 0 19 0,0 0 1 16,0 0 15-16,0 0-3 0,-2 0-10 15,2 0 10-15,0 0 0 0,0 0-9 16,0 0 9-16,0 0-11 0,0 0 0 15,0 0-1-15,0 0-1 0,0 0-2 16,0 0-11-16,0 0 12 0,0 0-1 16,0 0-31-16,0 0 10 0,0 0 10 15,0 0 0-15,0 0 0 0,0 0 0 16,0 0 0-16,2 0 12 0,-2 0 0 16,0 0-2-16,1 0-10 0,2 0 11 0,2 0-18 15,-1 0-2-15,2 0-4 0,6 0 26 16,1 3 39-16,7 0-37 0,-3 1 1 15,12-1 10-15,2 5-11 0,7 2-2 16,-5-3 2-16,-5 1 13 0,-7-2-13 16,-6-2-2-16,4 1 0 0,0 1 13 15,3-1-13-15,-4 1-23 0,-2-3 23 16,-6 0 0-16,1-1-3 0,-3 2 3 0,-4-2 3 16,3-2-1-16,-5 0 17 0,0 0 1 15,0 0 6-15,1 0 0 16,-1 0 0-16,0 0-3 0,0 0-1 0,2 0-2 15,-2 0-4-15,0 0-13 0,2 0-3 16,0 0-12-16,3 0-7 0,-2 0 6 16,-1 0-16-16,-2 0 12 0,0 0 4 15,0 0-3-15,-2 0 13 0,0 0-20 16,0 0 4-16,0 0 18 0,0 0 0 16,0 0-16-16,0 0-2 0,0 0-1 0,0 0 4 15,0 0 10-15,2 0 2 0,0 4 5 16,2-2-1-16,0-1 19 0,1 1-19 15,-3 0-1-15,-1 0-15 0,5-2 16 16,-4 2 0-16,-2-2 15 0,0 3-13 16,2-3 0-16,-2 0 18 0,0 0 6 15,0 0 6-15,0 0-3 0,0 0-25 16,0 0-3-16,0 0-1 0,0 3-1 0,0 1-29 16,0-3-25-16,0 8 37 0,0-2 18 15,0 4 16-15,0 3-14 0,0 0 15 16,-2 1-14-16,0-1-2 0,-4 3 21 15,5 1-9-15,-1-3 13 0,-3 5-26 16,1-3 3-16,0 0 0 0,2-2-3 16,-2-1 16-16,2-1-3 0,0 0 3 15,0-2 0-15,0-2-14 0,0-2 20 0,2-2-22 16,-3 3-2-16,3-2 1 16,0 0 1-16,0-5 0 0,0 5 2 0,-3-3 1 15,1 1 0-15,2-4-2 0,0 0-1 16,0 3 16-16,0-1-16 0,0-2-1 15,0 2-1-15,-2 0 2 0,2 0-1 16,0-1-1-16,0 2 1 0,-2 0-1 16,2-1 2-16,-2 4 0 0,0 0 1 15,0-2-1-15,0 4 2 0,2-1-2 16,-2 0 4-16,2 1-4 0,0-2 0 0,0-1 3 16,0 1-2-16,0-2 0 15,0 1-1-15,0-3-3 0,0 3 0 0,0-4-10 16,0-1 13-16,0 0 0 0,0 0 16 15,0 2 7-15,0-2 3 0,0 0 0 16,0 0 3-16,0 0 10 0,0 0 3 16,0 0-10-16,0 0-12 0,0 0-1 15,0 0-6-15,0 0-13 0,0 0-13 0,0 0-19 16,0 0-4-16,0 0-6 16,0 0 3-16,0 0 3 0,0 0 10 0,0 0 13 15,0 0 11-15,0 0 0 0,0 0-1 16,0 0 1-16,0 0-1 0,0 0 3 15,0 0-1-15,0 0-1 0,0 0 1 16,0 0-1-16,0 0-11 0,0 0 0 16,0 0 10-16,0 0-10 0,0 0 12 15,0 0 1-15,0 0 0 0,0 0 1 0,0 0 1 16,0 0-1-16,4 0-1 0,2 0 0 16,6 2 1-16,2 1 54 0,12-2-32 15,5 1-4-15,14 2-6 0,4-2 0 16,2 1 17-16,-4-1-1 0,-1 2-3 15,-4-2 13-15,1 0-20 0,-5 2-17 16,-2-3 5-16,-4 2-6 0,-2-2-2 16,0 1 0-16,-6 1-15 0,-4 0 15 0,-5-3 1 15,-3 2-3-15,6-2-19 0,-3 4 22 16,5-3-4-16,-4-1 1 0,-4 3 0 16,4-1 3-16,-6-1 3 0,0-1 29 15,-4 0 10-15,2 0-9 0,-2 0 2 16,-4 0 11-16,0 0 19 0,0 0 9 15,-2 0-10-15,0 0-12 0,0 0-13 16,0 0-10-16,1 0-4 0,-1 0-23 0,0 0-2 16,0 0-4-16,0 0-9 0,0 0 1 15,0 0-14-15,0 3-6 0,0-3-4 16,3 0 4-16,-1 0-7 0,2 0 26 16,1 2 10-16,-3-1-65 0,-2-1-32 15,2 2 3-15,-2-2 3 0,0 0-39 16,0 2-49-16,0 2-68 0,0-2-164 15,0 0-332-15,-18-17 324 0</inkml:trace>
  <inkml:trace contextRef="#ctx0" brushRef="#br0" timeOffset="463099.5881">8209 13109 59 0,'0'-2'71'0,"-2"2"8"0,2 0 22 0,0-2 36 16,0 2-26-16,0 0-33 0,0 0-78 15,0 0 16-15,0 0 134 0,0-1-29 16,0 1-43-16,0 0-36 0,0 0-16 16,0 0-6-16,0 0 6 0,0 0 0 15,-2 0-13-15,2 0-13 0,0 0-1 0,0 0-32 16,0 0-58-16,0 0-69 0,0 0-188 16,0 0 44-16,0 0 87 0,2 0 217 0</inkml:trace>
  <inkml:trace contextRef="#ctx0" brushRef="#br0" timeOffset="477434.4843">12296 13217 35 0,'0'0'140'0,"0"0"-6"16,2 0-95-16,-2 0 365 0,0-3-189 0,0 3-81 15,0-2-59-15,0 2-23 0,0 0-29 16,0 0-10-16,0 0-13 0,0 0-11 16,0 0 10-16,0 0 1 0,0 0-17 15,0 0 4-15,0 0 12 0,0 0-1 16,0 0 2-16,0 0 26 0,0 0 0 16,0 0-26-16,0 0-17 0,0 0-16 15,0 0-9-15,0 0-4 0,0 0 7 0,0 0 3 16,0 0-6-16,0 5-12 0,0-2 53 15,1 2-34-15,2 0-63 0,-3-1 95 16,2-1-13-16,0 1-1 0,-2-2 14 16,2 0-26-16,0-2 29 0,0 2 13 15,0-2 0-15,0 0 45 0,0 2 44 16,-2-2 2-16,5 0 0 0,-2 0-16 16,-1 0-33-16,-1 0-32 0,-1 0-23 0,3 0-1 15,-1 0-14-15,0 0 15 16,0 2 19-16,0-2-15 0,-2 0-4 0,0 0-16 15,2 0 15-15,-2 0 0 0,0 0 1 16,0 0-13-16,0 0 11 0,2 0-1 16,0 0-9-16,2 2 12 0,-2-2 2 15,3 0 21-15,2 0 6 0,-5 0-6 16,1 0 6-16,4 0 1 0,-1 0 12 0,1 0-6 16,1 0-16-16,3 0-19 15,-3 0-2-15,-1 0 1 0,1 0-13 0,0 0 0 16,2 1 11-16,-2 1 1 0,-2-2-1 15,2 2 1-15,4-2 0 0,-4 2 1 16,0 1 0-16,-2-3 0 0,5 1 0 16,2 1 20-16,-2 0-20 0,-2 1-3 15,5-3-26-15,-1 0 29 0,-1 2 0 16,4 1 3-16,-2-1-3 0,1 0 1 16,2-2 22-16,-2 0-23 0,-1 0-10 0,4 0 7 15,-6 0 3-15,4 0 13 0,-2 0-12 16,1 0-1-16,0 0 3 0,0 0 0 15,-1 0 17-15,2 0-20 0,-4 0-32 16,0 0 32-16,1 3 3 0,-2-3-1 16,0 2-2-16,0-2-2 0,-3 2 2 15,3-2-4-15,-3 2-12 0,2 0 14 16,1 0-1-16,0-2-20 0,-1 2 23 0,4 0 16 16,0-1-15-16,-1 1-2 15,2 0 2-15,-1 0 13 0,1 0-13 0,0 0 25 16,-4-2-23-16,1 1 19 0,2-1-22 15,-4 0 4-15,-2 3-4 0,1-3 9 16,-2 0-9-16,-3 2-2 0,0-2-1 16,0 0 2-16,0 2 1 0,-3-2-20 15,2 0-19-15,4 1 39 0,-3-1 23 16,7 2 6-16,-3 0-29 0,0 1 17 16,2-1-14-16,7-2 20 0,-5 3-23 0,2-3 0 15,6 2-1-15,-5 0-2 0,4-2-26 16,-4 1-10-16,-1-1 36 0,0 3 1 15,-6-3-31-15,-2 0 4 0,0 0 27 16,-2 0 2-16,3 0 28 0,-2 0-27 16,-1 0 27-16,-2 0-5 0,2 0 0 15,0 0 16-15,3-3 19 0,1 0-22 16,3-2-21-16,0 3-15 0,-3-1-3 16,2-1-23-16,4 3-6 0,-2-3 12 0,0 1-39 15,4 2 43-15,-4-1 13 0,-1 0-23 16,0 2 0-16,-3 0 13 0,-2 0 12 15,1 0 1-15,-1 0 13 0,-2 0 18 16,5 0-30-16,-5 0 18 0,1 0-19 16,1 0 3-16,-3 0 10 0,2 0 10 15,-1 0-20-15,2 0-2 0,2 0-1 16,-2 0-19-16,0 2 19 0,-1 0 13 0,5-2-11 16,3 1 40-16,-3 2-27 0,1-1-15 15,1 0-28-15,3-1 28 0,0-1 2 16,0 2-2-16,2 0 3 0,-4 1-16 15,2-1 36-15,-3-2-10 0,-1 3-13 16,0-1-36-16,0 0 10 0,-3-2 26 16,0 0-6-16,2 0 19 0,0 0-13 15,-2 1 3-15,0-1 23 0,-2 0-26 0,4 0 7 16,-2 0-5-16,0 0-2 16,1 0 23-16,-1 0 12 0,3 0-32 0,0 0-2 15,-3 0-1-15,2 0-1 0,4 0 1 16,-4 0 1-16,2 0-1 0,4 0 19 15,-4 0-16-15,3 0-3 0,2 0-32 16,-3 3 6-16,4-1 16 0,-3 0 10 16,-5-2 3-16,6 2 1 0,-6-1-4 15,0 1 3-15,2-2-2 0,0 2 0 16,1-2-2-16,-3 2 1 0,3 0-3 0,-1-2-10 16,-2 2-20-16,1-1 33 0,3-1-19 15,-4 3 12-15,1-2 7 0,0 1-36 16,-3-2 36-16,1 2 0 0,-1-2 20 15,0 0-20-15,1 2-3 0,0-2-33 16,-3 2 34-16,0 1-50 0,-2-3-105 16,-2 2-15-16,0-2-60 0,-2 0-224 15,0 3 104-15</inkml:trace>
  <inkml:trace contextRef="#ctx0" brushRef="#br0" timeOffset="477697.7185">13860 13352 14 0,'0'0'0'0,"0"0"-11"0</inkml:trace>
  <inkml:trace contextRef="#ctx0" brushRef="#br0" timeOffset="478407.7999">14181 13348 116 0,'0'0'202'0,"0"0"131"15,0 0-105-15,0 0-65 0,0 0-55 16,0 0-33-16,0 0-30 0,0 0-45 15,0 0-29-15,0 0 26 0,-6-27-49 16,3 25 3-16,-3 0 36 0,-4 1 13 16,3-1 0-16,0 2-26 0,0 0 3 15,0 0 23-15,-2 0 21 0,0 7 25 0,3 1 32 16,0 4-55-16,0 1 6 0,4 0-29 16,2 0-13-16,0-1-13 0,0-3 26 15,4 1 0-15,4-3 4 0,0 0 31 16,6-2-5-16,-6-2 34 0,2-3-63 15,-1 0 37-15,-1 0 27 0,1 0 3 16,2-7-32-16,-5-1 16 0,2-1-51 16,1 0 45-16,-2-4-44 0,-3 3 8 0,-2 0-8 15,-2 1-2-15,0-3 16 0,0 3-16 16,0-2-72-16,-4 1 7 0,-3 0-9 16,-4 4-47-16,3 1 95 0,-3 3-59 15,1 2 4-15,-1 0 13 0,0 0 2 16,3 2 37-16,2 5-23 0,4 0 52 15,2 3 59-15,0-3-57 0,0 4 35 16,0-4-37-16,4 1-2 0,0-2 2 16,2-3 48-16,-1-1-2 0,1 0 52 0,-1-2 6 15,3 0-16-15,-6 0-17 0,2 0 14 16,-2 0 9-16,0 0-6 0,-1-4-72 16,3-3 14-16,-2-1-11 0,-2 1-16 15,0-3-3-15,0 2-3 0,0 1-55 16,-6-1 12-16,1 0-71 0,-6 3-49 15,3-1 88-15,-1 2-69 0,-1 1-257 16,0 3-104-16,63 81 185 0</inkml:trace>
  <inkml:trace contextRef="#ctx0" brushRef="#br0" timeOffset="478941.372">14388 13392 59 0,'0'0'71'16,"0"0"-48"-16,0 0-21 0,0 0-2 0,0 0-22 16,0 0 2-16,0 0-19 0,0 0-17 15,0 0 38-15</inkml:trace>
  <inkml:trace contextRef="#ctx0" brushRef="#br0" timeOffset="479067.0515">14557 13387 4 0,'0'0'128'15,"0"0"-37"-15,0 0-39 0,0 0-52 16,0 0-13-16,0 0 0 0,0 0-3 0,0 0-7 16,0 0-20-16,0 0-38 0,91-4 19 15,-85 4 38-15</inkml:trace>
  <inkml:trace contextRef="#ctx0" brushRef="#br0" timeOffset="479872.8461">14155 13491 137 0,'0'0'52'16,"0"0"-19"-16,0 0 25 0,0 0 53 15,0 0 170-15,0 0-170 0,0 0-56 16,31-112-55-16,-26 94-95 0,-3 1 20 16,0-1 49-16,-1 6-133 0,-1-2 44 15,0 5 115-15,0 3 177 0,0 1 18 16,0 5-87-16,0 0-108 0,0 0-147 0,0 5-26 15,0 5 173-15,-1 3 209 0,-5 3-102 16,2 4 1-16,-2 1-7 0,-1 1-52 16,1-2-36-16,2-1-13 0,1-1 13 15,3-5-20-15,0-4 20 0,0-1 4 16,0-3-17-16,0 0 23 0,0-3-10 16,5-2 22-16,-1 0-9 0,2 0-26 0,1-2-80 15,1-3-47-15,7-8-222 16,-6 6-156-16</inkml:trace>
  <inkml:trace contextRef="#ctx0" brushRef="#br0" timeOffset="480090.5801">14408 13377 97 0,'0'0'143'0,"0"0"-16"0,0 0-87 16,0 0-24-16,0 0 108 0,0 0 16 15,0 0-88-15,0 0-16 0,106 6-36 16,-83-5-114-16,-3 2-209 0,5-3 69 16</inkml:trace>
  <inkml:trace contextRef="#ctx0" brushRef="#br0" timeOffset="480391.0026">15596 13384 67 0,'0'0'33'16,"0"0"-12"-16,0 0-21 0,0 0-59 0,109 16-3 15</inkml:trace>
  <inkml:trace contextRef="#ctx0" brushRef="#br0" timeOffset="480659.9366">16461 13430 18 0,'0'0'62'0,"0"0"-60"0,0 0-2 0,0 0-4 16,0 0-48-16</inkml:trace>
  <inkml:trace contextRef="#ctx0" brushRef="#br0" timeOffset="502246.697">8166 5506 107 0,'0'0'273'16,"0"0"-28"-16,0 0-36 0,0 0-121 16,3 0 35-16,-3 0 31 0,0 0 12 15,0 0-30-15,0-2-41 0,0 2-21 16,0 0-12-16,0 0 3 0,0 0-13 16,0-1-3-16,0 1-4 0,0 0 7 15,0-2 0-15,0 2-3 0,0 0-7 16,0 0-6-16,0-2-4 0,0 2-9 0,0-3-10 15,0 3 3-15,0-3 10 0,0-1-20 16,0 0-6-16,0-2-19 0,0-1 19 16,2-2 26-16,0-1 0 0,0-4-26 15,2-2-94-15,2-3 48 0,1-1 46 16,6-5 0-16,-3-5-13 0,-3-7-3 16,7-3 13-16,-1 2-31 0,-2 0 32 0,-3 1-57 15,0 2-19-15,1 0 75 16,-1-3-36-16,-3 3-55 0,0 1 58 0,0 3-16 15,-3 3 0-15,-2 7 36 0,2 2-7 16,-2 6 26-16,0 1-35 0,0 2-20 16,0-1 52-16,0 3 1 0,0 3 83 15,0 3-48-15,0-1-20 0,0 3-16 16,0 0-39-16,0 0-6 0,0 0-17 0,0 0-29 16,0 0-13-16,0 3-20 15,0 4-3-15,0 10 127 0,-2 12 96 0,-6 15-1 16,2 9-20-16,-5 5 9 15,-1-2 34-15,5-1-40 0,1-2-13 0,1-2-36 16,2 3 7-16,3-8 9 0,0-2-29 16,3-6 23-16,5-2-35 0,2-7 6 15,-1-8-10-15,1-8-12 0,-2 1 12 16,2-3 3-16,3 3 10 0,0-5 13 16,-1-1-13-16,2-2-10 0,-4-6-3 15,-4 0 26-15,3 0 6 0,-3 0 27 16,4-14 31-16,4-12-44 0,0-15-11 0,2-8-35 15,-6-11-25-15,-2 2-57 0,1 2 27 16,-3-4-52-16,1 6 3 0,-1-1 33 16,-2 10 16-16,1 5-40 0,-3 13 95 15,0 8 52-15,-2 5 0 0,0 6-3 16,0 3 3-16,2-2-36 0,-2 1-13 16,0 4 0-16,0 0 33 0,0 2-36 15,0 0-7-15,0 0-51 0,0 2-46 0,0 6-36 16,0 7 140-16,0 11 6 15,0 16 102-15,-4 8-50 0,-5-1-29 0,-1 2-28 16,-3-5 25-16,2-5 12 0,5 1-37 16,2-7 37-16,2-11-8 0,0-4-29 15,2-9-1-15,0-3-3 0,0-1 1 16,4 0 2-16,0 0 13 0,0-1-11 16,4-2 28-16,3 1-27 0,2-5 29 15,0 0-2-15,10 0-5 0,4-5 8 16,1-4-33-16,-2 1-83 0,-5 1 82 15,-4 2-3-15,-2 3 3 0,1-2-1 16,0 4-24-16,-5 0 10 0,8 4-10 0,-5 3 25 16,1 3-1-16,4 2-10 0,-5 3 11 15,6-2 2-15,-3 5-2 0,3-5 4 16,-2 2-6-16,6-4-4 0,-3-1-32 16,5 0-55-16,-4-3-52 0,4-5-23 15,-2 0-137-15,-3-2-43 0,-2-2-160 16</inkml:trace>
  <inkml:trace contextRef="#ctx0" brushRef="#br0" timeOffset="502472.6107">8066 5063 792 0,'0'0'697'0,"0"0"-362"0,0 0-270 15,0 0-65-15,0 0-71 0,0 0 71 16,0 0 97-16,153-12 88 0,-64 5-29 16,14-3-53-16,-6 1 14 0,-17 7-85 15,-9 0-32-15,-16 2-84 0,-19 0-100 16,-8 0-27-16,-16 2-39 0,1 0-59 16,-6 2-111-16,-2-2-353 0</inkml:trace>
  <inkml:trace contextRef="#ctx0" brushRef="#br0" timeOffset="502751.6109">8852 5511 1051 0,'0'0'527'16,"0"0"-332"-16,0 0-123 0,0 0 12 15,0 0-25-15,0 0 32 0,0 0 22 16,0 0 20-16,0 0-20 0,0 0-68 16,-18-112-19-16,28 95-52 0,1-2 26 15,5-4-48-15,3 3 9 0,2-2-120 16,3 3 114-16,-1 6 3 0,2-1-13 16,1 4-23-16,-5 3-26 0,3 1-45 0,-6 5-43 15,0 1-78-15,-8 0-46 0,1 3-216 16,-7 3 135-16</inkml:trace>
  <inkml:trace contextRef="#ctx0" brushRef="#br0" timeOffset="503685.5846">9185 5552 622 0,'0'0'410'0,"0"0"-175"16,0 0-37-16,0 0-54 0,0 0-21 15,0 0-19-15,0 0-3 0,0 0-59 16,0 0 91-16,0 0-64 0,109-82-67 16,-106 72 74-16,0 3-37 0,-1-1-13 15,-2 1-7-15,0-3 78 0,0 3-26 16,0-2-55-16,0 1 17 0,0 6 54 0,-2-3-87 16,-2 3-45-16,0 0 25 0,-3 2-57 15,0 0-23-15,-1 0-1 0,-2 0 11 16,-1 0 5-16,-6 11-2 0,1-3 45 15,3 6 39-15,-5 3-42 0,6 0 43 16,1 2-1-16,0-2-10 0,9 0-10 16,2-5-6-16,0 0 3 0,0-3-10 0,6-1 26 15,5-3 10-15,-1 2 2 16,3-5 21-16,7 1 6 0,-4-3 10 0,8 0-22 16,-3 0 10-16,5-3-27 0,-6-6 0 15,6 0 3-15,-2 1 16 0,-1-6 14 16,1 2-33-16,-6 0-68 0,6 1 58 15,-8 2 10-15,4-1 23 0,-5 6 19 16,2-1-20-16,0 0 24 0,0 3-14 16,4 2-2-16,-7 0 2 0,2 0-29 15,-6 0-3-15,-1 5-16 0,-3 2-10 16,-2 2 11-16,1 3 15 0,-3 1 2 16,0 3 14-16,-2 1-14 0,0 0-2 0,0-3-9 15,0 1 9-15,0-3 0 0,-2-4 3 16,2-3-3-16,0-5 1 0,0 2 28 15,0-2 26-15,0 0 10 0,0 0 10 16,0 0 31-16,0-5 36 0,0-4-22 16,0-4-120-16,6-8-42 0,2-10-45 15,5-9 16-15,5-8 51 0,-4-2-119 0,8 1 0 16,-4-3 26-16,4 2-46 0,-3-3-66 16,2 2-5-16,-2 5 47 0,-1 12 63 15,-6 10 103-15,-8 11 17 0,-4 8 235 16,0-1-11-16,0 0-97 0,0 5-13 15,0 1-49-15,0 0-65 0,0 0-40 16,0 1-67-16,0 12-53 0,-2 12 160 16,-5 19 111-16,0 11 3 0,-5 8-14 0,4-1-32 15,0-8-19-15,2-5 29 16,-1-6-39-16,2-2-16 0,5-10-21 0,0-11-2 16,0-6 0-16,0-4 0 15,2-1-1-15,5 0 1 0,0-1 9 0,-3-3 6 16,-1 0-13-16,4-3 9 0,-3-2-8 15,3 0 0-15,4 0 19 0,-1-4 30 16,5-6 55-16,6-3-107 0,0-2-26 16,-1-3-71-16,-8 8 84 0,-2 5 13 15,-4 1 78-15,-4 4 9 0,0 0-87 0,0 0-52 16,2 0 52-16,2 9 0 16,2-1 23-16,3 6-22 0,4-1-1 0,-2 2 0 15,6 5-2-15,-4-5 1 0,3 2-13 16,2-2 14-16,-1 1 0 0,0-5-10 15,-6-2-87-15,2-2 26 0,-4-4-43 16,-3-1 4-16,-2-2 9 0,-2 0-45 16,0 0-42-16,2 0-89 0,-4-8-36 0,-2-1-515 15</inkml:trace>
  <inkml:trace contextRef="#ctx0" brushRef="#br0" timeOffset="504706.3813">10338 5511 1058 0,'0'0'658'16,"0"0"-414"-16,0 0-128 0,0 0 4 0,0 0-39 15,0 0-16-15,0 0-16 0,0 0-20 16,0 0-29-16,0 0-75 0,-38-24-28 15,39 26 25-15,6 5 55 0,-1 3 23 16,0 4 7-16,4-3 9 0,-4 0-10 16,2-3 9-16,1 1-15 0,2-4 0 0,-5-1-2 15,2-2-24-15,-4 2 25 0,-1-4 1 16,-1 0 1-16,-2 0 32 0,0 0 25 16,0 0 23-16,0-3 16 0,0-9-97 15,0 3-65-15,0-6 33 0,0 0 32 16,0-1-42-16,-5 3 13 0,1 0-49 15,-3 2 30-15,4 4 44 0,1 2 4 16,0 3 1-16,2-1-1 0,0 3 0 16,0 0 0-16,0 0 24 0,4 0-24 15,-1 0-74-15,6-3 2 0,2-1 72 0,6-1 0 16,2-5 1-16,5 1 15 0,-2-6 22 16,4 1-37-16,-5-3 31 0,-1-5 39 15,-2-8 4-15,2-12-24 0,-7-2-28 16,2-2 61-16,-9 2-38 0,0 3-46 15,-3 6 109-15,3-3-109 0,-2 3 23 16,0 3-23-16,-4 5 22 0,0 6-22 0,0 6-15 16,0 3-78-16,0-1 93 15,-3 5 14-15,2-2-14 0,-3 7-2 16,1 1-56-16,0 2-36 0,3 0-16 0,0 2-30 16,-1 13-41-16,1 18 90 0,-2 16 74 15,2 11 1-15,-2 5 16 0,2-4-2 16,0-10-1-16,0-3 3 0,8-2 16 15,3-6 18-15,4-5-32 0,0-3-2 0,-1-7 3 16,-1-6 13-16,-3-6-13 0,0-2 30 16,7 1-22-16,-5-3-9 0,5 3 15 15,0-4-15-15,-2-6-2 0,2 1 36 16,-2-3 3-16,-1 0 0 0,2-1 26 16,-2-6 19-16,-1-4 23 0,2 0-94 15,-4-5 23-15,-3 1-36 0,1 0-24 16,-5 2 24-16,-4 2 71 0,0 4-55 15,0 2 49-15,-4-1-65 0,-5 4 0 16,1 0-23-16,1 0-16 0,-1 0-16 0,-3 2-6 16,-2 0-1-16,-1 6-15 15,-6 5 38-15,1 11 6 0,2 4-9 0,4 1 0 16,8-4-20-16,2-2-6 0,3-10 0 16,0 3-33-16,8-4 101 0,1-2 7 15,6-6 9-15,-2 1 52 0,3-3 0 16,6 0 46-16,-1-8-10 0,5-11 29 0,2-10-46 15,2-10-12-15,-8-7 31 16,2-2-105-16,-9 0 64 0,-5 0 25 0,3-1-90 16,-6-3-87-16,-1 0 0 0,-4-1-17 15,-2 3 69-15,0 0 2 0,-2 9-64 16,-6 7 55-16,-1 12 16 0,0 9 26 16,3 2 27-16,2 4 38 0,-1 3-7 15,3 1-3-15,2 3-55 0,0 0-90 16,0 17-53-16,9 19-45 0,1 24 185 15,3 12 3-15,-2 4 42 0,-3-3-29 0,0-8-13 16,2-4 1-16,-2-8-3 0,-2-3-7 16,0-4 9-16,-2-6 0 0,-1-11-19 15,-3-6-124-15,0-10-69 0,0-4-54 16,0 2-151-16,0-4-239 0</inkml:trace>
  <inkml:trace contextRef="#ctx0" brushRef="#br0" timeOffset="506410.8456">11805 4942 949 0,'0'0'498'0,"0"0"-498"0,0 0-133 16,0 0 133-16,0 0 45 0,0 136 59 16,1-78-52-16,-1-3 30 0,0 0 74 15,0-1-78-15,-6-3-36 0,0-3 10 0,0-4-39 16,0-11 10-16,4-10 12 15,-2-11-9-15,4-5-24 0,-1-1 11 0,1-2-9 16,0-1-3-16,0-3 25 0,0 0 3 16,0 0 10-16,0 0 3 0,0 0 10 15,0 0 29-15,0 0 16 0,0-3 22 16,1-5-15-16,7-1-104 0,2-3-75 16,6-2-106-16,-2 1 68 0,14 1 81 15,10 7 16-15,11 3 16 0,-1 2 0 0,-5 4 2 16,-15 4-1-16,-14-1-1 0,-2 0-20 15,-4 1-2-15,2 1 2 0,-5 1-2 16,0 2 18-16,-5-2 4 0,0-1 0 16,0 0 20-16,-10 4 22 0,-2-4 29 15,-12 4-64-15,-6 4-7 0,-6 1-14 16,3-2 14-16,7-6 0 0,11-3-3 16,6-5-52-16,3 0 30 0,2-2 21 15,4 0-31-15,0 3-14 0,0-3-16 16,6 0-6-16,5 0 45 0,2-3 9 15,5-8 17-15,14-4-123 0,0-2 6 0,-4 2 117 16,-5 1 20-16,-3 8 58 0,-3-1-30 16,8-2 4-16,-6 2-6 0,0 1 22 15,-8 2 0-15,-1-1 0 0,-6 1-19 16,-1 4-1-16,1-2 1 0,-4 0 12 0,0 1 7 16,0 1-6-16,0 0-7 15,0 0-20-15,0 0-19 0,0 0-14 16,0 0-2-16,0 0-2 0,0 0-20 0,0 0-27 15,-5 0 20-15,3 0 29 16,0 0 3-16,-3 0-3 0,0 0-43 0,0 0-2 16,-1 0 6-16,-2 0 10 0,-3 0-13 15,-2 0-36-15,-1 0 10 0,-2 5 23 16,6 1-10-16,0 1-7 0,4 4 20 16,-1 0 16-16,6 0 24 0,1 1-60 15,0 0 49-15,12 2 13 0,-2 0 3 16,7-3 46-16,8 0-13 0,10-1-35 15,7-7 28-15,4-3-29 0,-1 0-3 0,-3-5-23 16,-5-7 10-16,-3-8 16 0,-9 4 67 16,0-9-38-16,1-4 3 0,-4-6-32 15,3-10-9-15,-6-2 5 0,-6-5-41 16,-7-3 25-16,-2-2-54 0,-4-5-20 16,0 3 71-16,-10 4-16 0,-3 1 39 15,-6 11 59-15,6 7-42 0,0 12 22 16,2 11 29-16,5 2 0 0,2 3-3 15,-2 1-42-15,4 7-1 0,2-3-22 0,0 3-78 16,0 3-81-16,0 17-55 0,0 14 214 16,2 21 91-16,4 13-7 0,-2 2 14 15,0 1-33-15,3-8-23 0,-1-8 0 16,3-1-17-16,-3-6-24 0,-2-8 1 16,1-8 0-16,-3-10 18 0,0-5-19 15,0-8-1-15,-1 3 23 0,2-4-21 16,-1-1 17-16,0-2-18 0,-2 0 16 15,2-5 9-15,-2 0 6 0,0 0-32 0,1 0-3 16,3 0-20-16,-2-3 4 0,3-4-4 16,5-8-139-16,-1-5-62 0,8 2-105 15,-4-4 95-15,1 7 201 0,1 2 33 16,0 3 101-16,1 7-98 0,8 3-3 16,0 0 59-16,3 0 65 0,9 9-27 0,6 4 14 15,1 4-59-15,-3 1 49 0,-6-3-24 16,-8-6-38-16,-7 2-16 0,-2-4 10 15,-2-3-14-15,4 2-16 0,0 1 10 16,7-2-9-16,-6 0-2 0,2-1 30 16,-5-4-9-16,-2 0-20 0,-5 0 20 15,-2 0 16-15,-5 0 19 0,1 0 23 16,-2 0 29-16,-1-9 29 0,4 4-94 0,-3-6-45 16,3 0 0-16,-2-2-1 0,-1 4-8 15,-2-3-4-15,0 5 10 0,0 0-9 16,0 0 8-16,-10 2-34 0,2 2-8 15,-1-2-5-15,1 1-24 0,-4 1 10 16,-6-2 1-16,2 5 47 0,-6 0 16 16,2 0 1-16,-4 0 1 0,5 3-1 15,-1 2-14-15,8 1 11 0,4 2-36 0,1 0 10 16,2-1 10-16,5 1-1 16,0-3 19-16,0 1-1 0,3 1-14 0,1-4 15 15,1-2 1-15,1 5 9 0,0-4-8 16,0 3 0-16,1-5-1 0,1 5 26 15,1-3-9-15,-1 0-14 0,1-2 29 16,-1 0-6-16,0 0-3 0,4 0 0 16,-2 0-7-16,0 0 7 0,6 0 32 15,-1 0-17-15,3-2-2 0,4 0 9 16,1 2-26-16,0 0-19 0,2 0-3 0,-3 0-9 16,2 0-1-16,-4 0 9 15,2 0-22-15,-3 0-35 0,-4 0-1 0,-3 0-41 16,-3 0-56-16,-2 0 19 0,-3 0-29 15,-2 0-55-15,0 0 32 0,0-5 32 16,-2-2-290-16,0 1-124 0</inkml:trace>
  <inkml:trace contextRef="#ctx0" brushRef="#br0" timeOffset="506749.558">13412 5390 840 0,'0'0'293'15,"0"0"-293"-15,0 0 49 0,0 0-32 0,0 0 184 16,0 0-87-16,0 0 59 0,0 0-63 15,47 109-61-15,-41-88 3 0,0-2-39 16,0-4 16-16,2 2 23 0,-4-7 3 16,0 0-29-16,-2-5-6 0,0-1-7 15,0-4 19-15,-2 0 36 0,0 0 16 16,2 0-19-16,0 0-10 0,2 0 3 0,5-5 4 16,4-4-62-16,2-2-23 0,6-2-16 15,0-3 13-15,7-2-48 0,-5 3-13 16,3-2-62-16,-5 3 93 0,-8 6 56 15,-3 4 48-15,-3 4-48 0,2 0 0 16,-3 0 26-16,-1 2 10 0,4 5 6 16,-3 1-23-16,3 1 10 0,2 1-13 0,-1 4 17 15,1-3-4-15,-3 0-16 16,5-1-12-16,-4 0-1 0,-3-2 0 0,2-1-49 16,-2-3-25-16,-1 1-39 0,0-5-50 15,-1 2-19-15,0-2-107 0,0 0-167 16,-2-3-235-16</inkml:trace>
  <inkml:trace contextRef="#ctx0" brushRef="#br0" timeOffset="506899.747">13815 5132 1550 0,'0'0'364'15,"0"0"-364"-15,0 0-19 0,0 0-118 16,0 0 33-16,0 0-65 0,0 0-95 15,0 0-91-15,0 0-108 0</inkml:trace>
  <inkml:trace contextRef="#ctx0" brushRef="#br0" timeOffset="507552.6208">13971 5577 17 0,'0'0'173'0,"0"0"33"0,0 0 165 15,0 0-110-15,0 0-43 0,0 0-13 16,0 0-52-16,0 0-36 0,0 0-9 15,0 0-1-15,-2 0-16 0,0 0-23 16,-6 0-13-16,6 0-23 0,-2 0-12 16,0 0-9-16,2 0-11 0,-2 0-33 15,0 4-9-15,-3 1 19 0,-1 5 1 0,-1 2-11 16,3-3 1-16,2 1 6 16,4 1 23-16,0 0-33 0,0-7 13 0,4 6-6 15,4 0 29-15,3-1 14 0,2 2 9 16,1-2-20-16,6-2-3 0,-2-1-23 15,6 0 0-15,-3-5 20 0,1-1-26 16,-4 0 29-16,2 0 19 0,-6-5-6 16,0-3 36-16,-2-4 3 0,-5 1-52 0,-1-6 29 15,-2-1-29-15,-4-1-87 0,0-3 67 16,-6-2 19-16,-5 4-31 0,-1-1-43 16,-4 0 75-16,2 3 0 0,-4 1 23 15,4 2 6-15,-1 4-29 0,1 1 0 16,5 4 81-16,4 2-16 0,3 0-26 15,2 4-39-15,0 0-3 0,4 0-60 16,7 0 61-16,2 0-28 0,4 0-61 0,15 0 91 16,0-1 0-16,-4-3 42 15,5 0-10-15,1-2-19 0,6-1 16 16,5-3-26-16,-3 2 94 0,-8 6-16 0,-12-2-16 16,-10 4-10-16,-3 0 10 0,-1 0-30 15,1 0-34-15,2 4 15 0,-3 3 20 16,2 4-8-16,4 2-27 0,0 4 1 15,2 6 0-15,11 8-2 0,7 7-6 0,2 4-7 16,4-4-90-16,1-2-53 16,-5-11-107-16,1-10-234 0,-11-6-644 0</inkml:trace>
  <inkml:trace contextRef="#ctx0" brushRef="#br0" timeOffset="510381.4981">12318 13161 18 0,'0'0'225'0,"0"0"-26"0,0 0 26 15,0 0 23-15,0 0-91 0,0 0-47 16,0 0-28-16,0 0-7 0,0 0-7 15,-2-4-3-15,2 4 3 0,0 0-16 16,0 0-27-16,0 0-25 0,0 0-19 16,0 0-14-16,0 0 4 0,0 0-17 15,0-2 4-15,0 2 42 0,0 0 3 16,0-2 27-16,0 2 15 0,0 0 11 16,2-3-4-16,-2 0 0 0,0-2-6 15,0-1-45-15,3-4-1 0,-1 2 7 0,1-6-5 16,-1 0-2-16,-1 1 16 0,2-1 4 15,-1 1 25-15,0 2-45 0,0-2-2 16,2 3-36-16,-2-2 38 0,2 1 0 16,-2-2-15-16,2 4 15 0,-1 1 21 15,2-1-21-15,-3 4 0 0,0 1 19 16,0 0 4-16,-2 4-22 0,0 0-1 16,1 0-23-16,-1 0-16 0,0 0-29 0,3 0 0 15,-1 2 25-15,0 4 24 0,2-1-33 16,-2 4 3-16,0-1 46 0,1 4-30 15,-3 3 33-15,0 1 15 0,0 1-15 16,0 0-2-16,0 2-30 0,0 1 29 16,-3-3 6-16,1 0 112 0,0 0-21 15,0-4 3-15,0 2-28 0,0-2 18 16,2-1-22-16,-2 2 36 0,-1-2-17 16,0-2-9-16,1 6-36 0,-3-3 3 15,0 2-39-15,3-1-3 0,0-1 0 0,0 1 0 16,2 0 0-16,0-3-1 15,0-2-28-15,-2 0-7 0,2-1-3 0,-2-1 7 16,0-2 6-16,2-3 24 0,-2 1 1 16,2 0 1-16,-2-3 16 0,2 1 13 15,-2-1 4-15,0 0 2 0,-3 0-2 16,4 0 5-16,-4 0-9 0,-2 0-25 0,3 0-4 16,-2-4-28-16,2 1 28 0,4-2 0 15,-3 3-54-15,2-5 15 0,1 2 3 16,0-3-3-16,0-1-9 0,0-1-1 15,1-2-19-15,6-1 22 0,3-6 45 16,3-5-53-16,2-9 53 0,0-1-1 16,-2-3-1-16,-3 4-30 0,-1 3-41 15,-3 1-8-15,3 1-168 0,-7 5-4 0,0 4 172 16,2 5 11-16,-2 2 38 16,3 1 33-16,-3 0 20 0,0-2 16 0,2 4 38 15,-2 4-31-15,-2 1-4 0,2 3 46 16,-2 1-27-16,2 0-58 0,0 0-19 15,3 8 19-15,2 3 45 0,-1 2 40 16,0 2-27-16,0 8 20 0,-2 6-45 16,-2 7 16-16,-2 2 32 0,0 0-22 15,0-2 35-15,-4-4-55 0,-2-3 9 16,2-5-2-16,-2-5 15 0,2-7-2 0,1 1-24 16,-4 0 8-16,3 2 5 0,0 3 1 15,-2-5-20-15,2 0-3 0,-1-3-26 16,1-2 2-16,0-4 11 0,2-1-13 15,0-1 2-15,0 0 11 0,-1-2 0 16,3 0 6-16,0 0 4 0,-2 0 3 16,2 0-26-16,-4-4-17 0,0-2-41 15,2-3-36-15,-3-3 52 0,3-1-3 16,2 0-20-16,0-5 26 0,0 3-29 16,0-4-3-16,0 0 9 0,2-2 43 0,5 1-23 15,-1-2 22-15,5-2-21 0,-3 4 41 16,-1-3 0-16,1 0 3 0,-2 2 7 15,3-1 3-15,-4 0-13 0,-1 0 2 16,0 4-2-16,-2-1 0 0,0 3 7 16,-2 6 6-16,2 0 0 0,-2 2 22 15,0 4 9-15,0 2-44 0,0 2-30 16,2 0-31-16,-2 0-24 0,0 2-12 0,0 6 22 16,0 7 39-16,0 8 36 15,-2 11-19-15,-6 8 38 0,-5 0 14 0,0 4 54 16,5-4 30-16,-1-1 10 0,3-2-7 15,-1-3 23-15,1-1-40 0,2-9-48 16,2-6 13-16,-3-6-26 0,5-5-16 16,-2 4-25-16,0-1 28 0,0-3-6 15,0-1-21-15,0-2-1 0,2-5 2 16,-3-1 14-16,2 0 15 0,1 0 7 16,-4 0 3-16,-1-1-30 0,0-3-12 0,-1-3 0 15,2-3 0-15,0-2-47 0,2-1 21 16,0-2-38-16,2-5 12 0,0-1-12 15,0-1 2-15,6-1 49 0,0 0-5 16,0-2 17-16,4 2-34 0,-5-2 12 0,2 4 1 16,-1 3 20-16,-1 3 2 15,-3 4-10-15,2 4 7 0,-4 3-7 0,2 2 8 16,-2 2-37-16,0 0-23 0,2 0-35 16,0 7-23-16,1 5 39 0,-1 8 29 15,-2 9-42-15,0 0-108 0,0-3-101 16,-7-6-274-16,3-8-23 0</inkml:trace>
  <inkml:trace contextRef="#ctx0" brushRef="#br0" timeOffset="521348.3353">21013 11372 29 0,'0'0'431'15,"0"0"-121"-15,0-1-213 0,0 1 56 16,0 0-35-16,0 0 19 0,0-2-14 16,0 2-28-16,0 0-37 0,0 0-32 15,0 0-25-15,0 0-1 0,0 0-1 16,0 0 1-16,0 0 2 0,0 0 2 16,0 0 9-16,0 0-13 0,0 0-3 0,0 0-10 15,0 0 10-15,0 0 0 0,0 0 1 16,0 0-1-16,0 0 1 0,0 0 1 15,0 0 0-15,0 0 1 0,0 0 0 16,0 0-1-16,0 0 0 0,0 0-1 16,0 0 0-16,0 0 0 0,0 0 1 15,0 0 1-15,0 0 0 0,2 0 1 16,2 0 0-16,2 0 1 0,0 0-1 16,3 0 12-16,0 0-13 0,-1 0-10 0,-3 0 10 15,3 0 0-15,-2 0 0 0,3 0-3 16,-3 0-12-16,3 2 15 0,-1-2 2 15,0 1-2-15,3-1-1 0,-2 1-13 16,-2-1 14-16,2 3 1 0,5-3-1 16,-4 3-1-16,0-3 1 0,1 0 0 15,4 1 0-15,-2-1 2 0,-1 0-1 16,4 2-1-16,-4-2-16 0,0 2 16 16,2-2 2-16,-4 0 11 0,3 0-11 0,-3 0-2 15,3 0 0-15,-2 2-1 0,-1 0-2 16,4-2 3-16,-4 2-13 15,2-2 9-15,0 0 4 0,-2 0 2 0,-2 0 9 16,1 0-11-16,-1 2 0 0,1-2-2 16,-1 0 1-16,1 0 1 0,-3 0 0 15,5 0 0-15,-3 0 0 0,1 0 13 16,-1 0-13-16,0 0 0 0,4 0-1 16,-2 0-18-16,0 0 19 0,6 0-14 0,-2 0 11 15,-1 0 3-15,2 1-2 16,0-1 2-16,-3 3 23 0,4-3-23 0,-2 1 0 15,1-1 14-15,1 2 12 0,2 0-24 16,3 0 11-16,-2 0-13 0,1 0 0 16,-2 1 0-16,4-3-1 0,-1 2-1 15,-2 0 2-15,2 1 1 0,1-2-1 16,-4 0 0-16,6-1 0 0,-6 3 0 0,4-3 14 16,-4 0-12-16,5 0-1 0,-7 0-1 15,4 0 13-15,-6 0-11 0,2 0-1 16,-5 0 1-16,0 0 0 0,-1 0 10 15,5 0-12-15,-5 0 0 0,2 0 0 16,6 0 22-16,-3 0-22 0,8 0-3 16,-2 0-12-16,9 0 14 0,2 0 0 15,-2 0-35-15,-3 0 36 0,-3 3-2 16,-8-2 5-16,6 3-6 0,1 0-1 0,-2-1 2 16,-2-1 4-16,0 1-2 15,0-2 3-15,1 1 13 0,-2-2-16 0,0 0 11 16,1 0-11-16,-2 0 0 0,2 0 11 15,-3 0-11-15,3 0 2 0,-4 0-2 16,3 0 0-16,-4 0-1 0,1 0-13 16,0 0 12-16,2 0 1 0,0 0 0 15,0 0 1-15,3 2-1 0,-2-1-3 16,2-1-18-16,-1 3-34 0,-3-3-22 16,2 0 23-16,-2 0 26 0,0 0 2 0,-2 0 1 15,-1 0 26-15,2 0 2 0,-2 0 1 16,-1 0-3-16,4 0 29 0,-4 0-6 15,0 0 0-15,6 0 22 0,-4 0-43 16,4 0 1-16,-5 0 42 0,5 0-43 16,2 0-4-16,-4 0-9 0,1 0 9 15,0 0 2-15,-1 2-3 0,-2-1 0 16,1 1 1-16,0 0-1 0,0-2-23 0,-3 2 23 16,6 1-10-16,-4-3 12 15,-1 1 1-15,4-1 2 0,0 0 16 0,0 0-18 16,2 0 0-16,3 0-2 15,-4 0-43-15,4 0 28 0,-3-1-5 0,0 1-66 16,-2-3 65-16,0 3-3 0,0 0-10 16,0 0 4-16,-3 0 28 0,4 0 4 15,-3 0 0-15,2 0 15 0,-1 3-13 16,4-3 42-16,-2 1-8 0,4 0-23 16,-3 2 6-16,2 0 30 0,0-1-36 0,3 1 4 15,0-1-4-15,1 0 0 0,0-2-13 16,1 3 0-16,-1 1 0 0,-1-2-4 15,-2 0-48-15,2 0 29 0,-5-1-16 16,3 2-3-16,-4 0 39 0,2-1-13 16,-3 0 14-16,0 0-11 0,0 0 13 15,-1 0-3-15,4-1-15 0,-4 2 18 16,6-3 3-16,0 3-2 0,-2-3-1 0,1 0 13 16,3 0 16-16,2 0 7 15,-1 0-36-15,7 0 1 0,-4 0-1 0,0 0 56 16,-1 0-41-16,-2 0-15 0,1 0 0 15,-1 0 7-15,-3 0-7 0,0 0 0 16,2 0 10-16,-6 0-8 0,1-3-1 16,-5-1 9-16,-4 2-10 0,2 0-32 0,-7 0 32 15,2-2 45-15,-1 2-44 16,-2-2 3-16,0 3-1 0,4-1 23 0,-4-2 3 16,3 0-16-16,4 1 36 0,0-1-3 15,4 1-45-15,2 1 28 0,-2-1-10 16,2 3-6-16,-1-3-13 0,4 3-17 15,-3 0 4-15,0 0 13 0,0 0-2 16,-2 0-14-16,0 0 3 0,-1 0 6 16,-2 0 7-16,-2 3 0 0,-4-3-1 15,0 3-1-15,-2-3-44 0,-1 0 4 0,-3 0-30 16,0 1-29-16,0-1-29 0,0 0-104 16,-9 0-321-16</inkml:trace>
  <inkml:trace contextRef="#ctx0" brushRef="#br0" timeOffset="523278.428">21085 9654 53 0,'0'0'248'0,"0"0"-72"0,0 0 147 0,0 0-196 16,0 0-111-16,0 0 30 0,0 0-23 16,0 0 16-16,0-35-33 0,0 30 14 15,0 3 3-15,0 0 22 0,2-1-45 16,0 1-24-16,0-2 24 0,-2 2 53 15,1-2 6-15,-1 1-57 0,0 1 42 0,3-2-7 16,-3 2-35-16,0 0-1 16,0 1 15-16,0-4-16 0,0 3 2 0,0 1 29 15,0-1 5-15,0 2-20 0,0 0-16 16,0-2 13-16,0 2 0 0,0 0-11 16,0 0-1-16,0-3-1 0,0 3-16 15,0-2-33-15,0 2 49 0,0 0 20 16,0 0 2-16,0 0-22 0,0 0-1 15,0 0 1-15,0 0 0 0,0 0 4 16,0 0-4-16,0 0 0 0,0 0-4 0,0 0-9 16,0 0 0-16,0 0-3 0,0 0-10 15,0 0-10-15,0 0-9 0,0 0-4 16,0 0 0-16,0 0-10 0,0 0-19 16,0 0 16-16,0 9 62 0,0 2 36 15,-3 2 16-15,0 2-45 0,1 3 12 16,0-1-19-16,-3 1 95 0,1 4-79 15,1-3-16-15,2 1 36 0,-4-2 0 0,3 0-22 16,-1-1-14-16,2-2 0 16,-1 1 32-16,0-1-6 0,0-2-3 0,2 2-10 15,0 3 3-15,0-1 1 0,0 0-17 16,-2 4 0-16,2-2 3 0,-2 1 10 16,0 4-13-16,0-2 0 0,0-2 0 15,-6 1 1-15,3-1 12 0,0-2-13 0,-1-1-26 16,0-1 25-16,0-3 1 15,-4 0-2-15,6-3 2 0,0 2 2 0,-2-2 11 16,2 1 0-16,-3 0-10 0,1 0 0 16,-1 1 14-16,1-1-1 0,2 1-16 15,-1-1 1-15,1 1 6 0,0-3 2 16,0 3-5-16,2-1-4 0,0-1 17 16,2 2-17-16,-2-3-23 0,2 2 8 15,0-2 15-15,0 3 1 0,0-2-1 16,0 2-32-16,0-3 28 0,-2 3 4 0,2-2 2 15,0 5 2-15,-2-4-1 0,-1 4-1 16,1 0-2-16,0 2 33 0,-1 0-33 16,1 0-14-16,-2 3 11 0,2-3 6 15,-2-1-3-15,2 3 20 0,0-1-18 16,2-2 17-16,-2-1-19 0,2-1-20 16,0-1 20-16,0 1 0 0,0-3-1 15,0 0-1-15,0 1-32 0,0-3 34 0,2 1 0 16,0-3-18-16,-2 1 18 15,2 2 0-15,0-1 3 0,0 1 0 0,0 0 17 16,0-1-8-16,0 0-11 0,0 1-2 16,1 0-16-16,-1 3 17 0,0 0 19 15,3 0-19-15,-3 1-11 0,0-1 9 16,0 4 2-16,0-5 0 0,0 2-6 16,-2-2 6-16,2 0-3 0,-2 0 3 15,2-1 0-15,0 0 0 0,0 1 26 16,-2 0-6-16,2-1-19 0,1 3 84 0,-1-3-69 15,0 0-3-15,-2 1-13 16,2-3 1-16,-2 1-1 0,2-1 3 0,-2 1-4 16,2-2 2-16,-2 1 0 0,2 0 25 15,1-1-6-15,-3 1-18 0,0 2-2 16,0 0 0-16,2 0 2 0,-2 1 25 16,0 1 6-16,0 1-33 0,0 1 1 15,0-3 19-15,0-1 8 0,0 0-26 16,0-3 18-16,0-2-20 0,0-1-13 15,0 0 13-15,0-2 12 0,0 2-9 0,0-5-1 16,0 5 11-16,0-3-12 0,0 2-1 16,0-1 0-16,0 1 0 0,0 0 0 15,0 2-12-15,0 1 12 0,0-1 29 16,0 4-4-16,0-3-24 0,0 1 9 16,2 0-8-16,-2-1 9 0,2-1-11 15,-2-1-4-15,2-1-22 0,-2 1-13 16,0 1 10-16,0-1-91 0,0 1 29 0,0 1-143 15,-2-2-82-15,-2 0-235 0,-1-2 66 16</inkml:trace>
  <inkml:trace contextRef="#ctx0" brushRef="#br0" timeOffset="524214.1955">22004 11310 62 0,'0'0'150'15,"0"0"196"-15,0 0-144 0,0 0-43 16,0 0-41-16,0 0-1 0,0 0-3 16,0 0-13-16,0 0-29 0,-21-20-30 15,21 20-13-15,0 0 4 0,0 0-11 16,0 0-9-16,0 0 0 0,2 0 0 16,-2 0-10-16,0 0 0 0,0 0 0 15,0 0 17-15,0 0-4 0,0 0 3 0,0 0 17 16,0 0 19-16,0 0 1 0,0 0-17 15,0 0-39-15,0 0 0 0,0 0-33 16,0 0 1-16,0 2-1 0,0 2-3 16,0 1 18-16,-2 4 18 0,-3-1 39 15,1 4-6-15,0 2 19 0,0-1 6 16,-1 1-29-16,0-1-3 0,4 2-10 0,-1 0 14 16,0-2 2-16,0 2-30 0,2-1 14 15,-3 1-3-15,3-3 14 0,0 3-27 16,0 1 0-16,0-1 2 0,0 0-2 15,0 1 0-15,0-4 16 0,0 2-16 16,-2 0-1-16,2-3-3 0,0-1-54 16,0-1-13-16,0-1 2 0,0 0-38 15,0-1-6-15,0-1-63 0,0-1 36 0,0 0-108 16,0-3-94-16,0 0-124 16</inkml:trace>
  <inkml:trace contextRef="#ctx0" brushRef="#br0" timeOffset="527240.3283">21995 11412 89 0,'0'0'323'0,"0"0"-23"16,0 0-160-16,0 0-71 0,0 0-51 16,0 0-18-16,0 0-20 0,0 0-6 15,0 0-9-15,-2-2-21 0,2 2-3 16,0 0 1-16,0 0 9 0,0 0 25 15,0 0 24-15,0 0 46 0,0 0 55 0,0 0 39 16,0-3-20-16,0 1-28 16,0-2-34-16,0 0-19 0,0 0-13 0,0 1 10 15,2-3-20-15,-2 2-16 0,0 0-3 16,0 0 3-16,0 1 0 0,0-2 0 16,0 2-68-16,0-1 35 0,0 0 17 15,1 1-9-15,-1-1 25 0,0-2 0 16,0 1-62-16,3-1-52 0,-3-2 114 15,3 0 49-15,-1 0-36 0,0-1 3 16,0 3 7-16,-2-1 29 0,3 1-50 0,-1-2 67 16,-2 3-30-16,2-4 13 0,-2 4-26 15,2-2 20-15,0 1-46 0,0 0 13 16,0 1 65-16,0 0-59 0,-1 1 37 16,2-3-43-16,-1-1-7 0,0 3-6 15,-2-1 0-15,2 0 26 0,-2 1 10 16,1-3 0-16,-1 1-33 0,4 0 42 15,-1 2-45-15,-1-1 3 0,0-2-3 0,2 1 52 16,-2 1-52-16,1-2 0 16,0 0-4-16,-1 1 4 0,2 0-2 0,-3-1-8 15,2 0 10-15,2-1 0 0,-3-1 3 16,2 0 6-16,1 1-8 0,-1-3-1 16,0 3-45-16,2-2 44 0,-1 1 1 15,-2 0-20-15,2 1 20 0,-3 0 0 16,1-3-27-16,5 2 27 0,-4-1 23 15,-1 1-3-15,-1-1-20 0,1 1-7 16,-3 1 7-16,3-3 3 0,-3 3 14 0,2-4-17 16,-2 4 0-16,2-2-19 0,-2 2 19 15,2-1 2-15,-1 1 11 0,-1 2 4 16,3-4-17-16,-1 4-19 0,-2-3 18 16,2 1-30-16,0 0 31 0,0 1 29 15,0-4-29-15,2 0 0 0,-2 1-32 16,-1-3 0-16,4 1 29 0,-3 0 3 0,0 1 0 15,-1-2 2-15,2 3-2 16,-1 0 0-16,0 4 13 0,-2-1 19 0,2 0-32 16,-1 2-9-16,-1 2 9 0,0 1 6 15,0-1-6-15,3 2 0 0,-3 2 2 16,0-2-2-16,0 0-15 0,0 2 2 16,0 0 10-16,0 0 1 0,0 0-11 15,0 0-7-15,0 0-6 0,0 0 7 16,0 0 6-16,0 0 9 0,0 0-9 15,0 0 11-15,0 0-1 0,0 0-17 0,0 0-6 16,0 0-9-16,0 0-8 0,0 0 4 16,0 0 7-16,0 0 6 0,0 0-4 15,0 0-6-15,0 0-3 0,0 0 4 16,0 0 5-16,0 0 14 0,0 4 16 16,0-2-7-16,0 2 27 0,0-1-20 15,0 1 0-15,0 0 33 0,0-2-20 16,0-2-13-16,0 1 2 0,0 2 21 0,0-3-1 15,0 3-20-15,-3-2 80 16,3 0-53-16,0 4-29 0,0-3 13 0,0 1 4 16,-1-1-17-16,1 0 0 0,-2 0 30 15,0 0-30-15,0 0-13 0,-1-1-10 16,2-1-3-16,1 3 3 0,-2-3 6 16,2 1 17-16,0-1 32 0,0 0 1 15,0 0 3-15,0 0-10 0,0 0-3 0,0 0-11 16,0 0-12-16,0 0-20 15,0 0-9-15,0 0-10 0,0 2-7 0,0 0-13 16,0 0 17-16,0 3 16 0,0 2 46 16,0 0-20-16,0 3 15 0,0 3-14 15,-2 0 21-15,0 3 23 0,2-1-45 16,0 5 20-16,0-3-14 0,0 3-6 16,0 1 0-16,0 1 44 0,0-2-43 15,0 2-2-15,0-6-11 0,-3 0 12 16,3-2-3-16,-1-3-20 0,1-2 0 0,-2-1 23 15,2 0-1-15,0-3 1 0,-4-1 52 16,4-1 29-16,0 2-32 0,0-1-13 16,0 0 19-16,0 0-35 0,0-1-19 15,0-1 12-15,0 0 10 0,0 0-20 16,0 1-2-16,-2 1 0 0,2 1-1 16,0 0 1-16,-2 1-1 0,0 2 10 15,2-2-10-15,-2 1 0 0,0 1 3 16,-1-1 0-16,2 3 17 0,-1-1-17 15,-2 1 26-15,1-3-12 0,2 3 2 0,-1-3-17 16,2 0 11-16,-2-2-13 0,2 0 0 16,0 2 13-16,0-2 5 0,0 1-18 15,0-3-1-15,0 3 1 0,0-2 1 16,0 2 1-16,0 1-1 0,0-5 0 16,0 3 1-16,0-3-3 0,0 1 2 15,0 1 31-15,0 0 10 0,0-2-42 0,0 2 26 16,2-1-25-16,0 3-1 0,-2-1 19 15,1 3-17-15,2-1 21 0,-3 2-10 16,2-1-11-16,0-1-1 0,0 0-1 16,-2 1-15-16,1-1 15 0,2-2 2 15,-1 1-2-15,-2-3-2 0,2 1 2 16,-2 0 4-16,0-2-1 0,2 2-3 16,-2-3-2-16,2 3 2 0,-2 1 0 0,2-2 1 15,2 2 2-15,-2 2 10 0,2-2-10 16,0 1-1-16,-2 0 18 0,2-1-20 15,-2-1-1-15,0 0 0 0,1 0 2 16,0 1-1-16,0-5 1 0,-3 3-1 16,2-3 3-16,-2 2-3 0,0-2 0 15,2 2-2-15,-2-2 0 0,2 1 2 16,3 3 0-16,-2 0 0 0,4 0-68 16,-1 0-27-16,1 1-48 0,1-2-97 15,1-2-112-15,-3-1-287 0,-61-30 188 0</inkml:trace>
  <inkml:trace contextRef="#ctx0" brushRef="#br0" timeOffset="527400.4104">22303 11414 792 0,'0'0'632'16,"0"0"-375"-16,0 0-257 0,0 0-120 0,0 0-150 15,0 0-43-15,0 0-261 0</inkml:trace>
  <inkml:trace contextRef="#ctx0" brushRef="#br0" timeOffset="528975.4828">22783 11397 76 0,'0'0'117'15,"0"0"-2"-15,0 0-53 0,0 0 136 0,0 0-44 16,0 0 18-16,0 0-54 0,0 0-27 16,0 0 39-16,4-38-61 0,-4 36 12 15,0 0-19-15,2 0-17 0,-2 2-19 16,0-2-6-16,0 2-7 0,0 0 7 15,0-1 6-15,0 1 6 0,0 0-32 16,0 0 33-16,0-3-1 0,0 3 4 16,0 0-10-16,0 0-3 0,0 0-7 15,0 0-3-15,0 0 6 0,0 0 4 0,0 0-7 16,0 0-16-16,0 0-12 16,0 0-20-16,0 0 6 0,0 4 0 0,0 2 26 15,0 4 39-15,0 2 10 0,0 2-4 16,0 3-19-16,2-1 7 0,0 1-22 15,0 0-9-15,0-1-2 0,1-1 3 16,-3-2-1-16,5 1 0 0,-5-3-1 16,0 0 2-16,2-1-3 0,-2 0-32 0,0-3-49 15,0-2-59-15,0 2 95 16,0-1-85-16,0-2-89 0,0-1 5 0,0-1 5 16,-2 0-352-16</inkml:trace>
  <inkml:trace contextRef="#ctx0" brushRef="#br0" timeOffset="530395.7822">22885 11901 563 0,'0'0'385'0,"0"0"-232"0,0 0-72 16,0 0 20-16,0 0-3 0,0 0 13 16,0 0-20-16,0 0-7 0,5-101-45 15,-5 99 3-15,2 1-9 0,-2 1-33 16,0 0-11-16,0 0-15 0,2 0-10 0,-2 0 1 15,0 1-14-15,0 9 49 0,2 5 84 16,-2 8-19-16,0 11-13 0,0 4 10 16,0-1-42-16,-6-2-1 0,1-3 4 15,-2 0-4-15,3-1-16 0,-2 0-3 16,2-6 21-16,2-6-19 0,0-4 12 16,-1-3-14-16,3 1-31 0,0 2-47 15,0-2-65-15,0-1 7 0,0-2-47 16,0-3-77-16,0 0 38 0,0-7-166 15,0 0 53-15,0 0 155 0</inkml:trace>
  <inkml:trace contextRef="#ctx0" brushRef="#br0" timeOffset="530631.3618">23060 11918 82 0,'0'0'176'0,"0"0"270"16,0 0-169-16,0 0-137 0,0 0 66 15,-23 107-73-15,19-85-22 0,0 7-82 16,0-7 17-16,2 3-20 0,-1 0-25 16,3-6 1-16,0 3-1 0,0-6-1 0,0 2-72 15,0-3-81-15,0-2-55 0,0 0-33 16,3-6-346-16,-1-2 172 0</inkml:trace>
  <inkml:trace contextRef="#ctx0" brushRef="#br0" timeOffset="530903.3979">23235 11938 502 0,'0'0'186'0,"0"0"32"0,0 0-123 16,0 0 162-16,0 0-97 0,-15 128-14 15,9-92-51-15,2-5-43 0,0-9 26 16,2-5-39-16,2-4-36 0,0 3-3 16,0 1-10-16,-3 5 10 0,3-5-1 0,-2-2-12 15,2-3-62-15,-2 0-42 16,2-5-75-16,0 0-13 0,-2-5 3 0,-1 0-290 15,3-2 127-15</inkml:trace>
  <inkml:trace contextRef="#ctx0" brushRef="#br0" timeOffset="531092.3461">23426 12010 1281 0,'0'0'355'0,"0"0"-286"0,0 0-67 16,0 0 120-16,0 0-28 0,0 0-71 16,-6 104 2-16,2-75-25 0,2-2 3 15,-2-1 13-15,2 1-16 0,-3-6-75 16,-2 6-103-16,3-5-89 0,-2 2-117 16,2-7-301-16</inkml:trace>
  <inkml:trace contextRef="#ctx0" brushRef="#br0" timeOffset="531434.3365">22676 12299 446 0,'0'0'583'15,"0"0"-313"-15,0 0-120 0,0 0-10 16,0 0-10-16,0 0-29 0,0 0-20 0,0 0-3 16,133-3 13-16,-48 3 9 0,16 0-48 15,8 0-19-15,-7 0-33 0,3 0-1 16,2 3-3-16,-1 3-9 0,0 1 13 15,-6 1 1-15,-7-1 29 0,-8 3-30 16,-10 0 0-16,-13-3-42 0,-13 2-98 16,-10-4-71-16,-12-2-221 0,-9-1-171 15,-12 1-209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ED06DA-9C88-47A9-AA59-EE5D566CF89C}" type="datetimeFigureOut">
              <a:rPr lang="en-US" smtClean="0"/>
              <a:pPr/>
              <a:t>10/1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D1E252-3172-4E60-905F-76142693AA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861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D1E252-3172-4E60-905F-76142693AAC8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1932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10/11/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10/11/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10/11/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10/11/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10/11/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10/11/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10/11/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10/11/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10/11/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10/11/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6F68-E9BA-43E4-8FA4-0C3169AA15E6}" type="datetimeFigureOut">
              <a:rPr lang="en-US" smtClean="0"/>
              <a:pPr/>
              <a:t>10/11/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226F68-E9BA-43E4-8FA4-0C3169AA15E6}" type="datetimeFigureOut">
              <a:rPr lang="en-US" smtClean="0"/>
              <a:pPr/>
              <a:t>10/11/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3A45B2-B962-4A5A-B8CD-DC098BB6269F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67.emf"/><Relationship Id="rId4" Type="http://schemas.openxmlformats.org/officeDocument/2006/relationships/image" Target="../media/image5.wmf"/><Relationship Id="rId9" Type="http://schemas.openxmlformats.org/officeDocument/2006/relationships/customXml" Target="../ink/ink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69.emf"/><Relationship Id="rId4" Type="http://schemas.openxmlformats.org/officeDocument/2006/relationships/image" Target="../media/image8.wmf"/><Relationship Id="rId9" Type="http://schemas.openxmlformats.org/officeDocument/2006/relationships/customXml" Target="../ink/ink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70.emf"/><Relationship Id="rId4" Type="http://schemas.openxmlformats.org/officeDocument/2006/relationships/image" Target="../media/image11.wmf"/><Relationship Id="rId9" Type="http://schemas.openxmlformats.org/officeDocument/2006/relationships/customXml" Target="../ink/ink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.wmf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2.emf"/><Relationship Id="rId5" Type="http://schemas.openxmlformats.org/officeDocument/2006/relationships/customXml" Target="../ink/ink6.xml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7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2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8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56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9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61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63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ow-dimensional Neuron Models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BT6270: Introduction to Computational Neuroscience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Since the time scale for m is much smaller than that of the other two, we assume that m relaxes faster than the other two gating variables. </a:t>
            </a:r>
            <a:r>
              <a:rPr lang="en-US" dirty="0" smtClean="0"/>
              <a:t>Therefore</a:t>
            </a:r>
            <a:r>
              <a:rPr lang="en-US" dirty="0"/>
              <a:t>, we get</a:t>
            </a:r>
            <a:r>
              <a:rPr lang="en-US" dirty="0" smtClean="0"/>
              <a:t>,</a:t>
            </a:r>
            <a:endParaRPr lang="en-IN" dirty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970884" y="3714752"/>
          <a:ext cx="746468" cy="637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r:id="rId3" imgW="457002" imgH="393529" progId="Equation.DSMT4">
                  <p:embed/>
                </p:oleObj>
              </mc:Choice>
              <mc:Fallback>
                <p:oleObj r:id="rId3" imgW="457002" imgH="393529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884" y="3714752"/>
                        <a:ext cx="746468" cy="6376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970883" y="4434466"/>
          <a:ext cx="3172489" cy="637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r:id="rId5" imgW="1943100" imgH="393700" progId="Equation.DSMT4">
                  <p:embed/>
                </p:oleObj>
              </mc:Choice>
              <mc:Fallback>
                <p:oleObj r:id="rId5" imgW="1943100" imgH="3937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883" y="4434466"/>
                        <a:ext cx="3172489" cy="6376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" name="Object 1"/>
          <p:cNvGraphicFramePr>
            <a:graphicFrameLocks noChangeAspect="1"/>
          </p:cNvGraphicFramePr>
          <p:nvPr/>
        </p:nvGraphicFramePr>
        <p:xfrm>
          <a:off x="970884" y="5667377"/>
          <a:ext cx="1943926" cy="762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r:id="rId7" imgW="1193800" imgH="469900" progId="Equation.DSMT4">
                  <p:embed/>
                </p:oleObj>
              </mc:Choice>
              <mc:Fallback>
                <p:oleObj r:id="rId7" imgW="1193800" imgH="4699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884" y="5667377"/>
                        <a:ext cx="1943926" cy="7620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0" y="19526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57554" y="5857892"/>
            <a:ext cx="707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--- (1)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" name="Ink 3"/>
              <p14:cNvContentPartPr/>
              <p14:nvPr/>
            </p14:nvContentPartPr>
            <p14:xfrm>
              <a:off x="1113120" y="3875040"/>
              <a:ext cx="7458480" cy="23270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105560" y="3868560"/>
                <a:ext cx="7471800" cy="2341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The variable h in the Hodgkin Huxley model varies </a:t>
            </a:r>
            <a:r>
              <a:rPr lang="en-US" dirty="0"/>
              <a:t>too slowly. </a:t>
            </a:r>
            <a:endParaRPr lang="en-US" dirty="0" smtClean="0"/>
          </a:p>
          <a:p>
            <a:pPr lvl="0"/>
            <a:r>
              <a:rPr lang="en-US" dirty="0" smtClean="0"/>
              <a:t>Therefore</a:t>
            </a:r>
            <a:r>
              <a:rPr lang="en-US" dirty="0"/>
              <a:t>, we let h to be a constant, h = </a:t>
            </a:r>
            <a:r>
              <a:rPr lang="en-US" dirty="0" smtClean="0"/>
              <a:t>h</a:t>
            </a:r>
            <a:r>
              <a:rPr lang="en-US" baseline="-25000" dirty="0" smtClean="0"/>
              <a:t>0</a:t>
            </a:r>
            <a:endParaRPr lang="en-IN" dirty="0"/>
          </a:p>
          <a:p>
            <a:r>
              <a:rPr lang="en-US" dirty="0"/>
              <a:t>The resulting system has only two variables (v, n</a:t>
            </a:r>
            <a:r>
              <a:rPr lang="en-US" dirty="0" smtClean="0"/>
              <a:t>)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4916160" y="3218400"/>
              <a:ext cx="2864160" cy="29548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08960" y="3212280"/>
                <a:ext cx="2878560" cy="2970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fter </a:t>
            </a:r>
            <a:r>
              <a:rPr lang="en-US" dirty="0"/>
              <a:t>transformation to dimensionless variables, and some approximations, the resulting FN model may be defined as,</a:t>
            </a:r>
            <a:endParaRPr lang="en-IN" dirty="0"/>
          </a:p>
          <a:p>
            <a:endParaRPr lang="en-IN" dirty="0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928663" y="3594853"/>
          <a:ext cx="2237270" cy="75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r:id="rId3" imgW="1155700" imgH="393700" progId="Equation.DSMT4">
                  <p:embed/>
                </p:oleObj>
              </mc:Choice>
              <mc:Fallback>
                <p:oleObj r:id="rId3" imgW="1155700" imgH="3937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3" y="3594853"/>
                        <a:ext cx="2237270" cy="7580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857224" y="4429973"/>
          <a:ext cx="2736495" cy="49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r:id="rId5" imgW="1409088" imgH="253890" progId="Equation.DSMT4">
                  <p:embed/>
                </p:oleObj>
              </mc:Choice>
              <mc:Fallback>
                <p:oleObj r:id="rId5" imgW="1409088" imgH="25389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4429973"/>
                        <a:ext cx="2736495" cy="49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928662" y="5028371"/>
          <a:ext cx="1571636" cy="75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r:id="rId7" imgW="812447" imgH="393529" progId="Equation.DSMT4">
                  <p:embed/>
                </p:oleObj>
              </mc:Choice>
              <mc:Fallback>
                <p:oleObj r:id="rId7" imgW="812447" imgH="393529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5028371"/>
                        <a:ext cx="1571636" cy="7580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1" name="Rectangle 10"/>
          <p:cNvSpPr/>
          <p:nvPr/>
        </p:nvSpPr>
        <p:spPr>
          <a:xfrm>
            <a:off x="4143372" y="3714752"/>
            <a:ext cx="707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--- </a:t>
            </a:r>
            <a:r>
              <a:rPr lang="en-US" dirty="0" smtClean="0"/>
              <a:t>(2)</a:t>
            </a:r>
            <a:endParaRPr lang="en-IN" dirty="0"/>
          </a:p>
        </p:txBody>
      </p:sp>
      <p:sp>
        <p:nvSpPr>
          <p:cNvPr id="12" name="Rectangle 11"/>
          <p:cNvSpPr/>
          <p:nvPr/>
        </p:nvSpPr>
        <p:spPr>
          <a:xfrm>
            <a:off x="4143372" y="5286388"/>
            <a:ext cx="707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--- </a:t>
            </a:r>
            <a:r>
              <a:rPr lang="en-US" dirty="0" smtClean="0"/>
              <a:t>(3)</a:t>
            </a:r>
            <a:endParaRPr lang="en-IN" dirty="0"/>
          </a:p>
        </p:txBody>
      </p:sp>
      <p:sp>
        <p:nvSpPr>
          <p:cNvPr id="13" name="Rectangle 12"/>
          <p:cNvSpPr/>
          <p:nvPr/>
        </p:nvSpPr>
        <p:spPr>
          <a:xfrm>
            <a:off x="4071934" y="4488428"/>
            <a:ext cx="875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--- </a:t>
            </a:r>
            <a:r>
              <a:rPr lang="en-US" dirty="0" smtClean="0"/>
              <a:t>(2.a)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" name="Ink 3"/>
              <p14:cNvContentPartPr/>
              <p14:nvPr/>
            </p14:nvContentPartPr>
            <p14:xfrm>
              <a:off x="3013200" y="3341520"/>
              <a:ext cx="5335560" cy="28749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007080" y="3336480"/>
                <a:ext cx="5351400" cy="2885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e above system, v is analogous to the membrane voltage, and w represents all the three gating variables. </a:t>
            </a:r>
            <a:endParaRPr lang="en-IN" dirty="0"/>
          </a:p>
          <a:p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wo </a:t>
            </a:r>
            <a:r>
              <a:rPr lang="en-US" dirty="0" err="1" smtClean="0"/>
              <a:t>nullclines</a:t>
            </a:r>
            <a:r>
              <a:rPr lang="en-US" dirty="0" smtClean="0"/>
              <a:t> </a:t>
            </a:r>
            <a:r>
              <a:rPr lang="en-US" dirty="0"/>
              <a:t>of the above system are,</a:t>
            </a:r>
            <a:endParaRPr lang="en-IN" dirty="0"/>
          </a:p>
          <a:p>
            <a:pPr>
              <a:buNone/>
            </a:pPr>
            <a:endParaRPr lang="en-IN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928663" y="2357431"/>
          <a:ext cx="3453531" cy="520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r:id="rId3" imgW="1701800" imgH="254000" progId="Equation.DSMT4">
                  <p:embed/>
                </p:oleObj>
              </mc:Choice>
              <mc:Fallback>
                <p:oleObj r:id="rId3" imgW="1701800" imgH="2540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3" y="2357431"/>
                        <a:ext cx="3453531" cy="5209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928663" y="2979514"/>
          <a:ext cx="2643205" cy="520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r:id="rId5" imgW="1307532" imgH="253890" progId="Equation.DSMT4">
                  <p:embed/>
                </p:oleObj>
              </mc:Choice>
              <mc:Fallback>
                <p:oleObj r:id="rId5" imgW="1307532" imgH="25389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3" y="2979514"/>
                        <a:ext cx="2643205" cy="5209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					</a:t>
            </a:r>
            <a:endParaRPr kumimoji="0" lang="en-US" sz="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714876" y="2428868"/>
            <a:ext cx="12923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F-</a:t>
            </a:r>
            <a:r>
              <a:rPr lang="en-US" dirty="0" err="1" smtClean="0"/>
              <a:t>nullcline</a:t>
            </a:r>
            <a:r>
              <a:rPr lang="en-US" dirty="0"/>
              <a:t>)</a:t>
            </a:r>
            <a:endParaRPr lang="en-IN" dirty="0"/>
          </a:p>
        </p:txBody>
      </p:sp>
      <p:sp>
        <p:nvSpPr>
          <p:cNvPr id="10" name="Rectangle 9"/>
          <p:cNvSpPr/>
          <p:nvPr/>
        </p:nvSpPr>
        <p:spPr>
          <a:xfrm>
            <a:off x="4708419" y="3000372"/>
            <a:ext cx="1296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g-</a:t>
            </a:r>
            <a:r>
              <a:rPr lang="en-US" dirty="0" err="1" smtClean="0"/>
              <a:t>nullcline</a:t>
            </a:r>
            <a:r>
              <a:rPr lang="en-US" dirty="0"/>
              <a:t>)</a:t>
            </a:r>
            <a:endParaRPr lang="en-IN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56" y="3549856"/>
            <a:ext cx="4446136" cy="333552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536082"/>
            <a:ext cx="4464496" cy="334930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763688" y="3429000"/>
            <a:ext cx="1292341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dirty="0" smtClean="0"/>
              <a:t>(F-</a:t>
            </a:r>
            <a:r>
              <a:rPr lang="en-US" dirty="0" err="1" smtClean="0"/>
              <a:t>nullcline</a:t>
            </a:r>
            <a:r>
              <a:rPr lang="en-US" dirty="0"/>
              <a:t>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371642" y="3419708"/>
            <a:ext cx="1296702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dirty="0" smtClean="0"/>
              <a:t>(g-</a:t>
            </a:r>
            <a:r>
              <a:rPr lang="en-US" dirty="0" err="1" smtClean="0"/>
              <a:t>nullcline</a:t>
            </a:r>
            <a:r>
              <a:rPr lang="en-US" dirty="0"/>
              <a:t>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" name="Ink 4"/>
              <p14:cNvContentPartPr/>
              <p14:nvPr/>
            </p14:nvContentPartPr>
            <p14:xfrm>
              <a:off x="765720" y="2100600"/>
              <a:ext cx="3641040" cy="35438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61400" y="2096280"/>
                <a:ext cx="3649680" cy="3552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examine the stability of a stationary point, we calculate the </a:t>
            </a:r>
            <a:r>
              <a:rPr lang="en-US" dirty="0" err="1" smtClean="0"/>
              <a:t>Jacobian</a:t>
            </a:r>
            <a:r>
              <a:rPr lang="en-US" dirty="0" smtClean="0"/>
              <a:t>, </a:t>
            </a:r>
            <a:r>
              <a:rPr lang="en-US" dirty="0"/>
              <a:t>A, of the system at that point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determinant and the trace are given as:</a:t>
            </a:r>
            <a:endParaRPr lang="en-IN" dirty="0"/>
          </a:p>
          <a:p>
            <a:endParaRPr lang="en-IN" dirty="0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292656" y="3643314"/>
          <a:ext cx="493262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9" r:id="rId4" imgW="279279" imgH="203112" progId="Equation.DSMT4">
                  <p:embed/>
                </p:oleObj>
              </mc:Choice>
              <mc:Fallback>
                <p:oleObj r:id="rId4" imgW="279279" imgH="203112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656" y="3643314"/>
                        <a:ext cx="493262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961266" y="3214686"/>
          <a:ext cx="1467726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0" r:id="rId6" imgW="1079500" imgH="838200" progId="Equation.DSMT4">
                  <p:embed/>
                </p:oleObj>
              </mc:Choice>
              <mc:Fallback>
                <p:oleObj r:id="rId6" imgW="1079500" imgH="8382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266" y="3214686"/>
                        <a:ext cx="1467726" cy="1143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" name="Object 1"/>
          <p:cNvGraphicFramePr>
            <a:graphicFrameLocks noChangeAspect="1"/>
          </p:cNvGraphicFramePr>
          <p:nvPr/>
        </p:nvGraphicFramePr>
        <p:xfrm>
          <a:off x="3619499" y="3429000"/>
          <a:ext cx="1153336" cy="719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1" r:id="rId8" imgW="812447" imgH="507780" progId="Equation.DSMT4">
                  <p:embed/>
                </p:oleObj>
              </mc:Choice>
              <mc:Fallback>
                <p:oleObj r:id="rId8" imgW="812447" imgH="50778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499" y="3429000"/>
                        <a:ext cx="1153336" cy="7191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657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0" name="Rectangle 9"/>
          <p:cNvSpPr/>
          <p:nvPr/>
        </p:nvSpPr>
        <p:spPr>
          <a:xfrm>
            <a:off x="3214678" y="357187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=</a:t>
            </a:r>
            <a:endParaRPr lang="en-IN" dirty="0"/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285852" y="5786454"/>
          <a:ext cx="1349384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2" r:id="rId10" imgW="812447" imgH="253890" progId="Equation.DSMT4">
                  <p:embed/>
                </p:oleObj>
              </mc:Choice>
              <mc:Fallback>
                <p:oleObj r:id="rId10" imgW="812447" imgH="25389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5786454"/>
                        <a:ext cx="1349384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0" y="7143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130269" y="5291916"/>
                <a:ext cx="21455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Δ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𝑏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269" y="5291916"/>
                <a:ext cx="2145587" cy="369332"/>
              </a:xfrm>
              <a:prstGeom prst="rect">
                <a:avLst/>
              </a:prstGeom>
              <a:blipFill rotWithShape="1">
                <a:blip r:embed="rId12"/>
                <a:stretch>
                  <a:fillRect t="-8197" r="-3409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ype of the stationary point can be expressed in terms of  determinant, </a:t>
            </a:r>
            <a:r>
              <a:rPr lang="el-GR" dirty="0" smtClean="0"/>
              <a:t>Δ</a:t>
            </a:r>
            <a:r>
              <a:rPr lang="en-US" dirty="0" smtClean="0"/>
              <a:t>, </a:t>
            </a:r>
            <a:r>
              <a:rPr lang="en-US" dirty="0"/>
              <a:t>and trace, </a:t>
            </a:r>
            <a:r>
              <a:rPr lang="en-US" dirty="0" smtClean="0"/>
              <a:t>τ, of </a:t>
            </a:r>
            <a:r>
              <a:rPr lang="en-US" dirty="0"/>
              <a:t>the </a:t>
            </a:r>
            <a:r>
              <a:rPr lang="en-US" dirty="0" err="1"/>
              <a:t>Jacobian</a:t>
            </a:r>
            <a:r>
              <a:rPr lang="en-US" dirty="0"/>
              <a:t>, using the following rules:</a:t>
            </a:r>
            <a:endParaRPr lang="en-IN" dirty="0"/>
          </a:p>
          <a:p>
            <a:pPr lvl="0"/>
            <a:r>
              <a:rPr lang="en-US" dirty="0" smtClean="0"/>
              <a:t>If </a:t>
            </a:r>
            <a:r>
              <a:rPr lang="el-GR" dirty="0" smtClean="0"/>
              <a:t>Δ</a:t>
            </a:r>
            <a:r>
              <a:rPr lang="en-US" dirty="0" smtClean="0"/>
              <a:t>  </a:t>
            </a:r>
            <a:r>
              <a:rPr lang="en-US" dirty="0"/>
              <a:t>&lt; 0, the stationary point is a saddle irrespective of the value of </a:t>
            </a:r>
            <a:r>
              <a:rPr lang="en-US" dirty="0" smtClean="0"/>
              <a:t>τ .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751000" y="4402800"/>
              <a:ext cx="2602800" cy="15822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745240" y="4396680"/>
                <a:ext cx="2612880" cy="1596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I</a:t>
            </a:r>
            <a:r>
              <a:rPr lang="en-US" dirty="0" smtClean="0"/>
              <a:t>f </a:t>
            </a:r>
            <a:r>
              <a:rPr lang="el-GR" dirty="0" smtClean="0"/>
              <a:t>Δ</a:t>
            </a:r>
            <a:r>
              <a:rPr lang="en-US" dirty="0" smtClean="0"/>
              <a:t>  &gt; 0, τ &lt; 0, stable fixed point</a:t>
            </a:r>
          </a:p>
          <a:p>
            <a:pPr lvl="0"/>
            <a:endParaRPr lang="en-US" dirty="0"/>
          </a:p>
          <a:p>
            <a:pPr lvl="0"/>
            <a:endParaRPr lang="en-US" dirty="0" smtClean="0"/>
          </a:p>
          <a:p>
            <a:pPr lvl="0"/>
            <a:endParaRPr lang="en-US" dirty="0"/>
          </a:p>
          <a:p>
            <a:pPr lvl="0"/>
            <a:r>
              <a:rPr lang="en-US" dirty="0" smtClean="0"/>
              <a:t>Assume 0&lt; b, r &lt;&lt;1.</a:t>
            </a:r>
          </a:p>
          <a:p>
            <a:r>
              <a:rPr lang="en-US" dirty="0" smtClean="0"/>
              <a:t>That is, </a:t>
            </a:r>
            <a:r>
              <a:rPr lang="el-GR" dirty="0" smtClean="0"/>
              <a:t>Δ</a:t>
            </a:r>
            <a:r>
              <a:rPr lang="en-US" dirty="0" smtClean="0"/>
              <a:t> &gt; 0, when the slope of the f-</a:t>
            </a:r>
            <a:r>
              <a:rPr lang="en-US" dirty="0" err="1" smtClean="0"/>
              <a:t>nullcline</a:t>
            </a:r>
            <a:r>
              <a:rPr lang="en-US" dirty="0" smtClean="0"/>
              <a:t> is less than slope of w-</a:t>
            </a:r>
            <a:r>
              <a:rPr lang="en-US" dirty="0" err="1" smtClean="0"/>
              <a:t>nullcline</a:t>
            </a:r>
            <a:r>
              <a:rPr lang="en-US" dirty="0" smtClean="0"/>
              <a:t>.</a:t>
            </a:r>
            <a:endParaRPr lang="en-IN" dirty="0" smtClean="0"/>
          </a:p>
          <a:p>
            <a:pPr lvl="0"/>
            <a:endParaRPr lang="en-US" dirty="0" smtClean="0"/>
          </a:p>
          <a:p>
            <a:pPr lvl="0"/>
            <a:endParaRPr lang="en-IN" dirty="0" smtClean="0"/>
          </a:p>
          <a:p>
            <a:endParaRPr lang="en-IN" dirty="0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68229"/>
              </p:ext>
            </p:extLst>
          </p:nvPr>
        </p:nvGraphicFramePr>
        <p:xfrm>
          <a:off x="971600" y="2348880"/>
          <a:ext cx="1861826" cy="1670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r:id="rId3" imgW="1016000" imgH="914400" progId="Equation.DSMT4">
                  <p:embed/>
                </p:oleObj>
              </mc:Choice>
              <mc:Fallback>
                <p:oleObj r:id="rId3" imgW="1016000" imgH="914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348880"/>
                        <a:ext cx="1861826" cy="16704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2364480" y="3593160"/>
              <a:ext cx="1327680" cy="8830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360880" y="3587040"/>
                <a:ext cx="1337760" cy="894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I</a:t>
            </a:r>
            <a:r>
              <a:rPr lang="en-US" dirty="0" smtClean="0"/>
              <a:t>f </a:t>
            </a:r>
            <a:r>
              <a:rPr lang="el-GR" dirty="0" smtClean="0"/>
              <a:t>Δ</a:t>
            </a:r>
            <a:r>
              <a:rPr lang="en-US" dirty="0" smtClean="0"/>
              <a:t>  &gt;  0, τ &gt; 0, unstable fixed point.</a:t>
            </a:r>
          </a:p>
          <a:p>
            <a:pPr lvl="0"/>
            <a:endParaRPr lang="en-US" dirty="0"/>
          </a:p>
          <a:p>
            <a:pPr lvl="0"/>
            <a:endParaRPr lang="en-US" dirty="0" smtClean="0"/>
          </a:p>
          <a:p>
            <a:pPr lvl="0">
              <a:buNone/>
            </a:pPr>
            <a:endParaRPr lang="en-US" dirty="0" smtClean="0"/>
          </a:p>
          <a:p>
            <a:r>
              <a:rPr lang="en-US" dirty="0" smtClean="0"/>
              <a:t>Now let us consider the behavior of FN model as external current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a</a:t>
            </a:r>
            <a:r>
              <a:rPr lang="en-US" dirty="0" smtClean="0"/>
              <a:t> is gradually increased.</a:t>
            </a:r>
          </a:p>
          <a:p>
            <a:pPr lvl="0"/>
            <a:endParaRPr lang="en-IN" dirty="0" smtClean="0"/>
          </a:p>
          <a:p>
            <a:endParaRPr lang="en-IN" dirty="0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909621" y="2571752"/>
          <a:ext cx="2126339" cy="703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r:id="rId3" imgW="1295400" imgH="431800" progId="Equation.DSMT4">
                  <p:embed/>
                </p:oleObj>
              </mc:Choice>
              <mc:Fallback>
                <p:oleObj r:id="rId3" imgW="1295400" imgH="4318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21" y="2571752"/>
                        <a:ext cx="2126339" cy="7035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909621" y="3457577"/>
          <a:ext cx="2376495" cy="422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r:id="rId5" imgW="1447172" imgH="253890" progId="Equation.DSMT4">
                  <p:embed/>
                </p:oleObj>
              </mc:Choice>
              <mc:Fallback>
                <p:oleObj r:id="rId5" imgW="1447172" imgH="25389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21" y="3457577"/>
                        <a:ext cx="2376495" cy="422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0" y="885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143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I</a:t>
            </a:r>
            <a:r>
              <a:rPr lang="en-US" baseline="-25000" dirty="0" err="1" smtClean="0"/>
              <a:t>a</a:t>
            </a:r>
            <a:r>
              <a:rPr lang="en-US" dirty="0" smtClean="0"/>
              <a:t> =0, Excitability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phase-plane shown below depicts the situation </a:t>
            </a:r>
            <a:r>
              <a:rPr lang="en-US" dirty="0" smtClean="0"/>
              <a:t>when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a</a:t>
            </a:r>
            <a:r>
              <a:rPr lang="en-US" dirty="0" smtClean="0"/>
              <a:t> =0</a:t>
            </a:r>
            <a:r>
              <a:rPr lang="en-US" dirty="0"/>
              <a:t>. There is only one stationary point at the origin</a:t>
            </a:r>
            <a:r>
              <a:rPr lang="en-US" dirty="0" smtClean="0"/>
              <a:t>.</a:t>
            </a:r>
          </a:p>
          <a:p>
            <a:pPr>
              <a:buNone/>
            </a:pPr>
            <a:endParaRPr lang="en-IN" dirty="0"/>
          </a:p>
          <a:p>
            <a:r>
              <a:rPr lang="en-US" u="sng" dirty="0"/>
              <a:t>Stability of origin</a:t>
            </a:r>
            <a:r>
              <a:rPr lang="en-US" u="sng" dirty="0" smtClean="0"/>
              <a:t>:</a:t>
            </a:r>
            <a:endParaRPr lang="en-IN" dirty="0"/>
          </a:p>
          <a:p>
            <a:r>
              <a:rPr lang="en-US" dirty="0"/>
              <a:t>Slope of F-</a:t>
            </a:r>
            <a:r>
              <a:rPr lang="en-US" dirty="0" err="1"/>
              <a:t>nullcline</a:t>
            </a:r>
            <a:r>
              <a:rPr lang="en-US" dirty="0"/>
              <a:t> &gt; slope of w-</a:t>
            </a:r>
            <a:r>
              <a:rPr lang="en-US" dirty="0" err="1"/>
              <a:t>nullcline</a:t>
            </a:r>
            <a:r>
              <a:rPr lang="en-US" dirty="0"/>
              <a:t> 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lope of F-</a:t>
            </a:r>
            <a:r>
              <a:rPr lang="en-US" dirty="0" err="1" smtClean="0"/>
              <a:t>nullcline</a:t>
            </a:r>
            <a:r>
              <a:rPr lang="en-US" dirty="0" smtClean="0"/>
              <a:t> &lt; 0</a:t>
            </a:r>
            <a:endParaRPr lang="en-IN" dirty="0"/>
          </a:p>
        </p:txBody>
      </p:sp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1745" name="Object 1"/>
          <p:cNvGraphicFramePr>
            <a:graphicFrameLocks noChangeAspect="1"/>
          </p:cNvGraphicFramePr>
          <p:nvPr/>
        </p:nvGraphicFramePr>
        <p:xfrm>
          <a:off x="5357818" y="5572140"/>
          <a:ext cx="2143140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r:id="rId3" imgW="1282700" imgH="254000" progId="Equation.DSMT4">
                  <p:embed/>
                </p:oleObj>
              </mc:Choice>
              <mc:Fallback>
                <p:oleObj r:id="rId3" imgW="1282700" imgH="254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5572140"/>
                        <a:ext cx="2143140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928662" y="5000636"/>
            <a:ext cx="8572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 smtClean="0"/>
              <a:t>Δ</a:t>
            </a:r>
            <a:r>
              <a:rPr lang="en-US" dirty="0" smtClean="0"/>
              <a:t>  &gt; 0</a:t>
            </a: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051720" y="6309320"/>
            <a:ext cx="36611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Origin is a Stable fixed point</a:t>
            </a:r>
            <a:endParaRPr lang="en-I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ngle Neuron Modeling</a:t>
            </a:r>
            <a:endParaRPr lang="en-IN" altLang="en-US" smtClean="0"/>
          </a:p>
        </p:txBody>
      </p:sp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1943100" y="3263504"/>
            <a:ext cx="1828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Hodgkin-Huxley Model</a:t>
            </a:r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4847036" y="2013348"/>
            <a:ext cx="246816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u="sng">
                <a:latin typeface="Arial Narrow" panose="020B0606020202030204" pitchFamily="34" charset="0"/>
              </a:rPr>
              <a:t>Biophysical Modeling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Dendritic Processing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Axonal Processing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Synaptic Transmissi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 Narrow" panose="020B0606020202030204" pitchFamily="34" charset="0"/>
            </a:endParaRP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4714875" y="3977879"/>
            <a:ext cx="34290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u="sng">
                <a:latin typeface="Arial Narrow" panose="020B0606020202030204" pitchFamily="34" charset="0"/>
              </a:rPr>
              <a:t>Simplified Neuron Model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FitzHugh-Nagumo mode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Morris-Lecar Mode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Izhikevich Model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Integrate and fire neur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McCulloch-Pitts neuron</a:t>
            </a: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1795463" y="3169444"/>
            <a:ext cx="2000250" cy="857250"/>
          </a:xfrm>
          <a:prstGeom prst="rect">
            <a:avLst/>
          </a:prstGeom>
          <a:noFill/>
          <a:ln w="57150" algn="ctr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IN" altLang="en-US" sz="1800">
              <a:latin typeface="Arial Narrow" panose="020B0606020202030204" pitchFamily="34" charset="0"/>
            </a:endParaRP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4618435" y="1927623"/>
            <a:ext cx="2686050" cy="1453753"/>
          </a:xfrm>
          <a:prstGeom prst="rect">
            <a:avLst/>
          </a:prstGeom>
          <a:noFill/>
          <a:ln w="57150" algn="ctr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IN" altLang="en-US" sz="1800">
              <a:latin typeface="Arial Narrow" panose="020B0606020202030204" pitchFamily="34" charset="0"/>
            </a:endParaRPr>
          </a:p>
        </p:txBody>
      </p:sp>
      <p:sp>
        <p:nvSpPr>
          <p:cNvPr id="63496" name="Rectangle 8"/>
          <p:cNvSpPr>
            <a:spLocks noChangeArrowheads="1"/>
          </p:cNvSpPr>
          <p:nvPr/>
        </p:nvSpPr>
        <p:spPr bwMode="auto">
          <a:xfrm>
            <a:off x="4457700" y="3886201"/>
            <a:ext cx="3086100" cy="1822847"/>
          </a:xfrm>
          <a:prstGeom prst="rect">
            <a:avLst/>
          </a:prstGeom>
          <a:noFill/>
          <a:ln w="12700" algn="ctr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IN" altLang="en-US" sz="1800">
              <a:latin typeface="Arial Narrow" panose="020B0606020202030204" pitchFamily="34" charset="0"/>
            </a:endParaRPr>
          </a:p>
        </p:txBody>
      </p:sp>
      <p:sp>
        <p:nvSpPr>
          <p:cNvPr id="63497" name="Down Arrow 9"/>
          <p:cNvSpPr>
            <a:spLocks noChangeArrowheads="1"/>
          </p:cNvSpPr>
          <p:nvPr/>
        </p:nvSpPr>
        <p:spPr bwMode="auto">
          <a:xfrm rot="14556108">
            <a:off x="4018697" y="2685149"/>
            <a:ext cx="364331" cy="842632"/>
          </a:xfrm>
          <a:prstGeom prst="downArrow">
            <a:avLst>
              <a:gd name="adj1" fmla="val 50000"/>
              <a:gd name="adj2" fmla="val 49861"/>
            </a:avLst>
          </a:prstGeom>
          <a:solidFill>
            <a:srgbClr val="00B05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IN" altLang="en-US" sz="1800">
              <a:latin typeface="Arial Narrow" panose="020B0606020202030204" pitchFamily="34" charset="0"/>
            </a:endParaRPr>
          </a:p>
        </p:txBody>
      </p:sp>
      <p:sp>
        <p:nvSpPr>
          <p:cNvPr id="63498" name="Down Arrow 10"/>
          <p:cNvSpPr>
            <a:spLocks noChangeArrowheads="1"/>
          </p:cNvSpPr>
          <p:nvPr/>
        </p:nvSpPr>
        <p:spPr bwMode="auto">
          <a:xfrm rot="18391950">
            <a:off x="3951685" y="3890964"/>
            <a:ext cx="363141" cy="734615"/>
          </a:xfrm>
          <a:prstGeom prst="downArrow">
            <a:avLst>
              <a:gd name="adj1" fmla="val 50000"/>
              <a:gd name="adj2" fmla="val 50105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IN" altLang="en-US" sz="1800">
              <a:latin typeface="Arial Narrow" panose="020B0606020202030204" pitchFamily="34" charset="0"/>
            </a:endParaRPr>
          </a:p>
        </p:txBody>
      </p:sp>
      <p:sp>
        <p:nvSpPr>
          <p:cNvPr id="63499" name="TextBox 11"/>
          <p:cNvSpPr txBox="1">
            <a:spLocks noChangeArrowheads="1"/>
          </p:cNvSpPr>
          <p:nvPr/>
        </p:nvSpPr>
        <p:spPr bwMode="auto">
          <a:xfrm>
            <a:off x="3715346" y="2198556"/>
            <a:ext cx="88036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Arial Narrow" panose="020B0606020202030204" pitchFamily="34" charset="0"/>
              </a:rPr>
              <a:t>Mor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Arial Narrow" panose="020B0606020202030204" pitchFamily="34" charset="0"/>
              </a:rPr>
              <a:t>Detailed</a:t>
            </a:r>
            <a:endParaRPr lang="en-IN" altLang="en-US" sz="1800" dirty="0">
              <a:latin typeface="Arial Narrow" panose="020B0606020202030204" pitchFamily="34" charset="0"/>
            </a:endParaRPr>
          </a:p>
        </p:txBody>
      </p:sp>
      <p:sp>
        <p:nvSpPr>
          <p:cNvPr id="63500" name="TextBox 12"/>
          <p:cNvSpPr txBox="1">
            <a:spLocks noChangeArrowheads="1"/>
          </p:cNvSpPr>
          <p:nvPr/>
        </p:nvSpPr>
        <p:spPr bwMode="auto">
          <a:xfrm>
            <a:off x="3557373" y="4337998"/>
            <a:ext cx="88036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Arial Narrow" panose="020B0606020202030204" pitchFamily="34" charset="0"/>
              </a:rPr>
              <a:t>Les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Arial Narrow" panose="020B0606020202030204" pitchFamily="34" charset="0"/>
              </a:rPr>
              <a:t>Detailed</a:t>
            </a:r>
            <a:endParaRPr lang="en-IN" altLang="en-US" sz="1800" dirty="0">
              <a:latin typeface="Arial Narrow" panose="020B0606020202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679382" y="2546197"/>
            <a:ext cx="17335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ction Potential </a:t>
            </a:r>
          </a:p>
          <a:p>
            <a:pPr algn="ctr"/>
            <a:r>
              <a:rPr lang="en-US" dirty="0"/>
              <a:t>generation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017341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e evolution of the variable v (membrane voltage) when the initial condition is at points </a:t>
            </a:r>
            <a:r>
              <a:rPr lang="en-US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/>
              <a:t>or </a:t>
            </a:r>
            <a:r>
              <a:rPr lang="en-US" dirty="0" smtClean="0"/>
              <a:t>p</a:t>
            </a:r>
            <a:r>
              <a:rPr lang="en-US" baseline="-25000" dirty="0" smtClean="0"/>
              <a:t>2</a:t>
            </a:r>
          </a:p>
          <a:p>
            <a:r>
              <a:rPr lang="en-US" dirty="0" smtClean="0"/>
              <a:t> 		Initial </a:t>
            </a:r>
            <a:r>
              <a:rPr lang="en-US" dirty="0"/>
              <a:t>voltages  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 </a:t>
            </a:r>
            <a:endParaRPr lang="en-IN" dirty="0"/>
          </a:p>
          <a:p>
            <a:endParaRPr lang="en-IN" dirty="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1125116" y="3286124"/>
          <a:ext cx="1160868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" r:id="rId3" imgW="622030" imgH="228501" progId="Equation.DSMT4">
                  <p:embed/>
                </p:oleObj>
              </mc:Choice>
              <mc:Fallback>
                <p:oleObj r:id="rId3" imgW="622030" imgH="228501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116" y="3286124"/>
                        <a:ext cx="1160868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5214942" y="3286148"/>
          <a:ext cx="571472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r:id="rId5" imgW="342751" imgH="253890" progId="Equation.DSMT4">
                  <p:embed/>
                </p:oleObj>
              </mc:Choice>
              <mc:Fallback>
                <p:oleObj r:id="rId5" imgW="342751" imgH="25389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3286148"/>
                        <a:ext cx="571472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622" y="1772816"/>
            <a:ext cx="7695178" cy="442222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985680" y="688680"/>
              <a:ext cx="7431480" cy="52300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79560" y="683640"/>
                <a:ext cx="7444800" cy="5242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40867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451205"/>
            <a:ext cx="8289672" cy="4557291"/>
          </a:xfrm>
          <a:prstGeom prst="rect">
            <a:avLst/>
          </a:prstGeom>
        </p:spPr>
      </p:pic>
      <p:sp>
        <p:nvSpPr>
          <p:cNvPr id="4" name="Title 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or 0 &lt; p1 &lt; a</a:t>
            </a:r>
            <a:endParaRPr lang="en-IN" sz="32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-334800" y="713160"/>
              <a:ext cx="2225160" cy="8809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-340920" y="708480"/>
                <a:ext cx="2237400" cy="891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39840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2064" y="1988840"/>
            <a:ext cx="7474736" cy="433060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585360" y="519840"/>
              <a:ext cx="8398800" cy="54302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79600" y="513720"/>
                <a:ext cx="8409600" cy="5440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10907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7604" y="634121"/>
            <a:ext cx="7128792" cy="549204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1929960" y="1775880"/>
              <a:ext cx="1387080" cy="34200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27080" y="1770840"/>
                <a:ext cx="1393200" cy="3430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55013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b="1" dirty="0"/>
              <a:t>Limit Cycles (</a:t>
            </a:r>
            <a:r>
              <a:rPr lang="en-US" b="1" dirty="0" err="1" smtClean="0"/>
              <a:t>I</a:t>
            </a:r>
            <a:r>
              <a:rPr lang="en-US" b="1" baseline="-25000" dirty="0" err="1"/>
              <a:t>a</a:t>
            </a:r>
            <a:r>
              <a:rPr lang="en-US" b="1" dirty="0" smtClean="0"/>
              <a:t> </a:t>
            </a:r>
            <a:r>
              <a:rPr lang="en-US" b="1" dirty="0"/>
              <a:t>&gt; 0</a:t>
            </a:r>
            <a:r>
              <a:rPr lang="en-US" b="1" dirty="0" smtClean="0"/>
              <a:t>):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s  increases, for a range of values of , the w-</a:t>
            </a:r>
            <a:r>
              <a:rPr lang="en-US" dirty="0" err="1"/>
              <a:t>nullcline</a:t>
            </a:r>
            <a:r>
              <a:rPr lang="en-US" dirty="0"/>
              <a:t> intersections the F-</a:t>
            </a:r>
            <a:r>
              <a:rPr lang="en-US" dirty="0" err="1"/>
              <a:t>nullcline</a:t>
            </a:r>
            <a:r>
              <a:rPr lang="en-US" dirty="0"/>
              <a:t> in the “middle branch” where the F-</a:t>
            </a:r>
            <a:r>
              <a:rPr lang="en-US" dirty="0" err="1"/>
              <a:t>nullcline</a:t>
            </a:r>
            <a:r>
              <a:rPr lang="en-US" dirty="0"/>
              <a:t> has a positive slope. </a:t>
            </a:r>
            <a:r>
              <a:rPr lang="en-US" dirty="0" smtClean="0"/>
              <a:t>In </a:t>
            </a:r>
            <a:r>
              <a:rPr lang="en-US" dirty="0"/>
              <a:t>this case too there only a single intersection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/>
              <a:t>Therefore, the stationary point is unstable</a:t>
            </a:r>
            <a:endParaRPr lang="en-US" dirty="0" smtClean="0"/>
          </a:p>
          <a:p>
            <a:endParaRPr lang="en-IN" dirty="0"/>
          </a:p>
          <a:p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609600" y="4087613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IN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Font typeface="Arial" pitchFamily="34" charset="0"/>
              <a:buNone/>
            </a:pPr>
            <a:endParaRPr lang="en-US" dirty="0" smtClean="0"/>
          </a:p>
          <a:p>
            <a:pPr>
              <a:buFont typeface="Arial" pitchFamily="34" charset="0"/>
              <a:buNone/>
            </a:pPr>
            <a:endParaRPr lang="en-US" dirty="0" smtClean="0"/>
          </a:p>
          <a:p>
            <a:endParaRPr lang="en-US" dirty="0" smtClean="0"/>
          </a:p>
          <a:p>
            <a:endParaRPr lang="en-IN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067644"/>
              </p:ext>
            </p:extLst>
          </p:nvPr>
        </p:nvGraphicFramePr>
        <p:xfrm>
          <a:off x="1000100" y="4801142"/>
          <a:ext cx="1574282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r:id="rId3" imgW="812447" imgH="253890" progId="Equation.DSMT4">
                  <p:embed/>
                </p:oleObj>
              </mc:Choice>
              <mc:Fallback>
                <p:oleObj r:id="rId3" imgW="812447" imgH="25389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4801142"/>
                        <a:ext cx="1574282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99592" y="4001644"/>
                <a:ext cx="1997022" cy="616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&lt;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Δ</m:t>
                      </m:r>
                      <m:r>
                        <a:rPr lang="en-US" b="0" i="1" smtClean="0">
                          <a:latin typeface="Cambria Math"/>
                        </a:rPr>
                        <m:t> &gt;0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4001644"/>
                <a:ext cx="1997022" cy="616451"/>
              </a:xfrm>
              <a:prstGeom prst="rect">
                <a:avLst/>
              </a:prstGeom>
              <a:blipFill rotWithShape="1">
                <a:blip r:embed="rId5"/>
                <a:stretch>
                  <a:fillRect r="-36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rough ‘arrow plot’ shows that there is a ‘circulating field’ around the stationary point, which is unstable. </a:t>
            </a:r>
          </a:p>
          <a:p>
            <a:r>
              <a:rPr lang="en-US" dirty="0"/>
              <a:t>Thus it can be expected that there is a limit cycle enclosing the stationary point, which is actually true.</a:t>
            </a:r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628800"/>
            <a:ext cx="7577432" cy="485732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48320" y="542880"/>
              <a:ext cx="7005960" cy="56365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2920" y="540000"/>
                <a:ext cx="7015320" cy="5641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22131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 descr="case2(1)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643050"/>
            <a:ext cx="8229600" cy="4143404"/>
          </a:xfrm>
        </p:spPr>
      </p:pic>
    </p:spTree>
    <p:extLst>
      <p:ext uri="{BB962C8B-B14F-4D97-AF65-F5344CB8AC3E}">
        <p14:creationId xmlns:p14="http://schemas.microsoft.com/office/powerpoint/2010/main" val="3538159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igure shows the oscillations in membrane voltage (v) produced by a MATLAB program</a:t>
            </a:r>
            <a:endParaRPr lang="en-IN" dirty="0" smtClean="0"/>
          </a:p>
          <a:p>
            <a:endParaRPr lang="en-IN" dirty="0"/>
          </a:p>
        </p:txBody>
      </p:sp>
      <p:pic>
        <p:nvPicPr>
          <p:cNvPr id="4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2952328"/>
            <a:ext cx="5146636" cy="386104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7033320" y="5500440"/>
              <a:ext cx="1450440" cy="7243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027200" y="5494680"/>
                <a:ext cx="1459080" cy="737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ngle Neuron Modeling</a:t>
            </a:r>
            <a:endParaRPr lang="en-IN" altLang="en-US" smtClean="0"/>
          </a:p>
        </p:txBody>
      </p:sp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1943100" y="3263504"/>
            <a:ext cx="1828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Hodgkin-Huxley Model</a:t>
            </a:r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4847036" y="2013348"/>
            <a:ext cx="246816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u="sng">
                <a:latin typeface="Arial Narrow" panose="020B0606020202030204" pitchFamily="34" charset="0"/>
              </a:rPr>
              <a:t>Biophysical Modeling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Dendritic Processing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Axonal Processing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Synaptic Transmissi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 Narrow" panose="020B0606020202030204" pitchFamily="34" charset="0"/>
            </a:endParaRP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4714875" y="3977879"/>
            <a:ext cx="34290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u="sng">
                <a:latin typeface="Arial Narrow" panose="020B0606020202030204" pitchFamily="34" charset="0"/>
              </a:rPr>
              <a:t>Simplified Neuron Model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FitzHugh-Nagumo mode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Morris-Lecar Mode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Izhikevich Model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Integrate and fire neur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McCulloch-Pitts neuron</a:t>
            </a: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1795463" y="3169444"/>
            <a:ext cx="2000250" cy="857250"/>
          </a:xfrm>
          <a:prstGeom prst="rect">
            <a:avLst/>
          </a:prstGeom>
          <a:noFill/>
          <a:ln w="57150" algn="ctr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IN" altLang="en-US" sz="1800">
              <a:latin typeface="Arial Narrow" panose="020B0606020202030204" pitchFamily="34" charset="0"/>
            </a:endParaRP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4618435" y="1927623"/>
            <a:ext cx="2686050" cy="1453753"/>
          </a:xfrm>
          <a:prstGeom prst="rect">
            <a:avLst/>
          </a:prstGeom>
          <a:noFill/>
          <a:ln w="12700" algn="ctr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IN" altLang="en-US" sz="1800">
              <a:latin typeface="Arial Narrow" panose="020B0606020202030204" pitchFamily="34" charset="0"/>
            </a:endParaRPr>
          </a:p>
        </p:txBody>
      </p:sp>
      <p:sp>
        <p:nvSpPr>
          <p:cNvPr id="63496" name="Rectangle 8"/>
          <p:cNvSpPr>
            <a:spLocks noChangeArrowheads="1"/>
          </p:cNvSpPr>
          <p:nvPr/>
        </p:nvSpPr>
        <p:spPr bwMode="auto">
          <a:xfrm>
            <a:off x="4457700" y="3886201"/>
            <a:ext cx="3086100" cy="1822847"/>
          </a:xfrm>
          <a:prstGeom prst="rect">
            <a:avLst/>
          </a:prstGeom>
          <a:noFill/>
          <a:ln w="76200" algn="ctr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IN" altLang="en-US" sz="1800">
              <a:latin typeface="Arial Narrow" panose="020B0606020202030204" pitchFamily="34" charset="0"/>
            </a:endParaRPr>
          </a:p>
        </p:txBody>
      </p:sp>
      <p:sp>
        <p:nvSpPr>
          <p:cNvPr id="63497" name="Down Arrow 9"/>
          <p:cNvSpPr>
            <a:spLocks noChangeArrowheads="1"/>
          </p:cNvSpPr>
          <p:nvPr/>
        </p:nvSpPr>
        <p:spPr bwMode="auto">
          <a:xfrm rot="14556108">
            <a:off x="4018697" y="2685149"/>
            <a:ext cx="364331" cy="842632"/>
          </a:xfrm>
          <a:prstGeom prst="downArrow">
            <a:avLst>
              <a:gd name="adj1" fmla="val 50000"/>
              <a:gd name="adj2" fmla="val 49861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IN" altLang="en-US" sz="1800">
              <a:latin typeface="Arial Narrow" panose="020B0606020202030204" pitchFamily="34" charset="0"/>
            </a:endParaRPr>
          </a:p>
        </p:txBody>
      </p:sp>
      <p:sp>
        <p:nvSpPr>
          <p:cNvPr id="63498" name="Down Arrow 10"/>
          <p:cNvSpPr>
            <a:spLocks noChangeArrowheads="1"/>
          </p:cNvSpPr>
          <p:nvPr/>
        </p:nvSpPr>
        <p:spPr bwMode="auto">
          <a:xfrm rot="18391950">
            <a:off x="3951685" y="3890964"/>
            <a:ext cx="363141" cy="734615"/>
          </a:xfrm>
          <a:prstGeom prst="downArrow">
            <a:avLst>
              <a:gd name="adj1" fmla="val 50000"/>
              <a:gd name="adj2" fmla="val 50105"/>
            </a:avLst>
          </a:prstGeom>
          <a:solidFill>
            <a:srgbClr val="00B0F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IN" altLang="en-US" sz="1800">
              <a:latin typeface="Arial Narrow" panose="020B0606020202030204" pitchFamily="34" charset="0"/>
            </a:endParaRPr>
          </a:p>
        </p:txBody>
      </p:sp>
      <p:sp>
        <p:nvSpPr>
          <p:cNvPr id="63499" name="TextBox 11"/>
          <p:cNvSpPr txBox="1">
            <a:spLocks noChangeArrowheads="1"/>
          </p:cNvSpPr>
          <p:nvPr/>
        </p:nvSpPr>
        <p:spPr bwMode="auto">
          <a:xfrm>
            <a:off x="3715346" y="2198556"/>
            <a:ext cx="88036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Arial Narrow" panose="020B0606020202030204" pitchFamily="34" charset="0"/>
              </a:rPr>
              <a:t>Mor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Arial Narrow" panose="020B0606020202030204" pitchFamily="34" charset="0"/>
              </a:rPr>
              <a:t>Detailed</a:t>
            </a:r>
            <a:endParaRPr lang="en-IN" altLang="en-US" sz="1800" dirty="0">
              <a:latin typeface="Arial Narrow" panose="020B0606020202030204" pitchFamily="34" charset="0"/>
            </a:endParaRPr>
          </a:p>
        </p:txBody>
      </p:sp>
      <p:sp>
        <p:nvSpPr>
          <p:cNvPr id="63500" name="TextBox 12"/>
          <p:cNvSpPr txBox="1">
            <a:spLocks noChangeArrowheads="1"/>
          </p:cNvSpPr>
          <p:nvPr/>
        </p:nvSpPr>
        <p:spPr bwMode="auto">
          <a:xfrm>
            <a:off x="3557373" y="4337998"/>
            <a:ext cx="88036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Char char="®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®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9900"/>
              </a:buClr>
              <a:buSzPct val="60000"/>
              <a:buFont typeface="Wingdings" panose="05000000000000000000" pitchFamily="2" charset="2"/>
              <a:buChar char="®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Arial Narrow" panose="020B0606020202030204" pitchFamily="34" charset="0"/>
              </a:rPr>
              <a:t>Les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Arial Narrow" panose="020B0606020202030204" pitchFamily="34" charset="0"/>
              </a:rPr>
              <a:t>Detailed</a:t>
            </a:r>
            <a:endParaRPr lang="en-IN" altLang="en-US" sz="1800" dirty="0">
              <a:latin typeface="Arial Narrow" panose="020B0606020202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679382" y="2546197"/>
            <a:ext cx="17335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ction Potential </a:t>
            </a:r>
          </a:p>
          <a:p>
            <a:pPr algn="ctr"/>
            <a:r>
              <a:rPr lang="en-US" dirty="0"/>
              <a:t>generation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5067230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dirty="0"/>
              <a:t>Depolarization (higher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a</a:t>
            </a:r>
            <a:r>
              <a:rPr lang="en-US" dirty="0" smtClean="0"/>
              <a:t>):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  increases further, the two </a:t>
            </a:r>
            <a:r>
              <a:rPr lang="en-US" dirty="0" err="1"/>
              <a:t>nullclines</a:t>
            </a:r>
            <a:r>
              <a:rPr lang="en-US" dirty="0"/>
              <a:t> intersect in the “right branch” of the F-</a:t>
            </a:r>
            <a:r>
              <a:rPr lang="en-US" dirty="0" err="1"/>
              <a:t>nullcline</a:t>
            </a:r>
            <a:r>
              <a:rPr lang="en-US" dirty="0"/>
              <a:t> where the slope of F-</a:t>
            </a:r>
            <a:r>
              <a:rPr lang="en-US" dirty="0" err="1"/>
              <a:t>nullcline</a:t>
            </a:r>
            <a:r>
              <a:rPr lang="en-US" dirty="0"/>
              <a:t> is negative.</a:t>
            </a:r>
            <a:endParaRPr lang="en-IN" dirty="0"/>
          </a:p>
          <a:p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Content Placeholder 5" descr="case3(1)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357298"/>
            <a:ext cx="8229600" cy="4500594"/>
          </a:xfrm>
        </p:spPr>
      </p:pic>
    </p:spTree>
    <p:extLst>
      <p:ext uri="{BB962C8B-B14F-4D97-AF65-F5344CB8AC3E}">
        <p14:creationId xmlns:p14="http://schemas.microsoft.com/office/powerpoint/2010/main" val="3256458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We know that the stationary point is stable.  </a:t>
            </a:r>
            <a:endParaRPr lang="en-US" dirty="0" smtClean="0"/>
          </a:p>
          <a:p>
            <a:r>
              <a:rPr lang="en-US" dirty="0" smtClean="0"/>
              <a:t>In </a:t>
            </a:r>
            <a:r>
              <a:rPr lang="en-US" dirty="0"/>
              <a:t>this case, the membrane voltage remains stable at a high value. </a:t>
            </a:r>
            <a:r>
              <a:rPr lang="en-US" dirty="0" smtClean="0"/>
              <a:t>This </a:t>
            </a:r>
            <a:r>
              <a:rPr lang="en-US" dirty="0"/>
              <a:t>corresponds to regime 4 </a:t>
            </a:r>
            <a:r>
              <a:rPr lang="en-US" dirty="0" smtClean="0"/>
              <a:t>in </a:t>
            </a:r>
            <a:r>
              <a:rPr lang="en-US" dirty="0"/>
              <a:t>the HH model where for a sufficiently high current, the neuron does not fire but remains </a:t>
            </a:r>
            <a:r>
              <a:rPr lang="en-US" dirty="0" err="1"/>
              <a:t>tonically</a:t>
            </a:r>
            <a:r>
              <a:rPr lang="en-US" dirty="0"/>
              <a:t> depolarized.</a:t>
            </a:r>
            <a:endParaRPr lang="en-IN" dirty="0"/>
          </a:p>
          <a:p>
            <a:endParaRPr lang="en-US" dirty="0" smtClean="0"/>
          </a:p>
        </p:txBody>
      </p:sp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57659" y="1660421"/>
                <a:ext cx="2462213" cy="14474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&lt;0&lt;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Δ</m:t>
                      </m:r>
                      <m:r>
                        <a:rPr lang="en-US" b="0" i="1" smtClean="0">
                          <a:latin typeface="Cambria Math"/>
                        </a:rPr>
                        <m:t> &gt;0 </m:t>
                      </m:r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:endParaRPr lang="en-US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𝜏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&lt;0, </m:t>
                      </m:r>
                      <m:r>
                        <a:rPr lang="en-US" b="0" i="1" smtClean="0">
                          <a:latin typeface="Cambria Math"/>
                        </a:rPr>
                        <m:t>𝑠𝑡𝑎𝑏𝑙𝑒</m:t>
                      </m:r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659" y="1660421"/>
                <a:ext cx="2462213" cy="1447448"/>
              </a:xfrm>
              <a:prstGeom prst="rect">
                <a:avLst/>
              </a:prstGeom>
              <a:blipFill rotWithShape="1">
                <a:blip r:embed="rId2"/>
                <a:stretch>
                  <a:fillRect l="-1980" r="-1980" b="-5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528" y="1600200"/>
            <a:ext cx="6032943" cy="4525963"/>
          </a:xfrm>
        </p:spPr>
      </p:pic>
    </p:spTree>
    <p:extLst>
      <p:ext uri="{BB962C8B-B14F-4D97-AF65-F5344CB8AC3E}">
        <p14:creationId xmlns:p14="http://schemas.microsoft.com/office/powerpoint/2010/main" val="1143113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-stability 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ome real neurons exhibit </a:t>
            </a:r>
            <a:r>
              <a:rPr lang="en-US" dirty="0" err="1"/>
              <a:t>bistable</a:t>
            </a:r>
            <a:r>
              <a:rPr lang="en-US" dirty="0"/>
              <a:t> behavior – their membrane voltage can remain at </a:t>
            </a:r>
            <a:r>
              <a:rPr lang="en-US" dirty="0" err="1"/>
              <a:t>tonically</a:t>
            </a:r>
            <a:r>
              <a:rPr lang="en-US" dirty="0"/>
              <a:t> high (“UP” state) or </a:t>
            </a:r>
            <a:r>
              <a:rPr lang="en-US" dirty="0" err="1"/>
              <a:t>tonically</a:t>
            </a:r>
            <a:r>
              <a:rPr lang="en-US" dirty="0"/>
              <a:t> low (“DOWN” state) values. These UP/DOWN neurons are found </a:t>
            </a:r>
            <a:r>
              <a:rPr lang="en-US" dirty="0" smtClean="0"/>
              <a:t>in striatum and prefrontal cortex.</a:t>
            </a:r>
            <a:endParaRPr lang="en-IN" dirty="0"/>
          </a:p>
          <a:p>
            <a:r>
              <a:rPr lang="en-US" dirty="0"/>
              <a:t>The FN model exhibits </a:t>
            </a:r>
            <a:r>
              <a:rPr lang="en-US" dirty="0" err="1"/>
              <a:t>bistability</a:t>
            </a:r>
            <a:r>
              <a:rPr lang="en-US" dirty="0"/>
              <a:t> for a certain range of model parameters</a:t>
            </a:r>
            <a:r>
              <a:rPr lang="en-US" dirty="0" smtClean="0"/>
              <a:t>.</a:t>
            </a:r>
            <a:endParaRPr lang="en-IN" dirty="0"/>
          </a:p>
          <a:p>
            <a:pPr>
              <a:buNone/>
            </a:pP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Content Placeholder 5" descr="case4(1)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500174"/>
            <a:ext cx="8229600" cy="4572032"/>
          </a:xfrm>
        </p:spPr>
      </p:pic>
    </p:spTree>
    <p:extLst>
      <p:ext uri="{BB962C8B-B14F-4D97-AF65-F5344CB8AC3E}">
        <p14:creationId xmlns:p14="http://schemas.microsoft.com/office/powerpoint/2010/main" val="2336044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igure shows a configuration in which the null-clines intersect at three points (p</a:t>
            </a:r>
            <a:r>
              <a:rPr lang="en-US" baseline="-25000" dirty="0" smtClean="0"/>
              <a:t>1</a:t>
            </a:r>
            <a:r>
              <a:rPr lang="en-US" dirty="0" smtClean="0"/>
              <a:t>, p</a:t>
            </a:r>
            <a:r>
              <a:rPr lang="en-US" baseline="-25000" dirty="0"/>
              <a:t>2</a:t>
            </a:r>
            <a:r>
              <a:rPr lang="en-US" dirty="0" smtClean="0"/>
              <a:t> and p</a:t>
            </a:r>
            <a:r>
              <a:rPr lang="en-US" baseline="-25000" dirty="0"/>
              <a:t>3</a:t>
            </a:r>
            <a:r>
              <a:rPr lang="en-US" dirty="0" smtClean="0"/>
              <a:t>). </a:t>
            </a:r>
          </a:p>
          <a:p>
            <a:r>
              <a:rPr lang="en-US" dirty="0" smtClean="0"/>
              <a:t>It can easily be shown that p</a:t>
            </a:r>
            <a:r>
              <a:rPr lang="en-US" baseline="-25000" dirty="0" smtClean="0"/>
              <a:t>1</a:t>
            </a:r>
            <a:r>
              <a:rPr lang="en-US" dirty="0" smtClean="0"/>
              <a:t> and p</a:t>
            </a:r>
            <a:r>
              <a:rPr lang="en-US" baseline="-25000" dirty="0"/>
              <a:t>3</a:t>
            </a:r>
            <a:r>
              <a:rPr lang="en-US" dirty="0" smtClean="0"/>
              <a:t> are stable, and p</a:t>
            </a:r>
            <a:r>
              <a:rPr lang="en-US" baseline="-25000" dirty="0"/>
              <a:t>2</a:t>
            </a:r>
            <a:r>
              <a:rPr lang="en-US" dirty="0" smtClean="0"/>
              <a:t> is a saddle.</a:t>
            </a:r>
          </a:p>
          <a:p>
            <a:endParaRPr lang="en-US" dirty="0" smtClean="0"/>
          </a:p>
          <a:p>
            <a:pPr>
              <a:buNone/>
            </a:pPr>
            <a:endParaRPr lang="en-IN" dirty="0" smtClean="0"/>
          </a:p>
          <a:p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@ </a:t>
            </a:r>
            <a:r>
              <a:rPr lang="en-US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:</a:t>
            </a:r>
            <a:endParaRPr lang="en-IN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@ </a:t>
            </a:r>
            <a:r>
              <a:rPr lang="en-US" dirty="0" smtClean="0"/>
              <a:t>p</a:t>
            </a:r>
            <a:r>
              <a:rPr lang="en-US" baseline="-25000" dirty="0"/>
              <a:t>2</a:t>
            </a:r>
            <a:r>
              <a:rPr lang="en-US" baseline="-25000" dirty="0" smtClean="0"/>
              <a:t> </a:t>
            </a:r>
            <a:r>
              <a:rPr lang="en-US" dirty="0" smtClean="0"/>
              <a:t>:</a:t>
            </a:r>
            <a:endParaRPr lang="en-IN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/>
              <a:t>@ </a:t>
            </a:r>
            <a:r>
              <a:rPr lang="en-US" dirty="0" smtClean="0"/>
              <a:t>p</a:t>
            </a:r>
            <a:r>
              <a:rPr lang="en-US" baseline="-25000" dirty="0"/>
              <a:t>3</a:t>
            </a:r>
            <a:r>
              <a:rPr lang="en-US" baseline="-25000" dirty="0" smtClean="0"/>
              <a:t> </a:t>
            </a:r>
            <a:r>
              <a:rPr lang="en-US" dirty="0" smtClean="0"/>
              <a:t>:</a:t>
            </a:r>
            <a:endParaRPr lang="en-IN" dirty="0"/>
          </a:p>
          <a:p>
            <a:endParaRPr lang="en-US" dirty="0"/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555776" y="5085184"/>
                <a:ext cx="2462213" cy="14474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&lt;0&lt;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Δ</m:t>
                      </m:r>
                      <m:r>
                        <a:rPr lang="en-US" b="0" i="1" smtClean="0">
                          <a:latin typeface="Cambria Math"/>
                        </a:rPr>
                        <m:t> &gt;0 </m:t>
                      </m:r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:endParaRPr lang="en-US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𝜏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&lt;0, </m:t>
                      </m:r>
                      <m:r>
                        <a:rPr lang="en-US" b="0" i="1" smtClean="0">
                          <a:latin typeface="Cambria Math"/>
                        </a:rPr>
                        <m:t>𝑠𝑡𝑎𝑏𝑙𝑒</m:t>
                      </m:r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5085184"/>
                <a:ext cx="2462213" cy="1447448"/>
              </a:xfrm>
              <a:prstGeom prst="rect">
                <a:avLst/>
              </a:prstGeom>
              <a:blipFill rotWithShape="1">
                <a:blip r:embed="rId2"/>
                <a:stretch>
                  <a:fillRect l="-1980" r="-1980" b="-5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555776" y="1700808"/>
                <a:ext cx="2462213" cy="14474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&lt;0&lt;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Δ</m:t>
                      </m:r>
                      <m:r>
                        <a:rPr lang="en-US" b="0" i="1" smtClean="0">
                          <a:latin typeface="Cambria Math"/>
                        </a:rPr>
                        <m:t> &gt;0 </m:t>
                      </m:r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:endParaRPr lang="en-US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𝜏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&lt;0, </m:t>
                      </m:r>
                      <m:r>
                        <a:rPr lang="en-US" b="0" i="1" smtClean="0">
                          <a:latin typeface="Cambria Math"/>
                        </a:rPr>
                        <m:t>𝑠𝑡𝑎𝑏𝑙𝑒</m:t>
                      </m:r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1700808"/>
                <a:ext cx="2462213" cy="1447448"/>
              </a:xfrm>
              <a:prstGeom prst="rect">
                <a:avLst/>
              </a:prstGeom>
              <a:blipFill rotWithShape="1">
                <a:blip r:embed="rId3"/>
                <a:stretch>
                  <a:fillRect l="-1980" r="-1980" b="-5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627784" y="3356992"/>
                <a:ext cx="2373214" cy="1170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&gt;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Δ</m:t>
                      </m:r>
                      <m:r>
                        <a:rPr lang="en-US" b="0" i="1" smtClean="0">
                          <a:latin typeface="Cambria Math"/>
                        </a:rPr>
                        <m:t>&lt;0 </m:t>
                      </m:r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:endParaRPr lang="en-US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𝜏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&gt;0,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3356992"/>
                <a:ext cx="2373214" cy="1170449"/>
              </a:xfrm>
              <a:prstGeom prst="rect">
                <a:avLst/>
              </a:prstGeom>
              <a:blipFill rotWithShape="1">
                <a:blip r:embed="rId4"/>
                <a:stretch>
                  <a:fillRect l="-2057" b="-7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031351" y="3757550"/>
                <a:ext cx="154131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𝑠𝑎𝑑𝑑𝑙𝑒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𝑛𝑜𝑑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1351" y="3757550"/>
                <a:ext cx="1541319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8197" r="-4743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528" y="1600200"/>
            <a:ext cx="6032943" cy="4525963"/>
          </a:xfrm>
        </p:spPr>
      </p:pic>
    </p:spTree>
    <p:extLst>
      <p:ext uri="{BB962C8B-B14F-4D97-AF65-F5344CB8AC3E}">
        <p14:creationId xmlns:p14="http://schemas.microsoft.com/office/powerpoint/2010/main" val="1231717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N model in this case, can remain stable at either p1(low v value, DOWN state) or at p3 (high v value, UP state).</a:t>
            </a:r>
            <a:endParaRPr lang="en-IN" dirty="0" smtClean="0"/>
          </a:p>
          <a:p>
            <a:endParaRPr lang="en-IN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dirty="0" smtClean="0"/>
              <a:t>HH </a:t>
            </a:r>
            <a:r>
              <a:rPr lang="en-US" dirty="0"/>
              <a:t>model </a:t>
            </a:r>
            <a:r>
              <a:rPr lang="en-US" dirty="0" smtClean="0"/>
              <a:t>is </a:t>
            </a:r>
            <a:r>
              <a:rPr lang="en-US" dirty="0"/>
              <a:t>the earliest model of action potential (AP) generation in an axon</a:t>
            </a:r>
            <a:r>
              <a:rPr lang="en-US" dirty="0" smtClean="0"/>
              <a:t>.</a:t>
            </a:r>
          </a:p>
          <a:p>
            <a:pPr algn="just"/>
            <a:r>
              <a:rPr lang="en-US" dirty="0" smtClean="0"/>
              <a:t>It </a:t>
            </a:r>
            <a:r>
              <a:rPr lang="en-US" dirty="0"/>
              <a:t>shows how voltage-sensitive dynamics of sodium and potassium channels results in generation of APs. </a:t>
            </a:r>
            <a:endParaRPr lang="en-US" dirty="0" smtClean="0"/>
          </a:p>
          <a:p>
            <a:pPr algn="just"/>
            <a:r>
              <a:rPr lang="en-US" dirty="0" smtClean="0"/>
              <a:t>But </a:t>
            </a:r>
            <a:r>
              <a:rPr lang="en-US" dirty="0"/>
              <a:t>real neurons have a much </a:t>
            </a:r>
            <a:r>
              <a:rPr lang="en-US" dirty="0" smtClean="0"/>
              <a:t>larger </a:t>
            </a:r>
            <a:r>
              <a:rPr lang="en-US" dirty="0"/>
              <a:t>variety of ion channels. There are dozens of voltage- and Ca2+-gated channels known today. 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ris-</a:t>
            </a:r>
            <a:r>
              <a:rPr lang="en-US" dirty="0" err="1" smtClean="0"/>
              <a:t>Lecar</a:t>
            </a:r>
            <a:r>
              <a:rPr lang="en-US" dirty="0" smtClean="0"/>
              <a:t>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e Morris-</a:t>
            </a:r>
            <a:r>
              <a:rPr lang="en-US" dirty="0" err="1"/>
              <a:t>Lecar</a:t>
            </a:r>
            <a:r>
              <a:rPr lang="en-US" dirty="0"/>
              <a:t> </a:t>
            </a:r>
            <a:r>
              <a:rPr lang="en-US" dirty="0" smtClean="0"/>
              <a:t>(</a:t>
            </a:r>
            <a:r>
              <a:rPr lang="en-US" dirty="0"/>
              <a:t>ML) model (Morris and </a:t>
            </a:r>
            <a:r>
              <a:rPr lang="en-US" dirty="0" err="1"/>
              <a:t>Lecar</a:t>
            </a:r>
            <a:r>
              <a:rPr lang="en-US" dirty="0"/>
              <a:t> 1981) describes the membrane voltage dynamics of the barnacle muscle fiber. It consists of three channel currents: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dirty="0"/>
              <a:t>A fast activating Ca2+ current (activating variable – m)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dirty="0"/>
              <a:t>A delayed rectifying K+ current (activating variable – w)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dirty="0"/>
              <a:t>A leakage curren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534883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ing Assumption:</a:t>
            </a:r>
          </a:p>
          <a:p>
            <a:pPr marL="0" indent="0">
              <a:buNone/>
            </a:pPr>
            <a:r>
              <a:rPr lang="en-US" dirty="0"/>
              <a:t>As in the case of FN model, we assume that the dynamics of m-variable is fast.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erefore</a:t>
            </a:r>
            <a:r>
              <a:rPr lang="en-US" dirty="0"/>
              <a:t>, m  may be substituted by </a:t>
            </a:r>
            <a:r>
              <a:rPr lang="en-US" dirty="0" smtClean="0"/>
              <a:t>   .</a:t>
            </a:r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17661"/>
              </p:ext>
            </p:extLst>
          </p:nvPr>
        </p:nvGraphicFramePr>
        <p:xfrm>
          <a:off x="6588224" y="3413346"/>
          <a:ext cx="360040" cy="375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r:id="rId3" imgW="215806" imgH="228501" progId="Equation.DSMT4">
                  <p:embed/>
                </p:oleObj>
              </mc:Choice>
              <mc:Fallback>
                <p:oleObj r:id="rId3" imgW="215806" imgH="228501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3413346"/>
                        <a:ext cx="360040" cy="375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782792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quations of the ML model are given as,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122302"/>
              </p:ext>
            </p:extLst>
          </p:nvPr>
        </p:nvGraphicFramePr>
        <p:xfrm>
          <a:off x="899592" y="2636912"/>
          <a:ext cx="5704486" cy="66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r:id="rId3" imgW="3352800" imgH="393700" progId="Equation.DSMT4">
                  <p:embed/>
                </p:oleObj>
              </mc:Choice>
              <mc:Fallback>
                <p:oleObj r:id="rId3" imgW="3352800" imgH="3937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636912"/>
                        <a:ext cx="5704486" cy="6644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464248"/>
              </p:ext>
            </p:extLst>
          </p:nvPr>
        </p:nvGraphicFramePr>
        <p:xfrm>
          <a:off x="899592" y="3484637"/>
          <a:ext cx="2025741" cy="66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0" r:id="rId5" imgW="1180588" imgH="393529" progId="Equation.DSMT4">
                  <p:embed/>
                </p:oleObj>
              </mc:Choice>
              <mc:Fallback>
                <p:oleObj r:id="rId5" imgW="1180588" imgH="393529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484637"/>
                        <a:ext cx="2025741" cy="6644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8477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10148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re;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82834"/>
              </p:ext>
            </p:extLst>
          </p:nvPr>
        </p:nvGraphicFramePr>
        <p:xfrm>
          <a:off x="899592" y="2492896"/>
          <a:ext cx="3093160" cy="67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3" r:id="rId3" imgW="1790700" imgH="393700" progId="Equation.DSMT4">
                  <p:embed/>
                </p:oleObj>
              </mc:Choice>
              <mc:Fallback>
                <p:oleObj r:id="rId3" imgW="1790700" imgH="3937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492896"/>
                        <a:ext cx="3093160" cy="671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021352"/>
              </p:ext>
            </p:extLst>
          </p:nvPr>
        </p:nvGraphicFramePr>
        <p:xfrm>
          <a:off x="899592" y="3340621"/>
          <a:ext cx="3093160" cy="67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4" r:id="rId5" imgW="1790700" imgH="393700" progId="Equation.DSMT4">
                  <p:embed/>
                </p:oleObj>
              </mc:Choice>
              <mc:Fallback>
                <p:oleObj r:id="rId5" imgW="1790700" imgH="3937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340621"/>
                        <a:ext cx="3093160" cy="671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305539"/>
              </p:ext>
            </p:extLst>
          </p:nvPr>
        </p:nvGraphicFramePr>
        <p:xfrm>
          <a:off x="899592" y="4188346"/>
          <a:ext cx="2831304" cy="392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5" r:id="rId7" imgW="1638300" imgH="228600" progId="Equation.DSMT4">
                  <p:embed/>
                </p:oleObj>
              </mc:Choice>
              <mc:Fallback>
                <p:oleObj r:id="rId7" imgW="1638300" imgH="2286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188346"/>
                        <a:ext cx="2831304" cy="3927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8477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16954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09222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-</a:t>
            </a:r>
            <a:r>
              <a:rPr lang="en-US" dirty="0" err="1"/>
              <a:t>nullcline</a:t>
            </a:r>
            <a:r>
              <a:rPr lang="en-US" dirty="0"/>
              <a:t>: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w</a:t>
            </a:r>
            <a:r>
              <a:rPr lang="en-US" dirty="0" smtClean="0"/>
              <a:t>-</a:t>
            </a:r>
            <a:r>
              <a:rPr lang="en-US" dirty="0" err="1" smtClean="0"/>
              <a:t>nullcline</a:t>
            </a:r>
            <a:r>
              <a:rPr lang="en-US" dirty="0"/>
              <a:t>:</a:t>
            </a: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759184"/>
              </p:ext>
            </p:extLst>
          </p:nvPr>
        </p:nvGraphicFramePr>
        <p:xfrm>
          <a:off x="755576" y="2564904"/>
          <a:ext cx="395243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" r:id="rId3" imgW="2349500" imgH="609600" progId="Equation.DSMT4">
                  <p:embed/>
                </p:oleObj>
              </mc:Choice>
              <mc:Fallback>
                <p:oleObj r:id="rId3" imgW="2349500" imgH="609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564904"/>
                        <a:ext cx="3952439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015580"/>
              </p:ext>
            </p:extLst>
          </p:nvPr>
        </p:nvGraphicFramePr>
        <p:xfrm>
          <a:off x="899591" y="4941168"/>
          <a:ext cx="417295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8" r:id="rId5" imgW="2044700" imgH="393700" progId="Equation.DSMT4">
                  <p:embed/>
                </p:oleObj>
              </mc:Choice>
              <mc:Fallback>
                <p:oleObj r:id="rId5" imgW="2044700" imgH="3937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1" y="4941168"/>
                        <a:ext cx="4172951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137569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 that the v-</a:t>
            </a:r>
            <a:r>
              <a:rPr lang="en-US" dirty="0" err="1"/>
              <a:t>nullcline</a:t>
            </a:r>
            <a:r>
              <a:rPr lang="en-US" dirty="0"/>
              <a:t> is ‘inverted N’-shaped, similar to the F-</a:t>
            </a:r>
            <a:r>
              <a:rPr lang="en-US" dirty="0" err="1"/>
              <a:t>nullcline</a:t>
            </a:r>
            <a:r>
              <a:rPr lang="en-US" dirty="0"/>
              <a:t> of FN model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</a:t>
            </a:r>
            <a:r>
              <a:rPr lang="en-US" dirty="0"/>
              <a:t>w-</a:t>
            </a:r>
            <a:r>
              <a:rPr lang="en-US" dirty="0" err="1"/>
              <a:t>nullcline</a:t>
            </a:r>
            <a:r>
              <a:rPr lang="en-US" dirty="0"/>
              <a:t> has a sigmoidal shape. 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v-</a:t>
            </a:r>
            <a:r>
              <a:rPr lang="en-US" dirty="0" err="1"/>
              <a:t>nullcine</a:t>
            </a:r>
            <a:r>
              <a:rPr lang="en-US" dirty="0"/>
              <a:t> can be divided into ‘left’, ‘middle’ and ‘right’ branches. 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0138819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pending on the branch in which the intersection of V- and w-</a:t>
            </a:r>
            <a:r>
              <a:rPr lang="en-US" dirty="0" err="1"/>
              <a:t>nullclines</a:t>
            </a:r>
            <a:r>
              <a:rPr lang="en-US" dirty="0"/>
              <a:t>, we have different dynamics. 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v-</a:t>
            </a:r>
            <a:r>
              <a:rPr lang="en-US" dirty="0" err="1"/>
              <a:t>nullcine</a:t>
            </a:r>
            <a:r>
              <a:rPr lang="en-US" dirty="0"/>
              <a:t> rises with increasing I</a:t>
            </a:r>
            <a:r>
              <a:rPr lang="en-US" baseline="-25000" dirty="0"/>
              <a:t>a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pic>
        <p:nvPicPr>
          <p:cNvPr id="46083" name="Picture 3" descr="C:\Documents and Settings\Limited User\Desktop\Ryan\Fitz\vncl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929924"/>
            <a:ext cx="3842658" cy="2883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84" name="Picture 4" descr="C:\Documents and Settings\Limited User\Desktop\Ryan\Fitz\wncl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0041" y="3861048"/>
            <a:ext cx="3934447" cy="2952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8170963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For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a</a:t>
            </a:r>
            <a:r>
              <a:rPr lang="en-US" dirty="0" smtClean="0"/>
              <a:t> </a:t>
            </a:r>
            <a:r>
              <a:rPr lang="en-US" dirty="0"/>
              <a:t>in the range </a:t>
            </a:r>
            <a:r>
              <a:rPr lang="en-US" dirty="0" smtClean="0"/>
              <a:t>(0-68 </a:t>
            </a:r>
            <a:r>
              <a:rPr lang="en-US" dirty="0" err="1"/>
              <a:t>pA</a:t>
            </a:r>
            <a:r>
              <a:rPr lang="en-US" dirty="0"/>
              <a:t>): the intersection point is in the left branch. The point can be shown to be stable. </a:t>
            </a:r>
          </a:p>
          <a:p>
            <a:r>
              <a:rPr lang="en-US" dirty="0"/>
              <a:t>Therefore, the  ML model does not produce spikes 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348286"/>
            <a:ext cx="4038600" cy="3029790"/>
          </a:xfrm>
        </p:spPr>
      </p:pic>
    </p:spTree>
    <p:extLst>
      <p:ext uri="{BB962C8B-B14F-4D97-AF65-F5344CB8AC3E}">
        <p14:creationId xmlns:p14="http://schemas.microsoft.com/office/powerpoint/2010/main" val="263147983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or </a:t>
            </a:r>
            <a:r>
              <a:rPr lang="en-US" dirty="0" err="1"/>
              <a:t>Ia</a:t>
            </a:r>
            <a:r>
              <a:rPr lang="en-US" dirty="0"/>
              <a:t> in the range </a:t>
            </a:r>
            <a:r>
              <a:rPr lang="en-US" dirty="0" smtClean="0"/>
              <a:t>(69-217 </a:t>
            </a:r>
            <a:r>
              <a:rPr lang="en-US" dirty="0" err="1" smtClean="0"/>
              <a:t>pA</a:t>
            </a:r>
            <a:r>
              <a:rPr lang="en-US" dirty="0" smtClean="0"/>
              <a:t>): the </a:t>
            </a:r>
            <a:r>
              <a:rPr lang="en-US" dirty="0"/>
              <a:t>intersection point is in the middle branch.</a:t>
            </a:r>
          </a:p>
          <a:p>
            <a:r>
              <a:rPr lang="en-US" dirty="0"/>
              <a:t>Therefore, the  ML model produces limit cycle </a:t>
            </a:r>
            <a:r>
              <a:rPr lang="en-US" dirty="0" smtClean="0"/>
              <a:t>oscillations.</a:t>
            </a:r>
            <a:endParaRPr lang="en-US" dirty="0"/>
          </a:p>
          <a:p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348286"/>
            <a:ext cx="4038600" cy="3029790"/>
          </a:xfrm>
        </p:spPr>
      </p:pic>
    </p:spTree>
    <p:extLst>
      <p:ext uri="{BB962C8B-B14F-4D97-AF65-F5344CB8AC3E}">
        <p14:creationId xmlns:p14="http://schemas.microsoft.com/office/powerpoint/2010/main" val="150215649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For </a:t>
            </a:r>
            <a:r>
              <a:rPr lang="en-US" dirty="0" err="1"/>
              <a:t>Ia</a:t>
            </a:r>
            <a:r>
              <a:rPr lang="en-US" dirty="0"/>
              <a:t> in the range </a:t>
            </a:r>
            <a:r>
              <a:rPr lang="en-US" dirty="0" smtClean="0"/>
              <a:t>(218 </a:t>
            </a:r>
            <a:r>
              <a:rPr lang="en-US" dirty="0" err="1" smtClean="0"/>
              <a:t>pA</a:t>
            </a:r>
            <a:r>
              <a:rPr lang="en-US" dirty="0" smtClean="0"/>
              <a:t>- ): </a:t>
            </a:r>
            <a:r>
              <a:rPr lang="en-US" dirty="0"/>
              <a:t>the intersection point is in the right branch.</a:t>
            </a:r>
          </a:p>
          <a:p>
            <a:r>
              <a:rPr lang="en-US" dirty="0"/>
              <a:t>Therefore, the membrane voltage exhibits </a:t>
            </a:r>
            <a:r>
              <a:rPr lang="en-US" dirty="0" smtClean="0"/>
              <a:t>depolarization.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348286"/>
            <a:ext cx="4038600" cy="3029790"/>
          </a:xfrm>
        </p:spPr>
      </p:pic>
    </p:spTree>
    <p:extLst>
      <p:ext uri="{BB962C8B-B14F-4D97-AF65-F5344CB8AC3E}">
        <p14:creationId xmlns:p14="http://schemas.microsoft.com/office/powerpoint/2010/main" val="14479720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lang="en-US" dirty="0" smtClean="0"/>
              <a:t>Combinations of these channels can give rise to an astronomically large number of neuron models. </a:t>
            </a:r>
          </a:p>
          <a:p>
            <a:pPr algn="just"/>
            <a:r>
              <a:rPr lang="en-US" dirty="0" smtClean="0"/>
              <a:t>Even the HH model, the simplest model of AP generation that we encountered so far, has 4 nonlinear differential equations</a:t>
            </a:r>
          </a:p>
          <a:p>
            <a:pPr algn="just"/>
            <a:r>
              <a:rPr lang="en-US" dirty="0" smtClean="0"/>
              <a:t>More realistic neuron models with larger number of ion channels can easily become mathematically intractable. 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528" y="1600200"/>
            <a:ext cx="6032943" cy="4525963"/>
          </a:xfrm>
        </p:spPr>
      </p:pic>
    </p:spTree>
    <p:extLst>
      <p:ext uri="{BB962C8B-B14F-4D97-AF65-F5344CB8AC3E}">
        <p14:creationId xmlns:p14="http://schemas.microsoft.com/office/powerpoint/2010/main" val="378459759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 Na P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o far we have visited two simplified neuron models that are capable of exhibiting some of the basic dynamic properties of a neuron: resting state, oscillations and depolarization. </a:t>
            </a:r>
            <a:endParaRPr lang="en-US" dirty="0" smtClean="0"/>
          </a:p>
          <a:p>
            <a:r>
              <a:rPr lang="en-US" dirty="0" smtClean="0"/>
              <a:t>Both </a:t>
            </a:r>
            <a:r>
              <a:rPr lang="en-US" dirty="0"/>
              <a:t>the models are 2-variable systems which are preferred since they can be studied conveniently using phase-plane techniques. </a:t>
            </a:r>
          </a:p>
        </p:txBody>
      </p:sp>
    </p:spTree>
    <p:extLst>
      <p:ext uri="{BB962C8B-B14F-4D97-AF65-F5344CB8AC3E}">
        <p14:creationId xmlns:p14="http://schemas.microsoft.com/office/powerpoint/2010/main" val="398701944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dirty="0" err="1"/>
              <a:t>FitzHugh-Nagumo</a:t>
            </a:r>
            <a:r>
              <a:rPr lang="en-US" dirty="0"/>
              <a:t> model was reduced systematically and derived from the HH model, whereas the Morris-</a:t>
            </a:r>
            <a:r>
              <a:rPr lang="en-US" dirty="0" err="1"/>
              <a:t>Lecas</a:t>
            </a:r>
            <a:r>
              <a:rPr lang="en-US" dirty="0"/>
              <a:t> model is slightly different from the HH model. </a:t>
            </a:r>
            <a:endParaRPr lang="en-US" dirty="0" smtClean="0"/>
          </a:p>
          <a:p>
            <a:r>
              <a:rPr lang="en-US" dirty="0" smtClean="0"/>
              <a:t>Let </a:t>
            </a:r>
            <a:r>
              <a:rPr lang="en-US" dirty="0"/>
              <a:t>us now consider another model that is constructed by systematic reduction from the HH model. </a:t>
            </a:r>
          </a:p>
        </p:txBody>
      </p:sp>
    </p:spTree>
    <p:extLst>
      <p:ext uri="{BB962C8B-B14F-4D97-AF65-F5344CB8AC3E}">
        <p14:creationId xmlns:p14="http://schemas.microsoft.com/office/powerpoint/2010/main" val="287944981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reduced model, known as the </a:t>
            </a:r>
            <a:r>
              <a:rPr lang="en-US" dirty="0" err="1" smtClean="0"/>
              <a:t>Ina,p</a:t>
            </a:r>
            <a:r>
              <a:rPr lang="en-US" dirty="0" smtClean="0"/>
              <a:t> </a:t>
            </a:r>
            <a:r>
              <a:rPr lang="en-US" dirty="0"/>
              <a:t>+ IK model has a persistent sodium channel (see chapter) and a potassium channel. 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“persistent”  sodium </a:t>
            </a:r>
            <a:r>
              <a:rPr lang="en-US" dirty="0" err="1" smtClean="0"/>
              <a:t>channel,has</a:t>
            </a:r>
            <a:r>
              <a:rPr lang="en-US" dirty="0" smtClean="0"/>
              <a:t> </a:t>
            </a:r>
            <a:r>
              <a:rPr lang="en-US" dirty="0"/>
              <a:t>only an activation variable; there is no inactivation variable. 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potassium channel also has a single activation variable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049206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mbrane voltage dynamics of such a model can be written as usual in the following form: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104063"/>
              </p:ext>
            </p:extLst>
          </p:nvPr>
        </p:nvGraphicFramePr>
        <p:xfrm>
          <a:off x="899592" y="3240385"/>
          <a:ext cx="4537080" cy="534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1" r:id="rId3" imgW="3314700" imgH="393700" progId="Equation.DSMT4">
                  <p:embed/>
                </p:oleObj>
              </mc:Choice>
              <mc:Fallback>
                <p:oleObj r:id="rId3" imgW="3314700" imgH="3937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240385"/>
                        <a:ext cx="4537080" cy="534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285121"/>
              </p:ext>
            </p:extLst>
          </p:nvPr>
        </p:nvGraphicFramePr>
        <p:xfrm>
          <a:off x="899591" y="4088110"/>
          <a:ext cx="1668811" cy="534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2" r:id="rId5" imgW="1205977" imgH="393529" progId="Equation.DSMT4">
                  <p:embed/>
                </p:oleObj>
              </mc:Choice>
              <mc:Fallback>
                <p:oleObj r:id="rId5" imgW="1205977" imgH="393529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1" y="4088110"/>
                        <a:ext cx="1668811" cy="534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325378"/>
              </p:ext>
            </p:extLst>
          </p:nvPr>
        </p:nvGraphicFramePr>
        <p:xfrm>
          <a:off x="899592" y="4910683"/>
          <a:ext cx="1512360" cy="534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3" r:id="rId7" imgW="1091726" imgH="393529" progId="Equation.DSMT4">
                  <p:embed/>
                </p:oleObj>
              </mc:Choice>
              <mc:Fallback>
                <p:oleObj r:id="rId7" imgW="1091726" imgH="393529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910683"/>
                        <a:ext cx="1512360" cy="534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8477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710430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we assume that ‘m’ dynamics is fast, we replace m in  eqn. (*) above with  and eliminate the ‘m’ dynamics (eqn. (**)). </a:t>
            </a:r>
            <a:endParaRPr lang="en-US" dirty="0" smtClean="0"/>
          </a:p>
          <a:p>
            <a:r>
              <a:rPr lang="en-US" dirty="0" smtClean="0"/>
              <a:t>We </a:t>
            </a:r>
            <a:r>
              <a:rPr lang="en-US" dirty="0"/>
              <a:t>are now left with the following two equations: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292557"/>
              </p:ext>
            </p:extLst>
          </p:nvPr>
        </p:nvGraphicFramePr>
        <p:xfrm>
          <a:off x="971599" y="4653136"/>
          <a:ext cx="5362463" cy="6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4" r:id="rId3" imgW="3390900" imgH="393700" progId="Equation.DSMT4">
                  <p:embed/>
                </p:oleObj>
              </mc:Choice>
              <mc:Fallback>
                <p:oleObj r:id="rId3" imgW="3390900" imgH="3937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99" y="4653136"/>
                        <a:ext cx="5362463" cy="6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145466"/>
              </p:ext>
            </p:extLst>
          </p:nvPr>
        </p:nvGraphicFramePr>
        <p:xfrm>
          <a:off x="971599" y="5547717"/>
          <a:ext cx="1747319" cy="6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5" r:id="rId5" imgW="1091726" imgH="393529" progId="Equation.DSMT4">
                  <p:embed/>
                </p:oleObj>
              </mc:Choice>
              <mc:Fallback>
                <p:oleObj r:id="rId5" imgW="1091726" imgH="393529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99" y="5547717"/>
                        <a:ext cx="1747319" cy="6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716624"/>
              </p:ext>
            </p:extLst>
          </p:nvPr>
        </p:nvGraphicFramePr>
        <p:xfrm>
          <a:off x="971600" y="6381328"/>
          <a:ext cx="603558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6" r:id="rId7" imgW="4394200" imgH="317500" progId="Equation.DSMT4">
                  <p:embed/>
                </p:oleObj>
              </mc:Choice>
              <mc:Fallback>
                <p:oleObj r:id="rId7" imgW="4394200" imgH="3175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6381328"/>
                        <a:ext cx="6035580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825599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Thus, the parameters for  </a:t>
            </a:r>
            <a:r>
              <a:rPr lang="en-US" dirty="0" smtClean="0"/>
              <a:t>are: V</a:t>
            </a:r>
            <a:r>
              <a:rPr lang="en-US" baseline="-25000" dirty="0" smtClean="0"/>
              <a:t>1/2 </a:t>
            </a:r>
            <a:r>
              <a:rPr lang="en-US" dirty="0"/>
              <a:t>= -20 mV and l = 15,</a:t>
            </a:r>
          </a:p>
          <a:p>
            <a:r>
              <a:rPr lang="en-US" dirty="0"/>
              <a:t>And the parameters for n-dynamics  </a:t>
            </a:r>
            <a:r>
              <a:rPr lang="en-US" dirty="0" smtClean="0"/>
              <a:t>are,      V</a:t>
            </a:r>
            <a:r>
              <a:rPr lang="en-US" baseline="-25000" dirty="0" smtClean="0"/>
              <a:t>1/2 </a:t>
            </a:r>
            <a:r>
              <a:rPr lang="en-US" dirty="0"/>
              <a:t>= -25 mV and l  = 5. </a:t>
            </a:r>
            <a:r>
              <a:rPr lang="en-US" dirty="0" err="1"/>
              <a:t>t</a:t>
            </a:r>
            <a:r>
              <a:rPr lang="en-US" baseline="-25000" dirty="0" err="1"/>
              <a:t>n</a:t>
            </a:r>
            <a:r>
              <a:rPr lang="en-US" dirty="0"/>
              <a:t>(V) = 1 for all V.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316075"/>
              </p:ext>
            </p:extLst>
          </p:nvPr>
        </p:nvGraphicFramePr>
        <p:xfrm>
          <a:off x="827584" y="1772816"/>
          <a:ext cx="2577447" cy="662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4" r:id="rId3" imgW="1651000" imgH="431800" progId="Equation.DSMT4">
                  <p:embed/>
                </p:oleObj>
              </mc:Choice>
              <mc:Fallback>
                <p:oleObj r:id="rId3" imgW="1651000" imgH="431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772816"/>
                        <a:ext cx="2577447" cy="6627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737259"/>
              </p:ext>
            </p:extLst>
          </p:nvPr>
        </p:nvGraphicFramePr>
        <p:xfrm>
          <a:off x="827584" y="2686025"/>
          <a:ext cx="4035546" cy="38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5" r:id="rId5" imgW="2590800" imgH="254000" progId="Equation.DSMT4">
                  <p:embed/>
                </p:oleObj>
              </mc:Choice>
              <mc:Fallback>
                <p:oleObj r:id="rId5" imgW="2590800" imgH="254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686025"/>
                        <a:ext cx="4035546" cy="3829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99439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writing eqns. (**) above, we may express the V- and n- null-clines as follows:</a:t>
            </a:r>
          </a:p>
          <a:p>
            <a:r>
              <a:rPr lang="en-US" dirty="0"/>
              <a:t>V-</a:t>
            </a:r>
            <a:r>
              <a:rPr lang="en-US" dirty="0" err="1"/>
              <a:t>nullcine</a:t>
            </a:r>
            <a:r>
              <a:rPr lang="en-US" dirty="0"/>
              <a:t>:</a:t>
            </a:r>
            <a:br>
              <a:rPr lang="en-US" dirty="0"/>
            </a:br>
            <a:endParaRPr lang="en-US" dirty="0" smtClean="0"/>
          </a:p>
          <a:p>
            <a:endParaRPr lang="en-US" dirty="0"/>
          </a:p>
          <a:p>
            <a:r>
              <a:rPr lang="en-US" dirty="0"/>
              <a:t>n-</a:t>
            </a:r>
            <a:r>
              <a:rPr lang="en-US" dirty="0" err="1"/>
              <a:t>nullcline</a:t>
            </a:r>
            <a:r>
              <a:rPr lang="en-US" dirty="0"/>
              <a:t>:</a:t>
            </a: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284907"/>
              </p:ext>
            </p:extLst>
          </p:nvPr>
        </p:nvGraphicFramePr>
        <p:xfrm>
          <a:off x="899592" y="3356992"/>
          <a:ext cx="362554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5" r:id="rId3" imgW="2324100" imgH="609600" progId="Equation.DSMT4">
                  <p:embed/>
                </p:oleObj>
              </mc:Choice>
              <mc:Fallback>
                <p:oleObj r:id="rId3" imgW="2324100" imgH="609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356992"/>
                        <a:ext cx="3625545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85153"/>
              </p:ext>
            </p:extLst>
          </p:nvPr>
        </p:nvGraphicFramePr>
        <p:xfrm>
          <a:off x="971600" y="5157192"/>
          <a:ext cx="124213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6" r:id="rId5" imgW="647700" imgH="228600" progId="Equation.DSMT4">
                  <p:embed/>
                </p:oleObj>
              </mc:Choice>
              <mc:Fallback>
                <p:oleObj r:id="rId5" imgW="64770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157192"/>
                        <a:ext cx="1242138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223248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V- and n-</a:t>
            </a:r>
            <a:r>
              <a:rPr lang="en-US" dirty="0" err="1"/>
              <a:t>nullclines</a:t>
            </a:r>
            <a:r>
              <a:rPr lang="en-US" dirty="0"/>
              <a:t> obtained from the above equations are </a:t>
            </a:r>
            <a:r>
              <a:rPr lang="en-US" dirty="0" smtClean="0"/>
              <a:t>shown.</a:t>
            </a:r>
            <a:endParaRPr lang="en-US" dirty="0"/>
          </a:p>
          <a:p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44" y="3206775"/>
            <a:ext cx="4038600" cy="3030537"/>
          </a:xfr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048" y="3203259"/>
            <a:ext cx="4020305" cy="3016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3224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It would be desirable to construct simplified models, with fewer variables, and milder nonlinearities, in such a way that the reduced model preserves the essential dynamics of their more complex versions. </a:t>
            </a:r>
          </a:p>
          <a:p>
            <a:pPr algn="just"/>
            <a:r>
              <a:rPr lang="en-US" dirty="0" smtClean="0"/>
              <a:t>One of the first reduced model of that kind is the </a:t>
            </a:r>
            <a:r>
              <a:rPr lang="en-US" dirty="0" err="1" smtClean="0"/>
              <a:t>FitzHugh-Nagumo</a:t>
            </a:r>
            <a:r>
              <a:rPr lang="en-US" dirty="0" smtClean="0"/>
              <a:t> neuron model.</a:t>
            </a:r>
            <a:endParaRPr lang="en-IN" dirty="0" smtClean="0"/>
          </a:p>
          <a:p>
            <a:endParaRPr lang="en-IN" dirty="0" smtClean="0"/>
          </a:p>
          <a:p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itzHugh-Nagumo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FitzHugh-Nagumo</a:t>
            </a:r>
            <a:r>
              <a:rPr lang="en-US" dirty="0" smtClean="0"/>
              <a:t> model </a:t>
            </a:r>
            <a:r>
              <a:rPr lang="en-US" dirty="0"/>
              <a:t>is a two-variable neuron model, constructed by reducing the 4-variable HH model, by applying suitable assumptions.</a:t>
            </a:r>
            <a:endParaRPr lang="en-IN" dirty="0"/>
          </a:p>
          <a:p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 </a:t>
            </a:r>
            <a:r>
              <a:rPr lang="en-US" dirty="0" smtClean="0"/>
              <a:t>Hodgkin- </a:t>
            </a:r>
            <a:r>
              <a:rPr lang="en-US" dirty="0"/>
              <a:t>Huxley </a:t>
            </a:r>
            <a:r>
              <a:rPr lang="en-US" dirty="0" smtClean="0"/>
              <a:t>model is described by the following equations:</a:t>
            </a:r>
            <a:endParaRPr lang="en-IN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000100" y="2857496"/>
          <a:ext cx="6394545" cy="71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r:id="rId3" imgW="3492500" imgH="393700" progId="Equation.DSMT4">
                  <p:embed/>
                </p:oleObj>
              </mc:Choice>
              <mc:Fallback>
                <p:oleObj r:id="rId3" imgW="3492500" imgH="3937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2857496"/>
                        <a:ext cx="6394545" cy="7143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000100" y="3705221"/>
          <a:ext cx="3571885" cy="71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r:id="rId5" imgW="1943100" imgH="393700" progId="Equation.DSMT4">
                  <p:embed/>
                </p:oleObj>
              </mc:Choice>
              <mc:Fallback>
                <p:oleObj r:id="rId5" imgW="1943100" imgH="3937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3705221"/>
                        <a:ext cx="3571885" cy="7143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000100" y="4552946"/>
          <a:ext cx="3310528" cy="71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r:id="rId7" imgW="1803400" imgH="393700" progId="Equation.DSMT4">
                  <p:embed/>
                </p:oleObj>
              </mc:Choice>
              <mc:Fallback>
                <p:oleObj r:id="rId7" imgW="1803400" imgH="3937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4552946"/>
                        <a:ext cx="3310528" cy="7143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1000100" y="5400671"/>
          <a:ext cx="3310528" cy="71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r:id="rId9" imgW="1803400" imgH="393700" progId="Equation.DSMT4">
                  <p:embed/>
                </p:oleObj>
              </mc:Choice>
              <mc:Fallback>
                <p:oleObj r:id="rId9" imgW="1803400" imgH="3937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5400671"/>
                        <a:ext cx="3310528" cy="7143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8477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1695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25431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umption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time scales for m, h and n variables are not all of the same order. </a:t>
            </a:r>
            <a:endParaRPr lang="en-US" dirty="0" smtClean="0"/>
          </a:p>
          <a:p>
            <a:r>
              <a:rPr lang="en-US" dirty="0" smtClean="0"/>
              <a:t>These </a:t>
            </a:r>
            <a:r>
              <a:rPr lang="en-US" dirty="0"/>
              <a:t>disparities provide a basis for eliminating some of the gating variables</a:t>
            </a:r>
            <a:r>
              <a:rPr lang="en-US" dirty="0" smtClean="0"/>
              <a:t>.</a:t>
            </a:r>
            <a:endParaRPr lang="en-IN" dirty="0"/>
          </a:p>
          <a:p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06</TotalTime>
  <Words>1550</Words>
  <Application>Microsoft Office PowerPoint</Application>
  <PresentationFormat>On-screen Show (4:3)</PresentationFormat>
  <Paragraphs>207</Paragraphs>
  <Slides>5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5" baseType="lpstr">
      <vt:lpstr>Arial</vt:lpstr>
      <vt:lpstr>Arial Narrow</vt:lpstr>
      <vt:lpstr>Calibri</vt:lpstr>
      <vt:lpstr>Cambria Math</vt:lpstr>
      <vt:lpstr>Times New Roman</vt:lpstr>
      <vt:lpstr>Office Theme</vt:lpstr>
      <vt:lpstr>Equation.DSMT4</vt:lpstr>
      <vt:lpstr>Low-dimensional Neuron Models</vt:lpstr>
      <vt:lpstr>Single Neuron Modeling</vt:lpstr>
      <vt:lpstr>Single Neuron Modeling</vt:lpstr>
      <vt:lpstr>PowerPoint Presentation</vt:lpstr>
      <vt:lpstr>PowerPoint Presentation</vt:lpstr>
      <vt:lpstr>PowerPoint Presentation</vt:lpstr>
      <vt:lpstr>FitzHugh-Nagumo</vt:lpstr>
      <vt:lpstr>PowerPoint Presentation</vt:lpstr>
      <vt:lpstr>Assump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a =0, Excitability</vt:lpstr>
      <vt:lpstr>PowerPoint Presentation</vt:lpstr>
      <vt:lpstr>PowerPoint Presentation</vt:lpstr>
      <vt:lpstr>For 0 &lt; p1 &lt; a</vt:lpstr>
      <vt:lpstr>PowerPoint Presentation</vt:lpstr>
      <vt:lpstr>PowerPoint Presentation</vt:lpstr>
      <vt:lpstr>Limit Cycles (Ia &gt; 0):</vt:lpstr>
      <vt:lpstr>PowerPoint Presentation</vt:lpstr>
      <vt:lpstr>PowerPoint Presentation</vt:lpstr>
      <vt:lpstr>PowerPoint Presentation</vt:lpstr>
      <vt:lpstr>PowerPoint Presentation</vt:lpstr>
      <vt:lpstr>Depolarization (higher Ia):</vt:lpstr>
      <vt:lpstr>PowerPoint Presentation</vt:lpstr>
      <vt:lpstr>PowerPoint Presentation</vt:lpstr>
      <vt:lpstr>PowerPoint Presentation</vt:lpstr>
      <vt:lpstr>Bi-stability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rris-Lecar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 Na P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e Neuron Models</dc:title>
  <dc:creator>Pragathi</dc:creator>
  <cp:lastModifiedBy>SRINIVASAN</cp:lastModifiedBy>
  <cp:revision>139</cp:revision>
  <dcterms:created xsi:type="dcterms:W3CDTF">2012-03-28T13:33:56Z</dcterms:created>
  <dcterms:modified xsi:type="dcterms:W3CDTF">2020-10-11T06:07:17Z</dcterms:modified>
</cp:coreProperties>
</file>